
<file path=[Content_Types].xml><?xml version="1.0" encoding="utf-8"?>
<Types xmlns="http://schemas.openxmlformats.org/package/2006/content-types">
  <Default Extension="bin" ContentType="application/vnd.openxmlformats-officedocument.oleObject"/>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contextualSpacing/>
        <w:jc w:val="center"/>
        <w:rPr>
          <w:b/>
          <w:color w:val="FF0000"/>
          <w:sz w:val="24"/>
          <w:szCs w:val="24"/>
        </w:rPr>
      </w:pPr>
      <w:r>
        <w:rPr>
          <w:b/>
          <w:color w:val="FF0000"/>
          <w:sz w:val="24"/>
          <w:szCs w:val="24"/>
        </w:rPr>
        <w:t>ĐỀ CƯƠNG ÔN TẬP GIỮA HỌC KÌ II</w:t>
      </w:r>
    </w:p>
    <w:p>
      <w:pPr>
        <w:contextualSpacing/>
        <w:jc w:val="center"/>
        <w:rPr>
          <w:b/>
          <w:color w:val="FF0000"/>
          <w:sz w:val="24"/>
          <w:szCs w:val="24"/>
        </w:rPr>
      </w:pPr>
      <w:r>
        <w:rPr>
          <w:b/>
          <w:color w:val="FF0000"/>
          <w:sz w:val="24"/>
          <w:szCs w:val="24"/>
        </w:rPr>
        <w:t>MÔN: TOÁN 7</w:t>
      </w:r>
    </w:p>
    <w:p>
      <w:pPr>
        <w:contextualSpacing/>
        <w:jc w:val="center"/>
        <w:rPr>
          <w:b/>
          <w:sz w:val="24"/>
          <w:szCs w:val="24"/>
        </w:rPr>
      </w:pPr>
      <w:r>
        <w:rPr>
          <w:b/>
          <w:color w:val="FF0000"/>
          <w:sz w:val="24"/>
          <w:szCs w:val="24"/>
        </w:rPr>
        <w:t>NĂM HỌC 2023-2024</w:t>
      </w:r>
    </w:p>
    <w:p>
      <w:pPr>
        <w:contextualSpacing/>
        <w:jc w:val="both"/>
        <w:rPr>
          <w:b/>
          <w:color w:val="0000FF"/>
          <w:sz w:val="24"/>
          <w:szCs w:val="24"/>
          <w:u w:val="single"/>
        </w:rPr>
      </w:pPr>
      <w:r>
        <w:rPr>
          <w:b/>
          <w:color w:val="0000FF"/>
          <w:sz w:val="24"/>
          <w:szCs w:val="24"/>
        </w:rPr>
        <w:t xml:space="preserve">A. </w:t>
      </w:r>
      <w:r>
        <w:rPr>
          <w:b/>
          <w:color w:val="0000FF"/>
          <w:sz w:val="24"/>
          <w:szCs w:val="24"/>
          <w:u w:val="single"/>
        </w:rPr>
        <w:t>PHẦN LÝ THUYẾT:</w:t>
      </w:r>
    </w:p>
    <w:p>
      <w:pPr>
        <w:contextualSpacing/>
        <w:jc w:val="both"/>
        <w:rPr>
          <w:bCs/>
          <w:sz w:val="24"/>
          <w:szCs w:val="24"/>
        </w:rPr>
      </w:pPr>
      <w:r>
        <w:rPr>
          <w:bCs/>
          <w:sz w:val="24"/>
          <w:szCs w:val="24"/>
        </w:rPr>
        <w:t>1: Tỉ lệ thức là gì? Tính chất cơ bản của tỉ lệ thức. Viết công thức tính chất của dãy tỉ số bằng nhau.</w:t>
      </w:r>
    </w:p>
    <w:p>
      <w:pPr>
        <w:contextualSpacing/>
        <w:jc w:val="both"/>
        <w:rPr>
          <w:bCs/>
          <w:sz w:val="24"/>
          <w:szCs w:val="24"/>
        </w:rPr>
      </w:pPr>
      <w:r>
        <w:rPr>
          <w:bCs/>
          <w:sz w:val="24"/>
          <w:szCs w:val="24"/>
        </w:rPr>
        <w:t>2: Khi nào thì hai đại lượng y và x tỉ lệ thuận với nhau? Tính chất của hai đại lượng tỉ lệ thuận?</w:t>
      </w:r>
    </w:p>
    <w:p>
      <w:pPr>
        <w:contextualSpacing/>
        <w:jc w:val="both"/>
        <w:rPr>
          <w:sz w:val="24"/>
          <w:szCs w:val="24"/>
        </w:rPr>
      </w:pPr>
      <w:r>
        <w:rPr>
          <w:bCs/>
          <w:sz w:val="24"/>
          <w:szCs w:val="24"/>
        </w:rPr>
        <w:t>3</w:t>
      </w:r>
      <w:r>
        <w:rPr>
          <w:b/>
          <w:sz w:val="24"/>
          <w:szCs w:val="24"/>
        </w:rPr>
        <w:t>:</w:t>
      </w:r>
      <w:r>
        <w:rPr>
          <w:sz w:val="24"/>
          <w:szCs w:val="24"/>
        </w:rPr>
        <w:t xml:space="preserve"> Khi nào thì hai đại lượng y và x tỉ lệ nghịch với nhau? Tính chất của hai đại lượng tỉ lệ nghịch?</w:t>
      </w:r>
    </w:p>
    <w:p>
      <w:pPr>
        <w:contextualSpacing/>
        <w:jc w:val="both"/>
        <w:rPr>
          <w:sz w:val="24"/>
          <w:szCs w:val="24"/>
        </w:rPr>
      </w:pPr>
      <w:r>
        <w:rPr>
          <w:sz w:val="24"/>
          <w:szCs w:val="24"/>
        </w:rPr>
        <w:t>4: Biểu thức đại số là gì? Đơn thức là gì? Đa thức một biến? Cách tìm bậc của đơn, đa thức?</w:t>
      </w:r>
    </w:p>
    <w:p>
      <w:pPr>
        <w:contextualSpacing/>
        <w:jc w:val="both"/>
        <w:rPr>
          <w:sz w:val="24"/>
          <w:szCs w:val="24"/>
        </w:rPr>
      </w:pPr>
      <w:r>
        <w:rPr>
          <w:sz w:val="24"/>
          <w:szCs w:val="24"/>
        </w:rPr>
        <w:t>5: Cộng, trừ, nhân, chia đa thức một biến</w:t>
      </w:r>
    </w:p>
    <w:p>
      <w:pPr>
        <w:contextualSpacing/>
        <w:jc w:val="both"/>
        <w:rPr>
          <w:sz w:val="24"/>
          <w:szCs w:val="24"/>
        </w:rPr>
      </w:pPr>
      <w:r>
        <w:rPr>
          <w:sz w:val="24"/>
          <w:szCs w:val="24"/>
        </w:rPr>
        <w:t>6: Tìm nghiệm của các đa thức đơn giản</w:t>
      </w:r>
    </w:p>
    <w:p>
      <w:pPr>
        <w:contextualSpacing/>
        <w:jc w:val="both"/>
        <w:rPr>
          <w:sz w:val="24"/>
          <w:szCs w:val="24"/>
        </w:rPr>
      </w:pPr>
      <w:r>
        <w:rPr>
          <w:sz w:val="24"/>
          <w:szCs w:val="24"/>
        </w:rPr>
        <w:t>7: Tính giá trị của biểu thức tại những giá trị cho trước của biến.</w:t>
      </w:r>
    </w:p>
    <w:p>
      <w:pPr>
        <w:contextualSpacing/>
        <w:jc w:val="both"/>
        <w:rPr>
          <w:sz w:val="24"/>
          <w:szCs w:val="24"/>
        </w:rPr>
      </w:pPr>
    </w:p>
    <w:p>
      <w:pPr>
        <w:contextualSpacing/>
        <w:jc w:val="both"/>
        <w:rPr>
          <w:b/>
          <w:color w:val="0000FF"/>
          <w:sz w:val="24"/>
          <w:szCs w:val="24"/>
          <w:u w:val="single"/>
        </w:rPr>
      </w:pPr>
      <w:r>
        <w:rPr>
          <w:b/>
          <w:color w:val="0000FF"/>
          <w:sz w:val="24"/>
          <w:szCs w:val="24"/>
        </w:rPr>
        <w:t xml:space="preserve">B. </w:t>
      </w:r>
      <w:r>
        <w:rPr>
          <w:b/>
          <w:color w:val="0000FF"/>
          <w:sz w:val="24"/>
          <w:szCs w:val="24"/>
          <w:u w:val="single"/>
        </w:rPr>
        <w:t>PHẦN TRẮC NGHIỆM:</w:t>
      </w:r>
    </w:p>
    <w:p>
      <w:pPr>
        <w:pStyle w:val="10"/>
        <w:tabs>
          <w:tab w:val="left" w:pos="720"/>
          <w:tab w:val="left" w:pos="3240"/>
          <w:tab w:val="left" w:pos="5760"/>
          <w:tab w:val="left" w:pos="7200"/>
          <w:tab w:val="left" w:pos="8280"/>
          <w:tab w:val="left" w:pos="8370"/>
        </w:tabs>
        <w:autoSpaceDE w:val="0"/>
        <w:autoSpaceDN w:val="0"/>
        <w:adjustRightInd w:val="0"/>
        <w:rPr>
          <w:rFonts w:hint="default"/>
          <w:b/>
          <w:lang w:val="nl-NL" w:eastAsia="en-US"/>
        </w:rPr>
      </w:pPr>
      <w:r>
        <w:rPr>
          <w:rFonts w:hint="default"/>
          <w:b/>
          <w:lang w:val="nl-NL"/>
        </w:rPr>
        <w:t xml:space="preserve">Câu 1: </w:t>
      </w:r>
      <w:r>
        <w:rPr>
          <w:rFonts w:hint="default"/>
          <w:b/>
          <w:lang w:val="nl-NL" w:eastAsia="en-US"/>
        </w:rPr>
        <w:t xml:space="preserve"> </w:t>
      </w:r>
      <w:r>
        <w:rPr>
          <w:rFonts w:hint="default"/>
          <w:lang w:val="nl-NL" w:eastAsia="en-US"/>
        </w:rPr>
        <w:t xml:space="preserve">Từ đẳng thức ad = bc (với a, b, c, d </w:t>
      </w:r>
      <w:r>
        <w:rPr>
          <w:rFonts w:hint="default"/>
          <w:lang w:val="nl-NL" w:eastAsia="en-US"/>
        </w:rPr>
        <w:sym w:font="Symbol" w:char="F0B9"/>
      </w:r>
      <w:r>
        <w:rPr>
          <w:rFonts w:hint="default"/>
          <w:lang w:val="nl-NL" w:eastAsia="en-US"/>
        </w:rPr>
        <w:t>0) ta có thể suy ra:</w:t>
      </w:r>
    </w:p>
    <w:p>
      <w:pPr>
        <w:rPr>
          <w:bCs/>
          <w:sz w:val="24"/>
          <w:szCs w:val="24"/>
          <w:lang w:val="nl-NL"/>
        </w:rPr>
      </w:pPr>
      <w:r>
        <w:rPr>
          <w:bCs/>
          <w:sz w:val="24"/>
          <w:szCs w:val="24"/>
          <w:lang w:val="nl-NL"/>
        </w:rPr>
        <w:t xml:space="preserve">A. </w:t>
      </w:r>
      <w:r>
        <w:rPr>
          <w:bCs/>
          <w:position w:val="-24"/>
          <w:sz w:val="24"/>
          <w:szCs w:val="24"/>
          <w:lang w:val="nl-NL"/>
        </w:rPr>
        <w:object>
          <v:shape id="_x0000_i1025" o:spt="75" type="#_x0000_t75" style="height:31pt;width:31.95pt;" o:ole="t" filled="f" o:preferrelative="t" stroked="f" coordsize="21600,21600">
            <v:path/>
            <v:fill on="f" alignshape="1" focussize="0,0"/>
            <v:stroke on="f"/>
            <v:imagedata r:id="rId5" grayscale="f" bilevel="f" o:title=""/>
            <o:lock v:ext="edit" aspectratio="t"/>
            <w10:wrap type="none"/>
            <w10:anchorlock/>
          </v:shape>
          <o:OLEObject Type="Embed" ProgID="Equation.DSMT4" ShapeID="_x0000_i1025" DrawAspect="Content" ObjectID="_1468075725" r:id="rId4">
            <o:LockedField>false</o:LockedField>
          </o:OLEObject>
        </w:object>
      </w:r>
      <w:r>
        <w:rPr>
          <w:bCs/>
          <w:sz w:val="24"/>
          <w:szCs w:val="24"/>
          <w:lang w:val="nl-NL"/>
        </w:rPr>
        <w:t xml:space="preserve">  </w:t>
      </w:r>
      <w:r>
        <w:rPr>
          <w:bCs/>
          <w:sz w:val="24"/>
          <w:szCs w:val="24"/>
          <w:lang w:val="nl-NL"/>
        </w:rPr>
        <w:tab/>
      </w:r>
      <w:r>
        <w:rPr>
          <w:bCs/>
          <w:sz w:val="24"/>
          <w:szCs w:val="24"/>
          <w:lang w:val="nl-NL"/>
        </w:rPr>
        <w:tab/>
      </w:r>
      <w:r>
        <w:rPr>
          <w:bCs/>
          <w:sz w:val="24"/>
          <w:szCs w:val="24"/>
          <w:lang w:val="nl-NL"/>
        </w:rPr>
        <w:tab/>
      </w:r>
      <w:r>
        <w:rPr>
          <w:bCs/>
          <w:sz w:val="24"/>
          <w:szCs w:val="24"/>
          <w:lang w:val="nl-NL"/>
        </w:rPr>
        <w:t xml:space="preserve">B. </w:t>
      </w:r>
      <w:r>
        <w:rPr>
          <w:bCs/>
          <w:position w:val="-24"/>
          <w:sz w:val="24"/>
          <w:szCs w:val="24"/>
          <w:lang w:val="nl-NL"/>
        </w:rPr>
        <w:object>
          <v:shape id="_x0000_i1026" o:spt="75" type="#_x0000_t75" style="height:31pt;width:31.95pt;" o:ole="t" filled="f" o:preferrelative="t" stroked="f" coordsize="21600,21600">
            <v:path/>
            <v:fill on="f" alignshape="1" focussize="0,0"/>
            <v:stroke on="f"/>
            <v:imagedata r:id="rId7" grayscale="f" bilevel="f" o:title=""/>
            <o:lock v:ext="edit" aspectratio="t"/>
            <w10:wrap type="none"/>
            <w10:anchorlock/>
          </v:shape>
          <o:OLEObject Type="Embed" ProgID="Equation.DSMT4" ShapeID="_x0000_i1026" DrawAspect="Content" ObjectID="_1468075726" r:id="rId6">
            <o:LockedField>false</o:LockedField>
          </o:OLEObject>
        </w:object>
      </w:r>
      <w:r>
        <w:rPr>
          <w:bCs/>
          <w:sz w:val="24"/>
          <w:szCs w:val="24"/>
          <w:lang w:val="nl-NL"/>
        </w:rPr>
        <w:tab/>
      </w:r>
      <w:r>
        <w:rPr>
          <w:bCs/>
          <w:sz w:val="24"/>
          <w:szCs w:val="24"/>
          <w:lang w:val="nl-NL"/>
        </w:rPr>
        <w:tab/>
      </w:r>
      <w:r>
        <w:rPr>
          <w:bCs/>
          <w:sz w:val="24"/>
          <w:szCs w:val="24"/>
          <w:lang w:val="nl-NL"/>
        </w:rPr>
        <w:tab/>
      </w:r>
      <w:r>
        <w:rPr>
          <w:bCs/>
          <w:sz w:val="24"/>
          <w:szCs w:val="24"/>
          <w:lang w:val="nl-NL"/>
        </w:rPr>
        <w:t xml:space="preserve">C. </w:t>
      </w:r>
      <w:r>
        <w:rPr>
          <w:bCs/>
          <w:position w:val="-24"/>
          <w:sz w:val="24"/>
          <w:szCs w:val="24"/>
          <w:lang w:val="nl-NL"/>
        </w:rPr>
        <w:object>
          <v:shape id="_x0000_i1027" o:spt="75" type="#_x0000_t75" style="height:31pt;width:31.95pt;" o:ole="t" filled="f" o:preferrelative="t" stroked="f" coordsize="21600,21600">
            <v:path/>
            <v:fill on="f" alignshape="1" focussize="0,0"/>
            <v:stroke on="f"/>
            <v:imagedata r:id="rId9" grayscale="f" bilevel="f" o:title=""/>
            <o:lock v:ext="edit" aspectratio="t"/>
            <w10:wrap type="none"/>
            <w10:anchorlock/>
          </v:shape>
          <o:OLEObject Type="Embed" ProgID="Equation.DSMT4" ShapeID="_x0000_i1027" DrawAspect="Content" ObjectID="_1468075727" r:id="rId8">
            <o:LockedField>false</o:LockedField>
          </o:OLEObject>
        </w:object>
      </w:r>
      <w:r>
        <w:rPr>
          <w:bCs/>
          <w:sz w:val="24"/>
          <w:szCs w:val="24"/>
          <w:lang w:val="nl-NL"/>
        </w:rPr>
        <w:t xml:space="preserve"> </w:t>
      </w:r>
      <w:r>
        <w:rPr>
          <w:bCs/>
          <w:sz w:val="24"/>
          <w:szCs w:val="24"/>
          <w:lang w:val="nl-NL"/>
        </w:rPr>
        <w:tab/>
      </w:r>
      <w:r>
        <w:rPr>
          <w:bCs/>
          <w:sz w:val="24"/>
          <w:szCs w:val="24"/>
          <w:lang w:val="nl-NL"/>
        </w:rPr>
        <w:tab/>
      </w:r>
      <w:r>
        <w:rPr>
          <w:bCs/>
          <w:sz w:val="24"/>
          <w:szCs w:val="24"/>
          <w:lang w:val="nl-NL"/>
        </w:rPr>
        <w:t xml:space="preserve">D. </w:t>
      </w:r>
      <w:r>
        <w:rPr>
          <w:bCs/>
          <w:position w:val="-24"/>
          <w:sz w:val="24"/>
          <w:szCs w:val="24"/>
          <w:lang w:val="nl-NL"/>
        </w:rPr>
        <w:object>
          <v:shape id="_x0000_i1028" o:spt="75" type="#_x0000_t75" style="height:31pt;width:31.95pt;" o:ole="t" filled="f" o:preferrelative="t" stroked="f" coordsize="21600,21600">
            <v:path/>
            <v:fill on="f" alignshape="1" focussize="0,0"/>
            <v:stroke on="f"/>
            <v:imagedata r:id="rId11" grayscale="f" bilevel="f" o:title=""/>
            <o:lock v:ext="edit" aspectratio="t"/>
            <w10:wrap type="none"/>
            <w10:anchorlock/>
          </v:shape>
          <o:OLEObject Type="Embed" ProgID="Equation.DSMT4" ShapeID="_x0000_i1028" DrawAspect="Content" ObjectID="_1468075728" r:id="rId10">
            <o:LockedField>false</o:LockedField>
          </o:OLEObject>
        </w:object>
      </w:r>
      <w:r>
        <w:rPr>
          <w:bCs/>
          <w:sz w:val="24"/>
          <w:szCs w:val="24"/>
          <w:lang w:val="nl-NL"/>
        </w:rPr>
        <w:t xml:space="preserve">  </w:t>
      </w:r>
    </w:p>
    <w:p>
      <w:pPr>
        <w:contextualSpacing/>
        <w:jc w:val="both"/>
        <w:rPr>
          <w:sz w:val="24"/>
          <w:szCs w:val="24"/>
          <w:lang w:val="nl-NL"/>
        </w:rPr>
      </w:pPr>
      <w:r>
        <w:rPr>
          <w:b/>
          <w:sz w:val="24"/>
          <w:szCs w:val="24"/>
          <w:lang w:val="nl-NL"/>
        </w:rPr>
        <w:t xml:space="preserve">Câu 2:  </w:t>
      </w:r>
      <w:r>
        <w:rPr>
          <w:sz w:val="24"/>
          <w:szCs w:val="24"/>
          <w:lang w:val="nl-NL"/>
        </w:rPr>
        <w:t xml:space="preserve">Tìm x biết: </w:t>
      </w:r>
      <w:r>
        <w:rPr>
          <w:position w:val="-28"/>
          <w:sz w:val="24"/>
          <w:szCs w:val="24"/>
        </w:rPr>
        <w:object>
          <v:shape id="_x0000_i1029" o:spt="75" type="#_x0000_t75" style="height:36pt;width:40pt;" o:ole="t" filled="f" o:preferrelative="t" stroked="f" coordsize="21600,21600">
            <v:path/>
            <v:fill on="f" alignshape="1" focussize="0,0"/>
            <v:stroke on="f"/>
            <v:imagedata r:id="rId13" grayscale="f" bilevel="f" o:title=""/>
            <o:lock v:ext="edit" aspectratio="t"/>
            <w10:wrap type="none"/>
            <w10:anchorlock/>
          </v:shape>
          <o:OLEObject Type="Embed" ProgID="Equation.DSMT4" ShapeID="_x0000_i1029" DrawAspect="Content" ObjectID="_1468075729" r:id="rId12">
            <o:LockedField>false</o:LockedField>
          </o:OLEObject>
        </w:object>
      </w:r>
      <w:r>
        <w:rPr>
          <w:sz w:val="24"/>
          <w:szCs w:val="24"/>
          <w:lang w:val="fr-FR"/>
        </w:rPr>
        <w:t>.</w:t>
      </w:r>
      <w:r>
        <w:rPr>
          <w:sz w:val="24"/>
          <w:szCs w:val="24"/>
          <w:lang w:val="nl-NL"/>
        </w:rPr>
        <w:tab/>
      </w:r>
    </w:p>
    <w:p>
      <w:pPr>
        <w:contextualSpacing/>
        <w:jc w:val="both"/>
        <w:rPr>
          <w:bCs/>
          <w:sz w:val="24"/>
          <w:szCs w:val="24"/>
          <w:lang w:val="nl-NL"/>
        </w:rPr>
      </w:pPr>
      <w:r>
        <w:rPr>
          <w:bCs/>
          <w:sz w:val="24"/>
          <w:szCs w:val="24"/>
          <w:lang w:val="fr-FR"/>
        </w:rPr>
        <w:t xml:space="preserve">A. </w:t>
      </w:r>
      <w:r>
        <w:rPr>
          <w:bCs/>
          <w:sz w:val="24"/>
          <w:szCs w:val="24"/>
          <w:lang w:val="nl-NL"/>
        </w:rPr>
        <w:t>x = 9</w:t>
      </w:r>
      <w:r>
        <w:rPr>
          <w:bCs/>
          <w:sz w:val="24"/>
          <w:szCs w:val="24"/>
          <w:lang w:val="fr-FR"/>
        </w:rPr>
        <w:tab/>
      </w:r>
      <w:r>
        <w:rPr>
          <w:bCs/>
          <w:sz w:val="24"/>
          <w:szCs w:val="24"/>
          <w:lang w:val="fr-FR"/>
        </w:rPr>
        <w:tab/>
      </w:r>
      <w:r>
        <w:rPr>
          <w:bCs/>
          <w:sz w:val="24"/>
          <w:szCs w:val="24"/>
          <w:lang w:val="fr-FR"/>
        </w:rPr>
        <w:tab/>
      </w:r>
      <w:r>
        <w:rPr>
          <w:bCs/>
          <w:sz w:val="24"/>
          <w:szCs w:val="24"/>
          <w:lang w:val="fr-FR"/>
        </w:rPr>
        <w:t xml:space="preserve">B. </w:t>
      </w:r>
      <w:r>
        <w:rPr>
          <w:bCs/>
          <w:sz w:val="24"/>
          <w:szCs w:val="24"/>
          <w:lang w:val="nl-NL"/>
        </w:rPr>
        <w:t>x = 10</w:t>
      </w:r>
      <w:r>
        <w:rPr>
          <w:bCs/>
          <w:sz w:val="24"/>
          <w:szCs w:val="24"/>
          <w:lang w:val="fr-FR"/>
        </w:rPr>
        <w:tab/>
      </w:r>
      <w:r>
        <w:rPr>
          <w:bCs/>
          <w:sz w:val="24"/>
          <w:szCs w:val="24"/>
          <w:lang w:val="fr-FR"/>
        </w:rPr>
        <w:tab/>
      </w:r>
      <w:r>
        <w:rPr>
          <w:bCs/>
          <w:sz w:val="24"/>
          <w:szCs w:val="24"/>
          <w:lang w:val="fr-FR"/>
        </w:rPr>
        <w:tab/>
      </w:r>
      <w:r>
        <w:rPr>
          <w:bCs/>
          <w:sz w:val="24"/>
          <w:szCs w:val="24"/>
          <w:lang w:val="fr-FR"/>
        </w:rPr>
        <w:t xml:space="preserve">C. </w:t>
      </w:r>
      <w:r>
        <w:rPr>
          <w:bCs/>
          <w:sz w:val="24"/>
          <w:szCs w:val="24"/>
          <w:lang w:val="nl-NL"/>
        </w:rPr>
        <w:t>x = 7</w:t>
      </w:r>
      <w:r>
        <w:rPr>
          <w:bCs/>
          <w:sz w:val="24"/>
          <w:szCs w:val="24"/>
          <w:lang w:val="fr-FR"/>
        </w:rPr>
        <w:tab/>
      </w:r>
      <w:r>
        <w:rPr>
          <w:bCs/>
          <w:sz w:val="24"/>
          <w:szCs w:val="24"/>
          <w:lang w:val="fr-FR"/>
        </w:rPr>
        <w:tab/>
      </w:r>
      <w:r>
        <w:rPr>
          <w:bCs/>
          <w:sz w:val="24"/>
          <w:szCs w:val="24"/>
          <w:lang w:val="fr-FR"/>
        </w:rPr>
        <w:t xml:space="preserve">D. </w:t>
      </w:r>
      <w:r>
        <w:rPr>
          <w:bCs/>
          <w:sz w:val="24"/>
          <w:szCs w:val="24"/>
          <w:lang w:val="nl-NL"/>
        </w:rPr>
        <w:t>x = 8.</w:t>
      </w:r>
    </w:p>
    <w:p>
      <w:pPr>
        <w:tabs>
          <w:tab w:val="left" w:pos="720"/>
          <w:tab w:val="left" w:pos="2880"/>
          <w:tab w:val="left" w:pos="5040"/>
          <w:tab w:val="left" w:pos="7200"/>
        </w:tabs>
        <w:rPr>
          <w:sz w:val="24"/>
          <w:szCs w:val="24"/>
          <w:lang w:val="nl-NL"/>
        </w:rPr>
      </w:pPr>
      <w:r>
        <w:rPr>
          <w:b/>
          <w:sz w:val="24"/>
          <w:szCs w:val="24"/>
          <w:lang w:val="nl-NL"/>
        </w:rPr>
        <w:t>Câu 3</w:t>
      </w:r>
      <w:r>
        <w:rPr>
          <w:sz w:val="24"/>
          <w:szCs w:val="24"/>
          <w:lang w:val="nl-NL"/>
        </w:rPr>
        <w:t>: Cho biết hai đại lượng x và y tỉ lệ nghịch với nhau và khi x = -3 thì y = 8. Hệ số tỉ lệ là:</w:t>
      </w:r>
    </w:p>
    <w:p>
      <w:pPr>
        <w:rPr>
          <w:bCs/>
          <w:sz w:val="24"/>
          <w:szCs w:val="24"/>
          <w:lang w:val="nl-NL"/>
        </w:rPr>
      </w:pPr>
      <w:r>
        <w:rPr>
          <w:bCs/>
          <w:sz w:val="24"/>
          <w:szCs w:val="24"/>
          <w:lang w:val="nl-NL"/>
        </w:rPr>
        <w:t>A.  -3.</w:t>
      </w:r>
      <w:r>
        <w:rPr>
          <w:bCs/>
          <w:sz w:val="24"/>
          <w:szCs w:val="24"/>
          <w:lang w:val="nl-NL"/>
        </w:rPr>
        <w:tab/>
      </w:r>
      <w:r>
        <w:rPr>
          <w:bCs/>
          <w:sz w:val="24"/>
          <w:szCs w:val="24"/>
          <w:lang w:val="nl-NL"/>
        </w:rPr>
        <w:tab/>
      </w:r>
      <w:r>
        <w:rPr>
          <w:bCs/>
          <w:sz w:val="24"/>
          <w:szCs w:val="24"/>
          <w:lang w:val="nl-NL"/>
        </w:rPr>
        <w:tab/>
      </w:r>
      <w:r>
        <w:rPr>
          <w:bCs/>
          <w:sz w:val="24"/>
          <w:szCs w:val="24"/>
          <w:lang w:val="nl-NL"/>
        </w:rPr>
        <w:tab/>
      </w:r>
      <w:r>
        <w:rPr>
          <w:bCs/>
          <w:sz w:val="24"/>
          <w:szCs w:val="24"/>
          <w:lang w:val="nl-NL"/>
        </w:rPr>
        <w:t>B.  8.</w:t>
      </w:r>
      <w:r>
        <w:rPr>
          <w:bCs/>
          <w:sz w:val="24"/>
          <w:szCs w:val="24"/>
          <w:lang w:val="nl-NL"/>
        </w:rPr>
        <w:tab/>
      </w:r>
      <w:r>
        <w:rPr>
          <w:bCs/>
          <w:sz w:val="24"/>
          <w:szCs w:val="24"/>
          <w:lang w:val="nl-NL"/>
        </w:rPr>
        <w:tab/>
      </w:r>
      <w:r>
        <w:rPr>
          <w:bCs/>
          <w:sz w:val="24"/>
          <w:szCs w:val="24"/>
          <w:lang w:val="nl-NL"/>
        </w:rPr>
        <w:tab/>
      </w:r>
      <w:r>
        <w:rPr>
          <w:bCs/>
          <w:sz w:val="24"/>
          <w:szCs w:val="24"/>
          <w:lang w:val="nl-NL"/>
        </w:rPr>
        <w:tab/>
      </w:r>
      <w:r>
        <w:rPr>
          <w:bCs/>
          <w:sz w:val="24"/>
          <w:szCs w:val="24"/>
          <w:lang w:val="nl-NL"/>
        </w:rPr>
        <w:t xml:space="preserve">C.  24. </w:t>
      </w:r>
      <w:r>
        <w:rPr>
          <w:bCs/>
          <w:sz w:val="24"/>
          <w:szCs w:val="24"/>
          <w:lang w:val="nl-NL"/>
        </w:rPr>
        <w:tab/>
      </w:r>
      <w:r>
        <w:rPr>
          <w:bCs/>
          <w:sz w:val="24"/>
          <w:szCs w:val="24"/>
          <w:lang w:val="nl-NL"/>
        </w:rPr>
        <w:tab/>
      </w:r>
      <w:r>
        <w:rPr>
          <w:bCs/>
          <w:sz w:val="24"/>
          <w:szCs w:val="24"/>
          <w:lang w:val="nl-NL"/>
        </w:rPr>
        <w:tab/>
      </w:r>
      <w:r>
        <w:rPr>
          <w:bCs/>
          <w:sz w:val="24"/>
          <w:szCs w:val="24"/>
          <w:lang w:val="nl-NL"/>
        </w:rPr>
        <w:t>D.  -24.</w:t>
      </w:r>
    </w:p>
    <w:p>
      <w:pPr>
        <w:rPr>
          <w:sz w:val="24"/>
          <w:szCs w:val="24"/>
          <w:lang w:val="nl-NL"/>
        </w:rPr>
      </w:pPr>
      <w:r>
        <w:rPr>
          <w:b/>
          <w:sz w:val="24"/>
          <w:szCs w:val="24"/>
          <w:lang w:val="nl-NL"/>
        </w:rPr>
        <w:t>Câu 4</w:t>
      </w:r>
      <w:r>
        <w:rPr>
          <w:sz w:val="24"/>
          <w:szCs w:val="24"/>
          <w:lang w:val="nl-NL"/>
        </w:rPr>
        <w:t>: Đại lượng y tỉ lệ thuận với đại lượng x theo hệ số tỉ lệ 3 thì:</w:t>
      </w:r>
    </w:p>
    <w:p>
      <w:pPr>
        <w:rPr>
          <w:bCs/>
          <w:sz w:val="24"/>
          <w:szCs w:val="24"/>
          <w:lang w:val="fr-FR"/>
        </w:rPr>
      </w:pPr>
      <w:r>
        <w:rPr>
          <w:bCs/>
          <w:sz w:val="24"/>
          <w:szCs w:val="24"/>
          <w:lang w:val="fr-FR"/>
        </w:rPr>
        <w:t>A. y = 3x</w:t>
      </w:r>
      <w:r>
        <w:rPr>
          <w:bCs/>
          <w:sz w:val="24"/>
          <w:szCs w:val="24"/>
          <w:lang w:val="fr-FR"/>
        </w:rPr>
        <w:tab/>
      </w:r>
      <w:r>
        <w:rPr>
          <w:bCs/>
          <w:sz w:val="24"/>
          <w:szCs w:val="24"/>
          <w:lang w:val="fr-FR"/>
        </w:rPr>
        <w:tab/>
      </w:r>
      <w:r>
        <w:rPr>
          <w:bCs/>
          <w:sz w:val="24"/>
          <w:szCs w:val="24"/>
          <w:lang w:val="fr-FR"/>
        </w:rPr>
        <w:tab/>
      </w:r>
      <w:r>
        <w:rPr>
          <w:bCs/>
          <w:sz w:val="24"/>
          <w:szCs w:val="24"/>
          <w:lang w:val="fr-FR"/>
        </w:rPr>
        <w:t xml:space="preserve">B. y = </w:t>
      </w:r>
      <w:r>
        <w:rPr>
          <w:bCs/>
          <w:position w:val="-24"/>
          <w:sz w:val="24"/>
          <w:szCs w:val="24"/>
        </w:rPr>
        <w:object>
          <v:shape id="_x0000_i1030" o:spt="75" type="#_x0000_t75" style="height:31pt;width:12pt;" o:ole="t" filled="f" o:preferrelative="t" stroked="f" coordsize="21600,21600">
            <v:path/>
            <v:fill on="f" alignshape="1" focussize="0,0"/>
            <v:stroke on="f"/>
            <v:imagedata r:id="rId15" grayscale="f" bilevel="f" o:title=""/>
            <o:lock v:ext="edit" aspectratio="t"/>
            <w10:wrap type="none"/>
            <w10:anchorlock/>
          </v:shape>
          <o:OLEObject Type="Embed" ProgID="Equation.3" ShapeID="_x0000_i1030" DrawAspect="Content" ObjectID="_1468075730" r:id="rId14">
            <o:LockedField>false</o:LockedField>
          </o:OLEObject>
        </w:object>
      </w:r>
      <w:r>
        <w:rPr>
          <w:bCs/>
          <w:sz w:val="24"/>
          <w:szCs w:val="24"/>
          <w:lang w:val="fr-FR"/>
        </w:rPr>
        <w:tab/>
      </w:r>
      <w:r>
        <w:rPr>
          <w:bCs/>
          <w:sz w:val="24"/>
          <w:szCs w:val="24"/>
          <w:lang w:val="fr-FR"/>
        </w:rPr>
        <w:tab/>
      </w:r>
      <w:r>
        <w:rPr>
          <w:bCs/>
          <w:sz w:val="24"/>
          <w:szCs w:val="24"/>
          <w:lang w:val="fr-FR"/>
        </w:rPr>
        <w:tab/>
      </w:r>
      <w:r>
        <w:rPr>
          <w:bCs/>
          <w:sz w:val="24"/>
          <w:szCs w:val="24"/>
          <w:lang w:val="fr-FR"/>
        </w:rPr>
        <w:t xml:space="preserve">C. y = </w:t>
      </w:r>
      <w:r>
        <w:rPr>
          <w:bCs/>
          <w:position w:val="-24"/>
          <w:sz w:val="24"/>
          <w:szCs w:val="24"/>
        </w:rPr>
        <w:object>
          <v:shape id="_x0000_i1031" o:spt="75" type="#_x0000_t75" style="height:31pt;width:12pt;" o:ole="t" filled="f" o:preferrelative="t" stroked="f" coordsize="21600,21600">
            <v:path/>
            <v:fill on="f" alignshape="1" focussize="0,0"/>
            <v:stroke on="f"/>
            <v:imagedata r:id="rId17" grayscale="f" bilevel="f" o:title=""/>
            <o:lock v:ext="edit" aspectratio="t"/>
            <w10:wrap type="none"/>
            <w10:anchorlock/>
          </v:shape>
          <o:OLEObject Type="Embed" ProgID="Equation.3" ShapeID="_x0000_i1031" DrawAspect="Content" ObjectID="_1468075731" r:id="rId16">
            <o:LockedField>false</o:LockedField>
          </o:OLEObject>
        </w:object>
      </w:r>
      <w:r>
        <w:rPr>
          <w:bCs/>
          <w:sz w:val="24"/>
          <w:szCs w:val="24"/>
          <w:lang w:val="fr-FR"/>
        </w:rPr>
        <w:tab/>
      </w:r>
      <w:r>
        <w:rPr>
          <w:bCs/>
          <w:sz w:val="24"/>
          <w:szCs w:val="24"/>
          <w:lang w:val="fr-FR"/>
        </w:rPr>
        <w:tab/>
      </w:r>
      <w:r>
        <w:rPr>
          <w:bCs/>
          <w:sz w:val="24"/>
          <w:szCs w:val="24"/>
          <w:lang w:val="fr-FR"/>
        </w:rPr>
        <w:t xml:space="preserve">D. x = 3y </w:t>
      </w:r>
    </w:p>
    <w:p>
      <w:pPr>
        <w:rPr>
          <w:sz w:val="24"/>
          <w:szCs w:val="24"/>
          <w:lang w:val="fr-FR"/>
        </w:rPr>
      </w:pPr>
      <w:r>
        <w:rPr>
          <w:b/>
          <w:sz w:val="24"/>
          <w:szCs w:val="24"/>
          <w:lang w:val="fr-FR"/>
        </w:rPr>
        <w:t>Câu 5:</w:t>
      </w:r>
      <w:r>
        <w:rPr>
          <w:sz w:val="24"/>
          <w:szCs w:val="24"/>
          <w:lang w:val="fr-FR"/>
        </w:rPr>
        <w:t xml:space="preserve"> Nếu y tỉ lệ thuận với x theo hệ số tỷ lệ là 3 thì x tỷ lệ thuận với y theo hệ số tỷ lệ là :</w:t>
      </w:r>
    </w:p>
    <w:p>
      <w:pPr>
        <w:rPr>
          <w:bCs/>
          <w:sz w:val="24"/>
          <w:szCs w:val="24"/>
        </w:rPr>
      </w:pPr>
      <w:r>
        <w:rPr>
          <w:bCs/>
          <w:sz w:val="24"/>
          <w:szCs w:val="24"/>
          <w:lang w:val="fr-FR"/>
        </w:rPr>
        <w:t>A. 3 </w:t>
      </w:r>
      <w:r>
        <w:rPr>
          <w:bCs/>
          <w:sz w:val="24"/>
          <w:szCs w:val="24"/>
          <w:lang w:val="fr-FR"/>
        </w:rPr>
        <w:tab/>
      </w:r>
      <w:r>
        <w:rPr>
          <w:bCs/>
          <w:sz w:val="24"/>
          <w:szCs w:val="24"/>
          <w:lang w:val="fr-FR"/>
        </w:rPr>
        <w:tab/>
      </w:r>
      <w:r>
        <w:rPr>
          <w:bCs/>
          <w:sz w:val="24"/>
          <w:szCs w:val="24"/>
          <w:lang w:val="fr-FR"/>
        </w:rPr>
        <w:tab/>
      </w:r>
      <w:r>
        <w:rPr>
          <w:bCs/>
          <w:sz w:val="24"/>
          <w:szCs w:val="24"/>
          <w:lang w:val="fr-FR"/>
        </w:rPr>
        <w:tab/>
      </w:r>
      <w:r>
        <w:rPr>
          <w:bCs/>
          <w:sz w:val="24"/>
          <w:szCs w:val="24"/>
          <w:lang w:val="fr-FR"/>
        </w:rPr>
        <w:t xml:space="preserve">B. </w:t>
      </w:r>
      <w:r>
        <w:rPr>
          <w:bCs/>
          <w:sz w:val="24"/>
          <w:szCs w:val="24"/>
        </w:rPr>
        <w:t>-3</w:t>
      </w:r>
      <w:r>
        <w:rPr>
          <w:bCs/>
          <w:sz w:val="24"/>
          <w:szCs w:val="24"/>
          <w:lang w:val="fr-FR"/>
        </w:rPr>
        <w:t> </w:t>
      </w:r>
      <w:r>
        <w:rPr>
          <w:bCs/>
          <w:sz w:val="24"/>
          <w:szCs w:val="24"/>
          <w:lang w:val="fr-FR"/>
        </w:rPr>
        <w:tab/>
      </w:r>
      <w:r>
        <w:rPr>
          <w:bCs/>
          <w:sz w:val="24"/>
          <w:szCs w:val="24"/>
          <w:lang w:val="fr-FR"/>
        </w:rPr>
        <w:tab/>
      </w:r>
      <w:r>
        <w:rPr>
          <w:bCs/>
          <w:sz w:val="24"/>
          <w:szCs w:val="24"/>
          <w:lang w:val="fr-FR"/>
        </w:rPr>
        <w:tab/>
      </w:r>
      <w:r>
        <w:rPr>
          <w:bCs/>
          <w:sz w:val="24"/>
          <w:szCs w:val="24"/>
          <w:lang w:val="fr-FR"/>
        </w:rPr>
        <w:tab/>
      </w:r>
      <w:r>
        <w:rPr>
          <w:bCs/>
          <w:sz w:val="24"/>
          <w:szCs w:val="24"/>
          <w:lang w:val="fr-FR"/>
        </w:rPr>
        <w:t xml:space="preserve">C. </w:t>
      </w:r>
      <w:r>
        <w:rPr>
          <w:bCs/>
          <w:position w:val="-24"/>
          <w:sz w:val="24"/>
          <w:szCs w:val="24"/>
        </w:rPr>
        <w:object>
          <v:shape id="_x0000_i1032" o:spt="75" type="#_x0000_t75" style="height:31pt;width:11pt;" o:ole="t" filled="f" o:preferrelative="t" stroked="f" coordsize="21600,21600">
            <v:path/>
            <v:fill on="f" alignshape="1" focussize="0,0"/>
            <v:stroke on="f"/>
            <v:imagedata r:id="rId19" grayscale="f" bilevel="f" o:title=""/>
            <o:lock v:ext="edit" aspectratio="t"/>
            <w10:wrap type="none"/>
            <w10:anchorlock/>
          </v:shape>
          <o:OLEObject Type="Embed" ProgID="Equation.3" ShapeID="_x0000_i1032" DrawAspect="Content" ObjectID="_1468075732" r:id="rId18">
            <o:LockedField>false</o:LockedField>
          </o:OLEObject>
        </w:object>
      </w:r>
      <w:r>
        <w:rPr>
          <w:bCs/>
          <w:sz w:val="24"/>
          <w:szCs w:val="24"/>
          <w:lang w:val="fr-FR"/>
        </w:rPr>
        <w:t> </w:t>
      </w:r>
      <w:r>
        <w:rPr>
          <w:bCs/>
          <w:sz w:val="24"/>
          <w:szCs w:val="24"/>
          <w:lang w:val="fr-FR"/>
        </w:rPr>
        <w:tab/>
      </w:r>
      <w:r>
        <w:rPr>
          <w:bCs/>
          <w:sz w:val="24"/>
          <w:szCs w:val="24"/>
          <w:lang w:val="fr-FR"/>
        </w:rPr>
        <w:tab/>
      </w:r>
      <w:r>
        <w:rPr>
          <w:bCs/>
          <w:sz w:val="24"/>
          <w:szCs w:val="24"/>
          <w:lang w:val="fr-FR"/>
        </w:rPr>
        <w:tab/>
      </w:r>
      <w:r>
        <w:rPr>
          <w:bCs/>
          <w:sz w:val="24"/>
          <w:szCs w:val="24"/>
          <w:lang w:val="fr-FR"/>
        </w:rPr>
        <w:t xml:space="preserve">D. </w:t>
      </w:r>
      <w:r>
        <w:rPr>
          <w:bCs/>
          <w:position w:val="-24"/>
          <w:sz w:val="24"/>
          <w:szCs w:val="24"/>
        </w:rPr>
        <w:object>
          <v:shape id="_x0000_i1033" o:spt="75" type="#_x0000_t75" style="height:31pt;width:17pt;" o:ole="t" filled="f" o:preferrelative="t" stroked="f" coordsize="21600,21600">
            <v:path/>
            <v:fill on="f" alignshape="1" focussize="0,0"/>
            <v:stroke on="f"/>
            <v:imagedata r:id="rId21" grayscale="f" bilevel="f" o:title=""/>
            <o:lock v:ext="edit" aspectratio="t"/>
            <w10:wrap type="none"/>
            <w10:anchorlock/>
          </v:shape>
          <o:OLEObject Type="Embed" ProgID="Equation.3" ShapeID="_x0000_i1033" DrawAspect="Content" ObjectID="_1468075733" r:id="rId20">
            <o:LockedField>false</o:LockedField>
          </o:OLEObject>
        </w:object>
      </w:r>
    </w:p>
    <w:p>
      <w:pPr>
        <w:pStyle w:val="6"/>
        <w:spacing w:before="0" w:beforeAutospacing="0" w:after="0" w:afterAutospacing="0"/>
        <w:ind w:left="48" w:right="48"/>
        <w:jc w:val="both"/>
        <w:rPr>
          <w:rStyle w:val="7"/>
          <w:b w:val="0"/>
          <w:bCs w:val="0"/>
          <w:color w:val="000000"/>
        </w:rPr>
      </w:pPr>
      <w:r>
        <w:rPr>
          <w:rStyle w:val="7"/>
          <w:color w:val="000000"/>
        </w:rPr>
        <w:t>Câu 6:</w:t>
      </w:r>
      <w:r>
        <w:rPr>
          <w:rStyle w:val="7"/>
          <w:b w:val="0"/>
          <w:bCs w:val="0"/>
          <w:color w:val="000000"/>
        </w:rPr>
        <w:t xml:space="preserve"> Minh mua 4 cuốn sách Toán mỗi cuốn giá x và 3 cuốn sách Văn mỗi cuốn giá y đồng. Biểu thức </w:t>
      </w:r>
    </w:p>
    <w:p>
      <w:pPr>
        <w:pStyle w:val="6"/>
        <w:spacing w:before="0" w:beforeAutospacing="0" w:after="0" w:afterAutospacing="0"/>
        <w:ind w:left="48" w:right="48"/>
        <w:jc w:val="both"/>
        <w:rPr>
          <w:color w:val="000000"/>
        </w:rPr>
      </w:pPr>
      <w:r>
        <w:rPr>
          <w:rStyle w:val="7"/>
          <w:b w:val="0"/>
          <w:bCs w:val="0"/>
          <w:color w:val="000000"/>
        </w:rPr>
        <w:t>biểu thị số tiền Minh phải trả là :</w:t>
      </w:r>
    </w:p>
    <w:p>
      <w:pPr>
        <w:pStyle w:val="6"/>
        <w:spacing w:before="0" w:beforeAutospacing="0" w:after="0" w:afterAutospacing="0"/>
        <w:ind w:left="48" w:right="48"/>
        <w:jc w:val="both"/>
        <w:rPr>
          <w:color w:val="000000"/>
        </w:rPr>
      </w:pPr>
      <w:r>
        <w:rPr>
          <w:color w:val="000000"/>
        </w:rPr>
        <w:t>A. 4x + y (đồng)</w:t>
      </w:r>
      <w:r>
        <w:rPr>
          <w:color w:val="000000"/>
        </w:rPr>
        <w:tab/>
      </w:r>
      <w:r>
        <w:rPr>
          <w:color w:val="000000"/>
        </w:rPr>
        <w:tab/>
      </w:r>
      <w:r>
        <w:rPr>
          <w:color w:val="000000"/>
        </w:rPr>
        <w:t>B. 3x + 4y (đồng)</w:t>
      </w:r>
      <w:r>
        <w:rPr>
          <w:color w:val="000000"/>
        </w:rPr>
        <w:tab/>
      </w:r>
      <w:r>
        <w:rPr>
          <w:color w:val="000000"/>
        </w:rPr>
        <w:tab/>
      </w:r>
      <w:r>
        <w:rPr>
          <w:color w:val="000000"/>
        </w:rPr>
        <w:t>C. 4x + 3y (đồng)</w:t>
      </w:r>
      <w:r>
        <w:rPr>
          <w:color w:val="000000"/>
        </w:rPr>
        <w:tab/>
      </w:r>
      <w:r>
        <w:rPr>
          <w:color w:val="000000"/>
        </w:rPr>
        <w:tab/>
      </w:r>
      <w:r>
        <w:rPr>
          <w:color w:val="000000"/>
        </w:rPr>
        <w:t>D. 4x - 3y (đồng)</w:t>
      </w:r>
    </w:p>
    <w:p>
      <w:pPr>
        <w:pStyle w:val="6"/>
        <w:spacing w:before="0" w:beforeAutospacing="0" w:after="240" w:afterAutospacing="0"/>
        <w:ind w:left="48" w:right="48"/>
        <w:jc w:val="both"/>
        <w:rPr>
          <w:rStyle w:val="7"/>
          <w:b w:val="0"/>
          <w:bCs w:val="0"/>
          <w:color w:val="000000"/>
        </w:rPr>
      </w:pPr>
      <w:r>
        <w:rPr>
          <w:rStyle w:val="7"/>
          <w:color w:val="000000"/>
        </w:rPr>
        <w:t>Câu 7:</w:t>
      </w:r>
      <w:r>
        <w:rPr>
          <w:rStyle w:val="7"/>
          <w:b w:val="0"/>
          <w:bCs w:val="0"/>
          <w:color w:val="000000"/>
        </w:rPr>
        <w:t xml:space="preserve"> Sắp xếp đa thức 2x + 5x</w:t>
      </w:r>
      <w:r>
        <w:rPr>
          <w:rStyle w:val="7"/>
          <w:b w:val="0"/>
          <w:bCs w:val="0"/>
          <w:color w:val="000000"/>
          <w:vertAlign w:val="superscript"/>
        </w:rPr>
        <w:t>3</w:t>
      </w:r>
      <w:r>
        <w:rPr>
          <w:rStyle w:val="7"/>
          <w:b w:val="0"/>
          <w:bCs w:val="0"/>
          <w:color w:val="000000"/>
        </w:rPr>
        <w:t> - x</w:t>
      </w:r>
      <w:r>
        <w:rPr>
          <w:rStyle w:val="7"/>
          <w:b w:val="0"/>
          <w:bCs w:val="0"/>
          <w:color w:val="000000"/>
          <w:vertAlign w:val="superscript"/>
        </w:rPr>
        <w:t>2</w:t>
      </w:r>
      <w:r>
        <w:rPr>
          <w:rStyle w:val="7"/>
          <w:b w:val="0"/>
          <w:bCs w:val="0"/>
          <w:color w:val="000000"/>
        </w:rPr>
        <w:t> + 5x</w:t>
      </w:r>
      <w:r>
        <w:rPr>
          <w:rStyle w:val="7"/>
          <w:b w:val="0"/>
          <w:bCs w:val="0"/>
          <w:color w:val="000000"/>
          <w:vertAlign w:val="superscript"/>
        </w:rPr>
        <w:t>4</w:t>
      </w:r>
      <w:r>
        <w:rPr>
          <w:rStyle w:val="7"/>
          <w:b w:val="0"/>
          <w:bCs w:val="0"/>
          <w:color w:val="000000"/>
        </w:rPr>
        <w:t>  theo lũy thừa giảm dần của biến x</w:t>
      </w:r>
    </w:p>
    <w:p>
      <w:pPr>
        <w:pStyle w:val="6"/>
        <w:spacing w:before="0" w:beforeAutospacing="0" w:after="240" w:afterAutospacing="0"/>
        <w:ind w:right="48"/>
        <w:jc w:val="both"/>
        <w:rPr>
          <w:color w:val="000000"/>
        </w:rPr>
      </w:pPr>
      <w:r>
        <w:rPr>
          <w:color w:val="000000"/>
        </w:rPr>
        <w:t>A. 5x</w:t>
      </w:r>
      <w:r>
        <w:rPr>
          <w:color w:val="000000"/>
          <w:vertAlign w:val="superscript"/>
        </w:rPr>
        <w:t>4</w:t>
      </w:r>
      <w:r>
        <w:rPr>
          <w:color w:val="000000"/>
        </w:rPr>
        <w:t xml:space="preserve"> – x</w:t>
      </w:r>
      <w:r>
        <w:rPr>
          <w:color w:val="000000"/>
          <w:vertAlign w:val="superscript"/>
        </w:rPr>
        <w:t>2</w:t>
      </w:r>
      <w:r>
        <w:rPr>
          <w:color w:val="000000"/>
        </w:rPr>
        <w:t xml:space="preserve"> + 5x</w:t>
      </w:r>
      <w:r>
        <w:rPr>
          <w:color w:val="000000"/>
          <w:vertAlign w:val="superscript"/>
        </w:rPr>
        <w:t>3</w:t>
      </w:r>
      <w:r>
        <w:rPr>
          <w:color w:val="000000"/>
        </w:rPr>
        <w:t xml:space="preserve"> + 2x</w:t>
      </w:r>
      <w:r>
        <w:rPr>
          <w:color w:val="000000"/>
        </w:rPr>
        <w:tab/>
      </w:r>
      <w:r>
        <w:rPr>
          <w:color w:val="000000"/>
        </w:rPr>
        <w:tab/>
      </w:r>
      <w:r>
        <w:rPr>
          <w:color w:val="000000"/>
        </w:rPr>
        <w:tab/>
      </w:r>
      <w:r>
        <w:rPr>
          <w:color w:val="000000"/>
        </w:rPr>
        <w:tab/>
      </w:r>
      <w:r>
        <w:rPr>
          <w:color w:val="000000"/>
        </w:rPr>
        <w:tab/>
      </w:r>
      <w:r>
        <w:rPr>
          <w:color w:val="000000"/>
        </w:rPr>
        <w:tab/>
      </w:r>
      <w:r>
        <w:rPr>
          <w:color w:val="000000"/>
        </w:rPr>
        <w:t>B. 2x + 5x</w:t>
      </w:r>
      <w:r>
        <w:rPr>
          <w:color w:val="000000"/>
          <w:vertAlign w:val="superscript"/>
        </w:rPr>
        <w:t>4</w:t>
      </w:r>
      <w:r>
        <w:rPr>
          <w:color w:val="000000"/>
        </w:rPr>
        <w:t xml:space="preserve"> – x</w:t>
      </w:r>
      <w:r>
        <w:rPr>
          <w:color w:val="000000"/>
          <w:vertAlign w:val="superscript"/>
        </w:rPr>
        <w:t>2</w:t>
      </w:r>
      <w:r>
        <w:rPr>
          <w:color w:val="000000"/>
          <w:vertAlign w:val="subscript"/>
        </w:rPr>
        <w:t xml:space="preserve">  </w:t>
      </w:r>
      <w:r>
        <w:rPr>
          <w:color w:val="000000"/>
        </w:rPr>
        <w:t>+ 5x</w:t>
      </w:r>
      <w:r>
        <w:rPr>
          <w:color w:val="000000"/>
          <w:vertAlign w:val="superscript"/>
        </w:rPr>
        <w:t>3</w:t>
      </w:r>
      <w:r>
        <w:rPr>
          <w:color w:val="000000"/>
        </w:rPr>
        <w:tab/>
      </w:r>
      <w:r>
        <w:rPr>
          <w:color w:val="000000"/>
        </w:rPr>
        <w:tab/>
      </w:r>
    </w:p>
    <w:p>
      <w:pPr>
        <w:pStyle w:val="6"/>
        <w:spacing w:before="0" w:beforeAutospacing="0" w:after="240" w:afterAutospacing="0"/>
        <w:ind w:right="48"/>
        <w:jc w:val="both"/>
        <w:rPr>
          <w:color w:val="000000"/>
        </w:rPr>
      </w:pPr>
      <w:r>
        <w:rPr>
          <w:color w:val="000000"/>
        </w:rPr>
        <w:t>C. 5x</w:t>
      </w:r>
      <w:r>
        <w:rPr>
          <w:color w:val="000000"/>
          <w:vertAlign w:val="superscript"/>
        </w:rPr>
        <w:t>4</w:t>
      </w:r>
      <w:r>
        <w:rPr>
          <w:color w:val="000000"/>
        </w:rPr>
        <w:t xml:space="preserve"> +2x – x</w:t>
      </w:r>
      <w:r>
        <w:rPr>
          <w:color w:val="000000"/>
          <w:vertAlign w:val="superscript"/>
        </w:rPr>
        <w:t>2</w:t>
      </w:r>
      <w:r>
        <w:rPr>
          <w:color w:val="000000"/>
        </w:rPr>
        <w:t xml:space="preserve"> + 5x</w:t>
      </w:r>
      <w:r>
        <w:rPr>
          <w:color w:val="000000"/>
          <w:vertAlign w:val="superscript"/>
        </w:rPr>
        <w:t>3</w:t>
      </w:r>
      <w:r>
        <w:rPr>
          <w:color w:val="000000"/>
        </w:rPr>
        <w:tab/>
      </w:r>
      <w:r>
        <w:rPr>
          <w:color w:val="000000"/>
        </w:rPr>
        <w:tab/>
      </w:r>
      <w:r>
        <w:rPr>
          <w:color w:val="000000"/>
        </w:rPr>
        <w:tab/>
      </w:r>
      <w:r>
        <w:rPr>
          <w:color w:val="000000"/>
        </w:rPr>
        <w:tab/>
      </w:r>
      <w:r>
        <w:rPr>
          <w:color w:val="000000"/>
        </w:rPr>
        <w:tab/>
      </w:r>
      <w:r>
        <w:rPr>
          <w:color w:val="000000"/>
        </w:rPr>
        <w:tab/>
      </w:r>
      <w:r>
        <w:rPr>
          <w:color w:val="000000"/>
        </w:rPr>
        <w:t>D. 5x</w:t>
      </w:r>
      <w:r>
        <w:rPr>
          <w:color w:val="000000"/>
          <w:vertAlign w:val="superscript"/>
        </w:rPr>
        <w:t>4</w:t>
      </w:r>
      <w:r>
        <w:rPr>
          <w:color w:val="000000"/>
        </w:rPr>
        <w:t xml:space="preserve"> + 5x</w:t>
      </w:r>
      <w:r>
        <w:rPr>
          <w:color w:val="000000"/>
          <w:vertAlign w:val="superscript"/>
        </w:rPr>
        <w:t>3</w:t>
      </w:r>
      <w:r>
        <w:rPr>
          <w:color w:val="000000"/>
        </w:rPr>
        <w:t xml:space="preserve"> – x</w:t>
      </w:r>
      <w:r>
        <w:rPr>
          <w:color w:val="000000"/>
          <w:vertAlign w:val="superscript"/>
        </w:rPr>
        <w:t>2</w:t>
      </w:r>
      <w:r>
        <w:rPr>
          <w:color w:val="000000"/>
        </w:rPr>
        <w:t xml:space="preserve"> +2x</w:t>
      </w:r>
    </w:p>
    <w:p>
      <w:pPr>
        <w:rPr>
          <w:sz w:val="26"/>
          <w:szCs w:val="26"/>
        </w:rPr>
      </w:pPr>
      <w:r>
        <w:rPr>
          <w:rStyle w:val="7"/>
          <w:color w:val="000000"/>
        </w:rPr>
        <w:t>Câu 8: </w:t>
      </w:r>
      <w:r>
        <w:rPr>
          <w:b/>
          <w:bCs/>
          <w:sz w:val="26"/>
          <w:szCs w:val="26"/>
        </w:rPr>
        <w:t xml:space="preserve"> </w:t>
      </w:r>
      <w:r>
        <w:rPr>
          <w:sz w:val="26"/>
          <w:szCs w:val="26"/>
        </w:rPr>
        <w:t>Bậc của đa thức:</w:t>
      </w:r>
      <w:r>
        <w:rPr>
          <w:position w:val="-10"/>
          <w:sz w:val="26"/>
          <w:szCs w:val="26"/>
        </w:rPr>
        <w:t xml:space="preserve"> </w:t>
      </w:r>
      <w:r>
        <w:rPr>
          <w:sz w:val="26"/>
          <w:szCs w:val="26"/>
        </w:rPr>
        <w:t xml:space="preserve">  </w:t>
      </w:r>
      <w:r>
        <w:rPr>
          <w:sz w:val="26"/>
          <w:szCs w:val="26"/>
        </w:rPr>
        <w:fldChar w:fldCharType="begin"/>
      </w:r>
      <w:r>
        <w:rPr>
          <w:sz w:val="26"/>
          <w:szCs w:val="26"/>
        </w:rPr>
        <w:instrText xml:space="preserve"> QUOTE </w:instrText>
      </w:r>
      <w:r>
        <w:rPr>
          <w:position w:val="-6"/>
        </w:rPr>
        <w:pict>
          <v:shape id="_x0000_i1034" o:spt="75" type="#_x0000_t75" style="height:15.75pt;width:78pt;" filled="f" stroked="f" coordsize="21600,21600" equationxml="&lt;?xml version=&quot;1.0&quot; encoding=&quot;UTF-8&quot; standalone=&quot;yes&quot;?&gt;&#13;&#10;&lt;?mso-application progid=&quot;Word.Document&quot;?&gt;&#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drawingGridHorizontalSpacing w:val=&quot;130&quot;/&gt;&lt;w:drawingGridVerticalSpacing w:val=&quot;381&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ww6BorderRules/&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3407CA&quot;/&gt;&lt;wsp:rsid wsp:val=&quot;0000060C&quot;/&gt;&lt;wsp:rsid wsp:val=&quot;00001556&quot;/&gt;&lt;wsp:rsid wsp:val=&quot;000023AA&quot;/&gt;&lt;wsp:rsid wsp:val=&quot;0000518F&quot;/&gt;&lt;wsp:rsid wsp:val=&quot;00005A82&quot;/&gt;&lt;wsp:rsid wsp:val=&quot;00005F64&quot;/&gt;&lt;wsp:rsid wsp:val=&quot;0000790D&quot;/&gt;&lt;wsp:rsid wsp:val=&quot;00011D7D&quot;/&gt;&lt;wsp:rsid wsp:val=&quot;0001274A&quot;/&gt;&lt;wsp:rsid wsp:val=&quot;00012D53&quot;/&gt;&lt;wsp:rsid wsp:val=&quot;000141C0&quot;/&gt;&lt;wsp:rsid wsp:val=&quot;000157DC&quot;/&gt;&lt;wsp:rsid wsp:val=&quot;00017726&quot;/&gt;&lt;wsp:rsid wsp:val=&quot;000207C9&quot;/&gt;&lt;wsp:rsid wsp:val=&quot;00020A94&quot;/&gt;&lt;wsp:rsid wsp:val=&quot;000210D0&quot;/&gt;&lt;wsp:rsid wsp:val=&quot;0002173E&quot;/&gt;&lt;wsp:rsid wsp:val=&quot;00021C31&quot;/&gt;&lt;wsp:rsid wsp:val=&quot;000267A3&quot;/&gt;&lt;wsp:rsid wsp:val=&quot;000352C7&quot;/&gt;&lt;wsp:rsid wsp:val=&quot;00035362&quot;/&gt;&lt;wsp:rsid wsp:val=&quot;000375B3&quot;/&gt;&lt;wsp:rsid wsp:val=&quot;000378F0&quot;/&gt;&lt;wsp:rsid wsp:val=&quot;00040E72&quot;/&gt;&lt;wsp:rsid wsp:val=&quot;00042432&quot;/&gt;&lt;wsp:rsid wsp:val=&quot;000432EC&quot;/&gt;&lt;wsp:rsid wsp:val=&quot;00046737&quot;/&gt;&lt;wsp:rsid wsp:val=&quot;000470F8&quot;/&gt;&lt;wsp:rsid wsp:val=&quot;00047AD6&quot;/&gt;&lt;wsp:rsid wsp:val=&quot;00050A37&quot;/&gt;&lt;wsp:rsid wsp:val=&quot;00054798&quot;/&gt;&lt;wsp:rsid wsp:val=&quot;00054D56&quot;/&gt;&lt;wsp:rsid wsp:val=&quot;00055450&quot;/&gt;&lt;wsp:rsid wsp:val=&quot;00055468&quot;/&gt;&lt;wsp:rsid wsp:val=&quot;00056C8A&quot;/&gt;&lt;wsp:rsid wsp:val=&quot;0005778F&quot;/&gt;&lt;wsp:rsid wsp:val=&quot;00061D37&quot;/&gt;&lt;wsp:rsid wsp:val=&quot;00061F04&quot;/&gt;&lt;wsp:rsid wsp:val=&quot;00062394&quot;/&gt;&lt;wsp:rsid wsp:val=&quot;00067077&quot;/&gt;&lt;wsp:rsid wsp:val=&quot;00067D6D&quot;/&gt;&lt;wsp:rsid wsp:val=&quot;00070AA2&quot;/&gt;&lt;wsp:rsid wsp:val=&quot;000715E1&quot;/&gt;&lt;wsp:rsid wsp:val=&quot;00073BC1&quot;/&gt;&lt;wsp:rsid wsp:val=&quot;00074081&quot;/&gt;&lt;wsp:rsid wsp:val=&quot;00074979&quot;/&gt;&lt;wsp:rsid wsp:val=&quot;00075001&quot;/&gt;&lt;wsp:rsid wsp:val=&quot;0007511C&quot;/&gt;&lt;wsp:rsid wsp:val=&quot;00075F78&quot;/&gt;&lt;wsp:rsid wsp:val=&quot;00080232&quot;/&gt;&lt;wsp:rsid wsp:val=&quot;000802E3&quot;/&gt;&lt;wsp:rsid wsp:val=&quot;0008137E&quot;/&gt;&lt;wsp:rsid wsp:val=&quot;00082364&quot;/&gt;&lt;wsp:rsid wsp:val=&quot;000832AB&quot;/&gt;&lt;wsp:rsid wsp:val=&quot;000832B1&quot;/&gt;&lt;wsp:rsid wsp:val=&quot;00085980&quot;/&gt;&lt;wsp:rsid wsp:val=&quot;00085B8E&quot;/&gt;&lt;wsp:rsid wsp:val=&quot;00090F18&quot;/&gt;&lt;wsp:rsid wsp:val=&quot;00094D2A&quot;/&gt;&lt;wsp:rsid wsp:val=&quot;00096D73&quot;/&gt;&lt;wsp:rsid wsp:val=&quot;000A1841&quot;/&gt;&lt;wsp:rsid wsp:val=&quot;000A49E4&quot;/&gt;&lt;wsp:rsid wsp:val=&quot;000A572F&quot;/&gt;&lt;wsp:rsid wsp:val=&quot;000A5F93&quot;/&gt;&lt;wsp:rsid wsp:val=&quot;000A65CA&quot;/&gt;&lt;wsp:rsid wsp:val=&quot;000A7D0F&quot;/&gt;&lt;wsp:rsid wsp:val=&quot;000B1ED5&quot;/&gt;&lt;wsp:rsid wsp:val=&quot;000B2EF8&quot;/&gt;&lt;wsp:rsid wsp:val=&quot;000B5005&quot;/&gt;&lt;wsp:rsid wsp:val=&quot;000B5FF3&quot;/&gt;&lt;wsp:rsid wsp:val=&quot;000B7E7A&quot;/&gt;&lt;wsp:rsid wsp:val=&quot;000C008C&quot;/&gt;&lt;wsp:rsid wsp:val=&quot;000C193A&quot;/&gt;&lt;wsp:rsid wsp:val=&quot;000C1BB2&quot;/&gt;&lt;wsp:rsid wsp:val=&quot;000C222F&quot;/&gt;&lt;wsp:rsid wsp:val=&quot;000C2DB1&quot;/&gt;&lt;wsp:rsid wsp:val=&quot;000C3D9B&quot;/&gt;&lt;wsp:rsid wsp:val=&quot;000C5764&quot;/&gt;&lt;wsp:rsid wsp:val=&quot;000C57F1&quot;/&gt;&lt;wsp:rsid wsp:val=&quot;000C637F&quot;/&gt;&lt;wsp:rsid wsp:val=&quot;000D145A&quot;/&gt;&lt;wsp:rsid wsp:val=&quot;000D215F&quot;/&gt;&lt;wsp:rsid wsp:val=&quot;000D2C8D&quot;/&gt;&lt;wsp:rsid wsp:val=&quot;000D3F16&quot;/&gt;&lt;wsp:rsid wsp:val=&quot;000D4991&quot;/&gt;&lt;wsp:rsid wsp:val=&quot;000D4D7F&quot;/&gt;&lt;wsp:rsid wsp:val=&quot;000D50D3&quot;/&gt;&lt;wsp:rsid wsp:val=&quot;000D5FE2&quot;/&gt;&lt;wsp:rsid wsp:val=&quot;000D6F4D&quot;/&gt;&lt;wsp:rsid wsp:val=&quot;000D72F6&quot;/&gt;&lt;wsp:rsid wsp:val=&quot;000D7AF2&quot;/&gt;&lt;wsp:rsid wsp:val=&quot;000E147A&quot;/&gt;&lt;wsp:rsid wsp:val=&quot;000E3CBB&quot;/&gt;&lt;wsp:rsid wsp:val=&quot;000E7472&quot;/&gt;&lt;wsp:rsid wsp:val=&quot;000E7573&quot;/&gt;&lt;wsp:rsid wsp:val=&quot;000E7901&quot;/&gt;&lt;wsp:rsid wsp:val=&quot;000E7FC1&quot;/&gt;&lt;wsp:rsid wsp:val=&quot;000F00B0&quot;/&gt;&lt;wsp:rsid wsp:val=&quot;000F2173&quot;/&gt;&lt;wsp:rsid wsp:val=&quot;000F47F7&quot;/&gt;&lt;wsp:rsid wsp:val=&quot;000F7283&quot;/&gt;&lt;wsp:rsid wsp:val=&quot;0010136A&quot;/&gt;&lt;wsp:rsid wsp:val=&quot;0010346F&quot;/&gt;&lt;wsp:rsid wsp:val=&quot;00106D12&quot;/&gt;&lt;wsp:rsid wsp:val=&quot;00106D8B&quot;/&gt;&lt;wsp:rsid wsp:val=&quot;00110890&quot;/&gt;&lt;wsp:rsid wsp:val=&quot;00110B63&quot;/&gt;&lt;wsp:rsid wsp:val=&quot;00111C54&quot;/&gt;&lt;wsp:rsid wsp:val=&quot;00112AF6&quot;/&gt;&lt;wsp:rsid wsp:val=&quot;00113234&quot;/&gt;&lt;wsp:rsid wsp:val=&quot;0011481F&quot;/&gt;&lt;wsp:rsid wsp:val=&quot;001177AF&quot;/&gt;&lt;wsp:rsid wsp:val=&quot;00117AAF&quot;/&gt;&lt;wsp:rsid wsp:val=&quot;0012056E&quot;/&gt;&lt;wsp:rsid wsp:val=&quot;0012104D&quot;/&gt;&lt;wsp:rsid wsp:val=&quot;00121C74&quot;/&gt;&lt;wsp:rsid wsp:val=&quot;00121EE8&quot;/&gt;&lt;wsp:rsid wsp:val=&quot;001265F1&quot;/&gt;&lt;wsp:rsid wsp:val=&quot;00126EBA&quot;/&gt;&lt;wsp:rsid wsp:val=&quot;00127702&quot;/&gt;&lt;wsp:rsid wsp:val=&quot;00131F14&quot;/&gt;&lt;wsp:rsid wsp:val=&quot;0013308E&quot;/&gt;&lt;wsp:rsid wsp:val=&quot;00134078&quot;/&gt;&lt;wsp:rsid wsp:val=&quot;001348F1&quot;/&gt;&lt;wsp:rsid wsp:val=&quot;00135BBD&quot;/&gt;&lt;wsp:rsid wsp:val=&quot;00136287&quot;/&gt;&lt;wsp:rsid wsp:val=&quot;0013638D&quot;/&gt;&lt;wsp:rsid wsp:val=&quot;001402BD&quot;/&gt;&lt;wsp:rsid wsp:val=&quot;00140306&quot;/&gt;&lt;wsp:rsid wsp:val=&quot;00140C6B&quot;/&gt;&lt;wsp:rsid wsp:val=&quot;00141FCA&quot;/&gt;&lt;wsp:rsid wsp:val=&quot;001425F8&quot;/&gt;&lt;wsp:rsid wsp:val=&quot;0014367F&quot;/&gt;&lt;wsp:rsid wsp:val=&quot;00145C1D&quot;/&gt;&lt;wsp:rsid wsp:val=&quot;001468A5&quot;/&gt;&lt;wsp:rsid wsp:val=&quot;00146DA4&quot;/&gt;&lt;wsp:rsid wsp:val=&quot;00146EAE&quot;/&gt;&lt;wsp:rsid wsp:val=&quot;00147E3F&quot;/&gt;&lt;wsp:rsid wsp:val=&quot;00150B00&quot;/&gt;&lt;wsp:rsid wsp:val=&quot;00151907&quot;/&gt;&lt;wsp:rsid wsp:val=&quot;00151E60&quot;/&gt;&lt;wsp:rsid wsp:val=&quot;001522D6&quot;/&gt;&lt;wsp:rsid wsp:val=&quot;001537E8&quot;/&gt;&lt;wsp:rsid wsp:val=&quot;00155762&quot;/&gt;&lt;wsp:rsid wsp:val=&quot;00156B2A&quot;/&gt;&lt;wsp:rsid wsp:val=&quot;001571C5&quot;/&gt;&lt;wsp:rsid wsp:val=&quot;00157751&quot;/&gt;&lt;wsp:rsid wsp:val=&quot;001579BC&quot;/&gt;&lt;wsp:rsid wsp:val=&quot;00163C82&quot;/&gt;&lt;wsp:rsid wsp:val=&quot;001654EC&quot;/&gt;&lt;wsp:rsid wsp:val=&quot;0016678B&quot;/&gt;&lt;wsp:rsid wsp:val=&quot;001672B1&quot;/&gt;&lt;wsp:rsid wsp:val=&quot;00170696&quot;/&gt;&lt;wsp:rsid wsp:val=&quot;00172BA8&quot;/&gt;&lt;wsp:rsid wsp:val=&quot;0017481A&quot;/&gt;&lt;wsp:rsid wsp:val=&quot;00175103&quot;/&gt;&lt;wsp:rsid wsp:val=&quot;001772D6&quot;/&gt;&lt;wsp:rsid wsp:val=&quot;0018091B&quot;/&gt;&lt;wsp:rsid wsp:val=&quot;00180DAD&quot;/&gt;&lt;wsp:rsid wsp:val=&quot;00181F38&quot;/&gt;&lt;wsp:rsid wsp:val=&quot;00182D73&quot;/&gt;&lt;wsp:rsid wsp:val=&quot;00183632&quot;/&gt;&lt;wsp:rsid wsp:val=&quot;00183774&quot;/&gt;&lt;wsp:rsid wsp:val=&quot;00183D0F&quot;/&gt;&lt;wsp:rsid wsp:val=&quot;001850AC&quot;/&gt;&lt;wsp:rsid wsp:val=&quot;0018697D&quot;/&gt;&lt;wsp:rsid wsp:val=&quot;00190B00&quot;/&gt;&lt;wsp:rsid wsp:val=&quot;00190CE6&quot;/&gt;&lt;wsp:rsid wsp:val=&quot;0019115C&quot;/&gt;&lt;wsp:rsid wsp:val=&quot;00194246&quot;/&gt;&lt;wsp:rsid wsp:val=&quot;00194F95&quot;/&gt;&lt;wsp:rsid wsp:val=&quot;00195A5D&quot;/&gt;&lt;wsp:rsid wsp:val=&quot;001970F5&quot;/&gt;&lt;wsp:rsid wsp:val=&quot;00197EA6&quot;/&gt;&lt;wsp:rsid wsp:val=&quot;001A0223&quot;/&gt;&lt;wsp:rsid wsp:val=&quot;001A042F&quot;/&gt;&lt;wsp:rsid wsp:val=&quot;001A11CA&quot;/&gt;&lt;wsp:rsid wsp:val=&quot;001A16FF&quot;/&gt;&lt;wsp:rsid wsp:val=&quot;001A43E0&quot;/&gt;&lt;wsp:rsid wsp:val=&quot;001A6283&quot;/&gt;&lt;wsp:rsid wsp:val=&quot;001A7F52&quot;/&gt;&lt;wsp:rsid wsp:val=&quot;001B0DF8&quot;/&gt;&lt;wsp:rsid wsp:val=&quot;001B2C07&quot;/&gt;&lt;wsp:rsid wsp:val=&quot;001B3853&quot;/&gt;&lt;wsp:rsid wsp:val=&quot;001B5B0C&quot;/&gt;&lt;wsp:rsid wsp:val=&quot;001C11D2&quot;/&gt;&lt;wsp:rsid wsp:val=&quot;001C3149&quot;/&gt;&lt;wsp:rsid wsp:val=&quot;001C4004&quot;/&gt;&lt;wsp:rsid wsp:val=&quot;001C4916&quot;/&gt;&lt;wsp:rsid wsp:val=&quot;001D0FB0&quot;/&gt;&lt;wsp:rsid wsp:val=&quot;001D616B&quot;/&gt;&lt;wsp:rsid wsp:val=&quot;001D77E3&quot;/&gt;&lt;wsp:rsid wsp:val=&quot;001E2506&quot;/&gt;&lt;wsp:rsid wsp:val=&quot;001E30EB&quot;/&gt;&lt;wsp:rsid wsp:val=&quot;001E55EE&quot;/&gt;&lt;wsp:rsid wsp:val=&quot;001E7469&quot;/&gt;&lt;wsp:rsid wsp:val=&quot;001F3EBE&quot;/&gt;&lt;wsp:rsid wsp:val=&quot;001F435E&quot;/&gt;&lt;wsp:rsid wsp:val=&quot;001F576B&quot;/&gt;&lt;wsp:rsid wsp:val=&quot;001F605D&quot;/&gt;&lt;wsp:rsid wsp:val=&quot;001F6382&quot;/&gt;&lt;wsp:rsid wsp:val=&quot;001F6CCA&quot;/&gt;&lt;wsp:rsid wsp:val=&quot;001F7342&quot;/&gt;&lt;wsp:rsid wsp:val=&quot;002003F7&quot;/&gt;&lt;wsp:rsid wsp:val=&quot;00205057&quot;/&gt;&lt;wsp:rsid wsp:val=&quot;00205EB1&quot;/&gt;&lt;wsp:rsid wsp:val=&quot;002073F8&quot;/&gt;&lt;wsp:rsid wsp:val=&quot;00213D06&quot;/&gt;&lt;wsp:rsid wsp:val=&quot;002155AA&quot;/&gt;&lt;wsp:rsid wsp:val=&quot;002225C2&quot;/&gt;&lt;wsp:rsid wsp:val=&quot;002253A5&quot;/&gt;&lt;wsp:rsid wsp:val=&quot;002279F0&quot;/&gt;&lt;wsp:rsid wsp:val=&quot;00227F5B&quot;/&gt;&lt;wsp:rsid wsp:val=&quot;002309CE&quot;/&gt;&lt;wsp:rsid wsp:val=&quot;00233466&quot;/&gt;&lt;wsp:rsid wsp:val=&quot;002352AB&quot;/&gt;&lt;wsp:rsid wsp:val=&quot;002374CE&quot;/&gt;&lt;wsp:rsid wsp:val=&quot;002375E2&quot;/&gt;&lt;wsp:rsid wsp:val=&quot;002402EA&quot;/&gt;&lt;wsp:rsid wsp:val=&quot;0024083F&quot;/&gt;&lt;wsp:rsid wsp:val=&quot;002449CD&quot;/&gt;&lt;wsp:rsid wsp:val=&quot;00245609&quot;/&gt;&lt;wsp:rsid wsp:val=&quot;00245689&quot;/&gt;&lt;wsp:rsid wsp:val=&quot;00245ECB&quot;/&gt;&lt;wsp:rsid wsp:val=&quot;00247007&quot;/&gt;&lt;wsp:rsid wsp:val=&quot;00247183&quot;/&gt;&lt;wsp:rsid wsp:val=&quot;00247C6A&quot;/&gt;&lt;wsp:rsid wsp:val=&quot;002505D4&quot;/&gt;&lt;wsp:rsid wsp:val=&quot;00251474&quot;/&gt;&lt;wsp:rsid wsp:val=&quot;002535A0&quot;/&gt;&lt;wsp:rsid wsp:val=&quot;00254080&quot;/&gt;&lt;wsp:rsid wsp:val=&quot;0025511C&quot;/&gt;&lt;wsp:rsid wsp:val=&quot;00255619&quot;/&gt;&lt;wsp:rsid wsp:val=&quot;00255E83&quot;/&gt;&lt;wsp:rsid wsp:val=&quot;00257B6E&quot;/&gt;&lt;wsp:rsid wsp:val=&quot;0026145F&quot;/&gt;&lt;wsp:rsid wsp:val=&quot;00261C2C&quot;/&gt;&lt;wsp:rsid wsp:val=&quot;00263901&quot;/&gt;&lt;wsp:rsid wsp:val=&quot;00266609&quot;/&gt;&lt;wsp:rsid wsp:val=&quot;002710DF&quot;/&gt;&lt;wsp:rsid wsp:val=&quot;002718D5&quot;/&gt;&lt;wsp:rsid wsp:val=&quot;0027299D&quot;/&gt;&lt;wsp:rsid wsp:val=&quot;00274087&quot;/&gt;&lt;wsp:rsid wsp:val=&quot;00274B39&quot;/&gt;&lt;wsp:rsid wsp:val=&quot;00275EB9&quot;/&gt;&lt;wsp:rsid wsp:val=&quot;00276D6D&quot;/&gt;&lt;wsp:rsid wsp:val=&quot;00276E38&quot;/&gt;&lt;wsp:rsid wsp:val=&quot;00281299&quot;/&gt;&lt;wsp:rsid wsp:val=&quot;002837C4&quot;/&gt;&lt;wsp:rsid wsp:val=&quot;00284D5E&quot;/&gt;&lt;wsp:rsid wsp:val=&quot;00286EF5&quot;/&gt;&lt;wsp:rsid wsp:val=&quot;002876C0&quot;/&gt;&lt;wsp:rsid wsp:val=&quot;00287A5A&quot;/&gt;&lt;wsp:rsid wsp:val=&quot;0029062C&quot;/&gt;&lt;wsp:rsid wsp:val=&quot;002923EC&quot;/&gt;&lt;wsp:rsid wsp:val=&quot;00295217&quot;/&gt;&lt;wsp:rsid wsp:val=&quot;00296A78&quot;/&gt;&lt;wsp:rsid wsp:val=&quot;002A0F07&quot;/&gt;&lt;wsp:rsid wsp:val=&quot;002A11C4&quot;/&gt;&lt;wsp:rsid wsp:val=&quot;002A1719&quot;/&gt;&lt;wsp:rsid wsp:val=&quot;002A18CC&quot;/&gt;&lt;wsp:rsid wsp:val=&quot;002A1FE1&quot;/&gt;&lt;wsp:rsid wsp:val=&quot;002A21C8&quot;/&gt;&lt;wsp:rsid wsp:val=&quot;002A3E70&quot;/&gt;&lt;wsp:rsid wsp:val=&quot;002A429B&quot;/&gt;&lt;wsp:rsid wsp:val=&quot;002A438A&quot;/&gt;&lt;wsp:rsid wsp:val=&quot;002A5430&quot;/&gt;&lt;wsp:rsid wsp:val=&quot;002A586F&quot;/&gt;&lt;wsp:rsid wsp:val=&quot;002A593D&quot;/&gt;&lt;wsp:rsid wsp:val=&quot;002A6A94&quot;/&gt;&lt;wsp:rsid wsp:val=&quot;002A7F24&quot;/&gt;&lt;wsp:rsid wsp:val=&quot;002B0464&quot;/&gt;&lt;wsp:rsid wsp:val=&quot;002B155F&quot;/&gt;&lt;wsp:rsid wsp:val=&quot;002B19FC&quot;/&gt;&lt;wsp:rsid wsp:val=&quot;002B1C39&quot;/&gt;&lt;wsp:rsid wsp:val=&quot;002B6B08&quot;/&gt;&lt;wsp:rsid wsp:val=&quot;002B6D98&quot;/&gt;&lt;wsp:rsid wsp:val=&quot;002B6F94&quot;/&gt;&lt;wsp:rsid wsp:val=&quot;002B7543&quot;/&gt;&lt;wsp:rsid wsp:val=&quot;002C04FE&quot;/&gt;&lt;wsp:rsid wsp:val=&quot;002C0776&quot;/&gt;&lt;wsp:rsid wsp:val=&quot;002C0B6B&quot;/&gt;&lt;wsp:rsid wsp:val=&quot;002C0CB4&quot;/&gt;&lt;wsp:rsid wsp:val=&quot;002C1CF0&quot;/&gt;&lt;wsp:rsid wsp:val=&quot;002C33DC&quot;/&gt;&lt;wsp:rsid wsp:val=&quot;002C4357&quot;/&gt;&lt;wsp:rsid wsp:val=&quot;002C4833&quot;/&gt;&lt;wsp:rsid wsp:val=&quot;002C678A&quot;/&gt;&lt;wsp:rsid wsp:val=&quot;002C7473&quot;/&gt;&lt;wsp:rsid wsp:val=&quot;002C7E03&quot;/&gt;&lt;wsp:rsid wsp:val=&quot;002D2002&quot;/&gt;&lt;wsp:rsid wsp:val=&quot;002D2D83&quot;/&gt;&lt;wsp:rsid wsp:val=&quot;002D376A&quot;/&gt;&lt;wsp:rsid wsp:val=&quot;002D3AED&quot;/&gt;&lt;wsp:rsid wsp:val=&quot;002D4DF3&quot;/&gt;&lt;wsp:rsid wsp:val=&quot;002D4F73&quot;/&gt;&lt;wsp:rsid wsp:val=&quot;002D67D9&quot;/&gt;&lt;wsp:rsid wsp:val=&quot;002D71B6&quot;/&gt;&lt;wsp:rsid wsp:val=&quot;002D76CA&quot;/&gt;&lt;wsp:rsid wsp:val=&quot;002E3CD7&quot;/&gt;&lt;wsp:rsid wsp:val=&quot;002E61AD&quot;/&gt;&lt;wsp:rsid wsp:val=&quot;002E648D&quot;/&gt;&lt;wsp:rsid wsp:val=&quot;002F3F9D&quot;/&gt;&lt;wsp:rsid wsp:val=&quot;002F4296&quot;/&gt;&lt;wsp:rsid wsp:val=&quot;002F429C&quot;/&gt;&lt;wsp:rsid wsp:val=&quot;002F4933&quot;/&gt;&lt;wsp:rsid wsp:val=&quot;002F610E&quot;/&gt;&lt;wsp:rsid wsp:val=&quot;00301B9C&quot;/&gt;&lt;wsp:rsid wsp:val=&quot;00302BA0&quot;/&gt;&lt;wsp:rsid wsp:val=&quot;003030C8&quot;/&gt;&lt;wsp:rsid wsp:val=&quot;0030375C&quot;/&gt;&lt;wsp:rsid wsp:val=&quot;00305E1A&quot;/&gt;&lt;wsp:rsid wsp:val=&quot;0030773E&quot;/&gt;&lt;wsp:rsid wsp:val=&quot;00310691&quot;/&gt;&lt;wsp:rsid wsp:val=&quot;00310A87&quot;/&gt;&lt;wsp:rsid wsp:val=&quot;003128A1&quot;/&gt;&lt;wsp:rsid wsp:val=&quot;00313C9E&quot;/&gt;&lt;wsp:rsid wsp:val=&quot;0031527D&quot;/&gt;&lt;wsp:rsid wsp:val=&quot;00317BA0&quot;/&gt;&lt;wsp:rsid wsp:val=&quot;00320B53&quot;/&gt;&lt;wsp:rsid wsp:val=&quot;00320D42&quot;/&gt;&lt;wsp:rsid wsp:val=&quot;0032193A&quot;/&gt;&lt;wsp:rsid wsp:val=&quot;00323BB1&quot;/&gt;&lt;wsp:rsid wsp:val=&quot;00325DCC&quot;/&gt;&lt;wsp:rsid wsp:val=&quot;00327772&quot;/&gt;&lt;wsp:rsid wsp:val=&quot;003278C6&quot;/&gt;&lt;wsp:rsid wsp:val=&quot;0033082D&quot;/&gt;&lt;wsp:rsid wsp:val=&quot;00331F1D&quot;/&gt;&lt;wsp:rsid wsp:val=&quot;003347FE&quot;/&gt;&lt;wsp:rsid wsp:val=&quot;003357CC&quot;/&gt;&lt;wsp:rsid wsp:val=&quot;0033595A&quot;/&gt;&lt;wsp:rsid wsp:val=&quot;00337756&quot;/&gt;&lt;wsp:rsid wsp:val=&quot;003407CA&quot;/&gt;&lt;wsp:rsid wsp:val=&quot;00340BD9&quot;/&gt;&lt;wsp:rsid wsp:val=&quot;00343D9E&quot;/&gt;&lt;wsp:rsid wsp:val=&quot;00344286&quot;/&gt;&lt;wsp:rsid wsp:val=&quot;00344CF9&quot;/&gt;&lt;wsp:rsid wsp:val=&quot;00350E95&quot;/&gt;&lt;wsp:rsid wsp:val=&quot;00351494&quot;/&gt;&lt;wsp:rsid wsp:val=&quot;00351D2E&quot;/&gt;&lt;wsp:rsid wsp:val=&quot;003533DE&quot;/&gt;&lt;wsp:rsid wsp:val=&quot;00363876&quot;/&gt;&lt;wsp:rsid wsp:val=&quot;00367120&quot;/&gt;&lt;wsp:rsid wsp:val=&quot;00371ED7&quot;/&gt;&lt;wsp:rsid wsp:val=&quot;003730F4&quot;/&gt;&lt;wsp:rsid wsp:val=&quot;00373748&quot;/&gt;&lt;wsp:rsid wsp:val=&quot;00373856&quot;/&gt;&lt;wsp:rsid wsp:val=&quot;00373B3F&quot;/&gt;&lt;wsp:rsid wsp:val=&quot;0037511A&quot;/&gt;&lt;wsp:rsid wsp:val=&quot;00375ABA&quot;/&gt;&lt;wsp:rsid wsp:val=&quot;00376CF4&quot;/&gt;&lt;wsp:rsid wsp:val=&quot;003852A7&quot;/&gt;&lt;wsp:rsid wsp:val=&quot;00385A48&quot;/&gt;&lt;wsp:rsid wsp:val=&quot;003874A4&quot;/&gt;&lt;wsp:rsid wsp:val=&quot;00387A29&quot;/&gt;&lt;wsp:rsid wsp:val=&quot;00387FEA&quot;/&gt;&lt;wsp:rsid wsp:val=&quot;003925AA&quot;/&gt;&lt;wsp:rsid wsp:val=&quot;00392C9E&quot;/&gt;&lt;wsp:rsid wsp:val=&quot;00393C97&quot;/&gt;&lt;wsp:rsid wsp:val=&quot;00395F1F&quot;/&gt;&lt;wsp:rsid wsp:val=&quot;00396D2E&quot;/&gt;&lt;wsp:rsid wsp:val=&quot;0039734D&quot;/&gt;&lt;wsp:rsid wsp:val=&quot;00397769&quot;/&gt;&lt;wsp:rsid wsp:val=&quot;00397B99&quot;/&gt;&lt;wsp:rsid wsp:val=&quot;003A0501&quot;/&gt;&lt;wsp:rsid wsp:val=&quot;003A0B0D&quot;/&gt;&lt;wsp:rsid wsp:val=&quot;003A411B&quot;/&gt;&lt;wsp:rsid wsp:val=&quot;003A5F82&quot;/&gt;&lt;wsp:rsid wsp:val=&quot;003A6580&quot;/&gt;&lt;wsp:rsid wsp:val=&quot;003B14B5&quot;/&gt;&lt;wsp:rsid wsp:val=&quot;003B1EF5&quot;/&gt;&lt;wsp:rsid wsp:val=&quot;003B3CC8&quot;/&gt;&lt;wsp:rsid wsp:val=&quot;003B6F1F&quot;/&gt;&lt;wsp:rsid wsp:val=&quot;003B7904&quot;/&gt;&lt;wsp:rsid wsp:val=&quot;003C12D7&quot;/&gt;&lt;wsp:rsid wsp:val=&quot;003C22F7&quot;/&gt;&lt;wsp:rsid wsp:val=&quot;003C44E9&quot;/&gt;&lt;wsp:rsid wsp:val=&quot;003C4C64&quot;/&gt;&lt;wsp:rsid wsp:val=&quot;003D0B5A&quot;/&gt;&lt;wsp:rsid wsp:val=&quot;003D65D5&quot;/&gt;&lt;wsp:rsid wsp:val=&quot;003D69E4&quot;/&gt;&lt;wsp:rsid wsp:val=&quot;003D7D37&quot;/&gt;&lt;wsp:rsid wsp:val=&quot;003D7EE7&quot;/&gt;&lt;wsp:rsid wsp:val=&quot;003E041E&quot;/&gt;&lt;wsp:rsid wsp:val=&quot;003E12A8&quot;/&gt;&lt;wsp:rsid wsp:val=&quot;003E1414&quot;/&gt;&lt;wsp:rsid wsp:val=&quot;003E178C&quot;/&gt;&lt;wsp:rsid wsp:val=&quot;003E2CCB&quot;/&gt;&lt;wsp:rsid wsp:val=&quot;003E3B6D&quot;/&gt;&lt;wsp:rsid wsp:val=&quot;003E62C5&quot;/&gt;&lt;wsp:rsid wsp:val=&quot;003E687B&quot;/&gt;&lt;wsp:rsid wsp:val=&quot;003E6C86&quot;/&gt;&lt;wsp:rsid wsp:val=&quot;003E6D4E&quot;/&gt;&lt;wsp:rsid wsp:val=&quot;003E7D50&quot;/&gt;&lt;wsp:rsid wsp:val=&quot;003E7D8C&quot;/&gt;&lt;wsp:rsid wsp:val=&quot;003F1AD1&quot;/&gt;&lt;wsp:rsid wsp:val=&quot;003F3C10&quot;/&gt;&lt;wsp:rsid wsp:val=&quot;003F4B3A&quot;/&gt;&lt;wsp:rsid wsp:val=&quot;003F56F4&quot;/&gt;&lt;wsp:rsid wsp:val=&quot;003F5899&quot;/&gt;&lt;wsp:rsid wsp:val=&quot;003F58D4&quot;/&gt;&lt;wsp:rsid wsp:val=&quot;003F6572&quot;/&gt;&lt;wsp:rsid wsp:val=&quot;003F66AA&quot;/&gt;&lt;wsp:rsid wsp:val=&quot;003F6C37&quot;/&gt;&lt;wsp:rsid wsp:val=&quot;00401032&quot;/&gt;&lt;wsp:rsid wsp:val=&quot;004015CE&quot;/&gt;&lt;wsp:rsid wsp:val=&quot;004017A2&quot;/&gt;&lt;wsp:rsid wsp:val=&quot;00404F3C&quot;/&gt;&lt;wsp:rsid wsp:val=&quot;00404FA3&quot;/&gt;&lt;wsp:rsid wsp:val=&quot;0040732A&quot;/&gt;&lt;wsp:rsid wsp:val=&quot;00410936&quot;/&gt;&lt;wsp:rsid wsp:val=&quot;00410D77&quot;/&gt;&lt;wsp:rsid wsp:val=&quot;004119F2&quot;/&gt;&lt;wsp:rsid wsp:val=&quot;00412C3F&quot;/&gt;&lt;wsp:rsid wsp:val=&quot;00412C91&quot;/&gt;&lt;wsp:rsid wsp:val=&quot;0041336A&quot;/&gt;&lt;wsp:rsid wsp:val=&quot;00416949&quot;/&gt;&lt;wsp:rsid wsp:val=&quot;00421E9A&quot;/&gt;&lt;wsp:rsid wsp:val=&quot;004233EC&quot;/&gt;&lt;wsp:rsid wsp:val=&quot;004253D9&quot;/&gt;&lt;wsp:rsid wsp:val=&quot;00426257&quot;/&gt;&lt;wsp:rsid wsp:val=&quot;00426405&quot;/&gt;&lt;wsp:rsid wsp:val=&quot;00427310&quot;/&gt;&lt;wsp:rsid wsp:val=&quot;004274BA&quot;/&gt;&lt;wsp:rsid wsp:val=&quot;0043206D&quot;/&gt;&lt;wsp:rsid wsp:val=&quot;00436457&quot;/&gt;&lt;wsp:rsid wsp:val=&quot;0044077C&quot;/&gt;&lt;wsp:rsid wsp:val=&quot;004407E5&quot;/&gt;&lt;wsp:rsid wsp:val=&quot;004415F3&quot;/&gt;&lt;wsp:rsid wsp:val=&quot;00442CED&quot;/&gt;&lt;wsp:rsid wsp:val=&quot;00444CD3&quot;/&gt;&lt;wsp:rsid wsp:val=&quot;00445091&quot;/&gt;&lt;wsp:rsid wsp:val=&quot;00450013&quot;/&gt;&lt;wsp:rsid wsp:val=&quot;004523F8&quot;/&gt;&lt;wsp:rsid wsp:val=&quot;00453622&quot;/&gt;&lt;wsp:rsid wsp:val=&quot;004537BF&quot;/&gt;&lt;wsp:rsid wsp:val=&quot;00453C94&quot;/&gt;&lt;wsp:rsid wsp:val=&quot;00460A9C&quot;/&gt;&lt;wsp:rsid wsp:val=&quot;00460F0D&quot;/&gt;&lt;wsp:rsid wsp:val=&quot;004617B1&quot;/&gt;&lt;wsp:rsid wsp:val=&quot;0046247D&quot;/&gt;&lt;wsp:rsid wsp:val=&quot;00463141&quot;/&gt;&lt;wsp:rsid wsp:val=&quot;00463974&quot;/&gt;&lt;wsp:rsid wsp:val=&quot;00464AEF&quot;/&gt;&lt;wsp:rsid wsp:val=&quot;0046505C&quot;/&gt;&lt;wsp:rsid wsp:val=&quot;00465713&quot;/&gt;&lt;wsp:rsid wsp:val=&quot;00466F4F&quot;/&gt;&lt;wsp:rsid wsp:val=&quot;00467CF2&quot;/&gt;&lt;wsp:rsid wsp:val=&quot;00470428&quot;/&gt;&lt;wsp:rsid wsp:val=&quot;004721E7&quot;/&gt;&lt;wsp:rsid wsp:val=&quot;004724E1&quot;/&gt;&lt;wsp:rsid wsp:val=&quot;00474FED&quot;/&gt;&lt;wsp:rsid wsp:val=&quot;0047506F&quot;/&gt;&lt;wsp:rsid wsp:val=&quot;00476B29&quot;/&gt;&lt;wsp:rsid wsp:val=&quot;00477876&quot;/&gt;&lt;wsp:rsid wsp:val=&quot;00482D49&quot;/&gt;&lt;wsp:rsid wsp:val=&quot;00482F15&quot;/&gt;&lt;wsp:rsid wsp:val=&quot;00484F32&quot;/&gt;&lt;wsp:rsid wsp:val=&quot;0048573D&quot;/&gt;&lt;wsp:rsid wsp:val=&quot;00487C43&quot;/&gt;&lt;wsp:rsid wsp:val=&quot;00490715&quot;/&gt;&lt;wsp:rsid wsp:val=&quot;0049265C&quot;/&gt;&lt;wsp:rsid wsp:val=&quot;004949E6&quot;/&gt;&lt;wsp:rsid wsp:val=&quot;00495844&quot;/&gt;&lt;wsp:rsid wsp:val=&quot;004977E1&quot;/&gt;&lt;wsp:rsid wsp:val=&quot;004A0700&quot;/&gt;&lt;wsp:rsid wsp:val=&quot;004A6C20&quot;/&gt;&lt;wsp:rsid wsp:val=&quot;004A6C72&quot;/&gt;&lt;wsp:rsid wsp:val=&quot;004A7DFA&quot;/&gt;&lt;wsp:rsid wsp:val=&quot;004B024F&quot;/&gt;&lt;wsp:rsid wsp:val=&quot;004B26A7&quot;/&gt;&lt;wsp:rsid wsp:val=&quot;004B2CDB&quot;/&gt;&lt;wsp:rsid wsp:val=&quot;004B3E6C&quot;/&gt;&lt;wsp:rsid wsp:val=&quot;004B535C&quot;/&gt;&lt;wsp:rsid wsp:val=&quot;004C00F7&quot;/&gt;&lt;wsp:rsid wsp:val=&quot;004C0B21&quot;/&gt;&lt;wsp:rsid wsp:val=&quot;004C15D4&quot;/&gt;&lt;wsp:rsid wsp:val=&quot;004C1AD9&quot;/&gt;&lt;wsp:rsid wsp:val=&quot;004C201B&quot;/&gt;&lt;wsp:rsid wsp:val=&quot;004C24CA&quot;/&gt;&lt;wsp:rsid wsp:val=&quot;004C2908&quot;/&gt;&lt;wsp:rsid wsp:val=&quot;004C39AD&quot;/&gt;&lt;wsp:rsid wsp:val=&quot;004C43CD&quot;/&gt;&lt;wsp:rsid wsp:val=&quot;004C4CB0&quot;/&gt;&lt;wsp:rsid wsp:val=&quot;004C4D03&quot;/&gt;&lt;wsp:rsid wsp:val=&quot;004C5B03&quot;/&gt;&lt;wsp:rsid wsp:val=&quot;004C7DE5&quot;/&gt;&lt;wsp:rsid wsp:val=&quot;004D43F8&quot;/&gt;&lt;wsp:rsid wsp:val=&quot;004D4B79&quot;/&gt;&lt;wsp:rsid wsp:val=&quot;004D6423&quot;/&gt;&lt;wsp:rsid wsp:val=&quot;004D6FCF&quot;/&gt;&lt;wsp:rsid wsp:val=&quot;004D747D&quot;/&gt;&lt;wsp:rsid wsp:val=&quot;004D76E9&quot;/&gt;&lt;wsp:rsid wsp:val=&quot;004E1373&quot;/&gt;&lt;wsp:rsid wsp:val=&quot;004E5993&quot;/&gt;&lt;wsp:rsid wsp:val=&quot;004E6476&quot;/&gt;&lt;wsp:rsid wsp:val=&quot;004E6AF5&quot;/&gt;&lt;wsp:rsid wsp:val=&quot;004E6F30&quot;/&gt;&lt;wsp:rsid wsp:val=&quot;004E7558&quot;/&gt;&lt;wsp:rsid wsp:val=&quot;004F0AC1&quot;/&gt;&lt;wsp:rsid wsp:val=&quot;004F0E5E&quot;/&gt;&lt;wsp:rsid wsp:val=&quot;004F3A63&quot;/&gt;&lt;wsp:rsid wsp:val=&quot;004F3AA0&quot;/&gt;&lt;wsp:rsid wsp:val=&quot;004F597A&quot;/&gt;&lt;wsp:rsid wsp:val=&quot;004F6009&quot;/&gt;&lt;wsp:rsid wsp:val=&quot;004F685F&quot;/&gt;&lt;wsp:rsid wsp:val=&quot;004F774A&quot;/&gt;&lt;wsp:rsid wsp:val=&quot;00500012&quot;/&gt;&lt;wsp:rsid wsp:val=&quot;00500016&quot;/&gt;&lt;wsp:rsid wsp:val=&quot;005005BE&quot;/&gt;&lt;wsp:rsid wsp:val=&quot;00500882&quot;/&gt;&lt;wsp:rsid wsp:val=&quot;00500E29&quot;/&gt;&lt;wsp:rsid wsp:val=&quot;0050459B&quot;/&gt;&lt;wsp:rsid wsp:val=&quot;005052B3&quot;/&gt;&lt;wsp:rsid wsp:val=&quot;0050537B&quot;/&gt;&lt;wsp:rsid wsp:val=&quot;005056E4&quot;/&gt;&lt;wsp:rsid wsp:val=&quot;00505B24&quot;/&gt;&lt;wsp:rsid wsp:val=&quot;00506EB8&quot;/&gt;&lt;wsp:rsid wsp:val=&quot;0050707B&quot;/&gt;&lt;wsp:rsid wsp:val=&quot;00512734&quot;/&gt;&lt;wsp:rsid wsp:val=&quot;005127A8&quot;/&gt;&lt;wsp:rsid wsp:val=&quot;00513827&quot;/&gt;&lt;wsp:rsid wsp:val=&quot;005146C2&quot;/&gt;&lt;wsp:rsid wsp:val=&quot;00514836&quot;/&gt;&lt;wsp:rsid wsp:val=&quot;00515C70&quot;/&gt;&lt;wsp:rsid wsp:val=&quot;005163D7&quot;/&gt;&lt;wsp:rsid wsp:val=&quot;00520FE4&quot;/&gt;&lt;wsp:rsid wsp:val=&quot;00522D76&quot;/&gt;&lt;wsp:rsid wsp:val=&quot;005241D3&quot;/&gt;&lt;wsp:rsid wsp:val=&quot;00525536&quot;/&gt;&lt;wsp:rsid wsp:val=&quot;00527177&quot;/&gt;&lt;wsp:rsid wsp:val=&quot;00532F33&quot;/&gt;&lt;wsp:rsid wsp:val=&quot;00534788&quot;/&gt;&lt;wsp:rsid wsp:val=&quot;00534A59&quot;/&gt;&lt;wsp:rsid wsp:val=&quot;00535316&quot;/&gt;&lt;wsp:rsid wsp:val=&quot;00535C36&quot;/&gt;&lt;wsp:rsid wsp:val=&quot;0054111B&quot;/&gt;&lt;wsp:rsid wsp:val=&quot;005423B9&quot;/&gt;&lt;wsp:rsid wsp:val=&quot;00542ADA&quot;/&gt;&lt;wsp:rsid wsp:val=&quot;005432FC&quot;/&gt;&lt;wsp:rsid wsp:val=&quot;00543832&quot;/&gt;&lt;wsp:rsid wsp:val=&quot;005443C8&quot;/&gt;&lt;wsp:rsid wsp:val=&quot;00544F9A&quot;/&gt;&lt;wsp:rsid wsp:val=&quot;00545EE8&quot;/&gt;&lt;wsp:rsid wsp:val=&quot;005463FF&quot;/&gt;&lt;wsp:rsid wsp:val=&quot;005474F5&quot;/&gt;&lt;wsp:rsid wsp:val=&quot;0054765D&quot;/&gt;&lt;wsp:rsid wsp:val=&quot;005479E0&quot;/&gt;&lt;wsp:rsid wsp:val=&quot;00550163&quot;/&gt;&lt;wsp:rsid wsp:val=&quot;00550AAF&quot;/&gt;&lt;wsp:rsid wsp:val=&quot;00551097&quot;/&gt;&lt;wsp:rsid wsp:val=&quot;0055121A&quot;/&gt;&lt;wsp:rsid wsp:val=&quot;00551778&quot;/&gt;&lt;wsp:rsid wsp:val=&quot;005520A2&quot;/&gt;&lt;wsp:rsid wsp:val=&quot;0055442C&quot;/&gt;&lt;wsp:rsid wsp:val=&quot;005644C6&quot;/&gt;&lt;wsp:rsid wsp:val=&quot;005646FC&quot;/&gt;&lt;wsp:rsid wsp:val=&quot;00564756&quot;/&gt;&lt;wsp:rsid wsp:val=&quot;0056564E&quot;/&gt;&lt;wsp:rsid wsp:val=&quot;00566E56&quot;/&gt;&lt;wsp:rsid wsp:val=&quot;005728D2&quot;/&gt;&lt;wsp:rsid wsp:val=&quot;00572984&quot;/&gt;&lt;wsp:rsid wsp:val=&quot;00572BA8&quot;/&gt;&lt;wsp:rsid wsp:val=&quot;00572F18&quot;/&gt;&lt;wsp:rsid wsp:val=&quot;005744A8&quot;/&gt;&lt;wsp:rsid wsp:val=&quot;00574759&quot;/&gt;&lt;wsp:rsid wsp:val=&quot;005756FA&quot;/&gt;&lt;wsp:rsid wsp:val=&quot;00576129&quot;/&gt;&lt;wsp:rsid wsp:val=&quot;0057633F&quot;/&gt;&lt;wsp:rsid wsp:val=&quot;00576C33&quot;/&gt;&lt;wsp:rsid wsp:val=&quot;005771D0&quot;/&gt;&lt;wsp:rsid wsp:val=&quot;0058037B&quot;/&gt;&lt;wsp:rsid wsp:val=&quot;005807D5&quot;/&gt;&lt;wsp:rsid wsp:val=&quot;00581320&quot;/&gt;&lt;wsp:rsid wsp:val=&quot;00583189&quot;/&gt;&lt;wsp:rsid wsp:val=&quot;00584C2B&quot;/&gt;&lt;wsp:rsid wsp:val=&quot;00585BE5&quot;/&gt;&lt;wsp:rsid wsp:val=&quot;00585DDA&quot;/&gt;&lt;wsp:rsid wsp:val=&quot;00587686&quot;/&gt;&lt;wsp:rsid wsp:val=&quot;00587BA6&quot;/&gt;&lt;wsp:rsid wsp:val=&quot;0059086E&quot;/&gt;&lt;wsp:rsid wsp:val=&quot;00596AF2&quot;/&gt;&lt;wsp:rsid wsp:val=&quot;005A04C2&quot;/&gt;&lt;wsp:rsid wsp:val=&quot;005A0B5B&quot;/&gt;&lt;wsp:rsid wsp:val=&quot;005A0EF6&quot;/&gt;&lt;wsp:rsid wsp:val=&quot;005A210C&quot;/&gt;&lt;wsp:rsid wsp:val=&quot;005A229C&quot;/&gt;&lt;wsp:rsid wsp:val=&quot;005A58A9&quot;/&gt;&lt;wsp:rsid wsp:val=&quot;005B0AEA&quot;/&gt;&lt;wsp:rsid wsp:val=&quot;005B2B35&quot;/&gt;&lt;wsp:rsid wsp:val=&quot;005B2CA0&quot;/&gt;&lt;wsp:rsid wsp:val=&quot;005B3650&quot;/&gt;&lt;wsp:rsid wsp:val=&quot;005B41BE&quot;/&gt;&lt;wsp:rsid wsp:val=&quot;005B4428&quot;/&gt;&lt;wsp:rsid wsp:val=&quot;005B7346&quot;/&gt;&lt;wsp:rsid wsp:val=&quot;005B7CF8&quot;/&gt;&lt;wsp:rsid wsp:val=&quot;005C0922&quot;/&gt;&lt;wsp:rsid wsp:val=&quot;005C2BE7&quot;/&gt;&lt;wsp:rsid wsp:val=&quot;005C79DB&quot;/&gt;&lt;wsp:rsid wsp:val=&quot;005D19E3&quot;/&gt;&lt;wsp:rsid wsp:val=&quot;005D2870&quot;/&gt;&lt;wsp:rsid wsp:val=&quot;005D2C4B&quot;/&gt;&lt;wsp:rsid wsp:val=&quot;005D4EF6&quot;/&gt;&lt;wsp:rsid wsp:val=&quot;005D5F13&quot;/&gt;&lt;wsp:rsid wsp:val=&quot;005D7CA5&quot;/&gt;&lt;wsp:rsid wsp:val=&quot;005E3567&quot;/&gt;&lt;wsp:rsid wsp:val=&quot;005E5BBA&quot;/&gt;&lt;wsp:rsid wsp:val=&quot;005E67F4&quot;/&gt;&lt;wsp:rsid wsp:val=&quot;005F1573&quot;/&gt;&lt;wsp:rsid wsp:val=&quot;005F3503&quot;/&gt;&lt;wsp:rsid wsp:val=&quot;005F7052&quot;/&gt;&lt;wsp:rsid wsp:val=&quot;0060015B&quot;/&gt;&lt;wsp:rsid wsp:val=&quot;00603095&quot;/&gt;&lt;wsp:rsid wsp:val=&quot;00604E52&quot;/&gt;&lt;wsp:rsid wsp:val=&quot;006050E2&quot;/&gt;&lt;wsp:rsid wsp:val=&quot;006108FE&quot;/&gt;&lt;wsp:rsid wsp:val=&quot;00610DB4&quot;/&gt;&lt;wsp:rsid wsp:val=&quot;006125AF&quot;/&gt;&lt;wsp:rsid wsp:val=&quot;00612719&quot;/&gt;&lt;wsp:rsid wsp:val=&quot;00616534&quot;/&gt;&lt;wsp:rsid wsp:val=&quot;00616775&quot;/&gt;&lt;wsp:rsid wsp:val=&quot;00617194&quot;/&gt;&lt;wsp:rsid wsp:val=&quot;00617AC6&quot;/&gt;&lt;wsp:rsid wsp:val=&quot;00620C15&quot;/&gt;&lt;wsp:rsid wsp:val=&quot;00621A62&quot;/&gt;&lt;wsp:rsid wsp:val=&quot;00622B21&quot;/&gt;&lt;wsp:rsid wsp:val=&quot;00625562&quot;/&gt;&lt;wsp:rsid wsp:val=&quot;0062742D&quot;/&gt;&lt;wsp:rsid wsp:val=&quot;0063011F&quot;/&gt;&lt;wsp:rsid wsp:val=&quot;0063184B&quot;/&gt;&lt;wsp:rsid wsp:val=&quot;0063654A&quot;/&gt;&lt;wsp:rsid wsp:val=&quot;00640503&quot;/&gt;&lt;wsp:rsid wsp:val=&quot;00640968&quot;/&gt;&lt;wsp:rsid wsp:val=&quot;00641CA2&quot;/&gt;&lt;wsp:rsid wsp:val=&quot;0064351F&quot;/&gt;&lt;wsp:rsid wsp:val=&quot;00644813&quot;/&gt;&lt;wsp:rsid wsp:val=&quot;00645ED2&quot;/&gt;&lt;wsp:rsid wsp:val=&quot;00646A1E&quot;/&gt;&lt;wsp:rsid wsp:val=&quot;00647211&quot;/&gt;&lt;wsp:rsid wsp:val=&quot;006503F3&quot;/&gt;&lt;wsp:rsid wsp:val=&quot;00651C95&quot;/&gt;&lt;wsp:rsid wsp:val=&quot;00652572&quot;/&gt;&lt;wsp:rsid wsp:val=&quot;0065440B&quot;/&gt;&lt;wsp:rsid wsp:val=&quot;00654B29&quot;/&gt;&lt;wsp:rsid wsp:val=&quot;006551CA&quot;/&gt;&lt;wsp:rsid wsp:val=&quot;00660F31&quot;/&gt;&lt;wsp:rsid wsp:val=&quot;00661568&quot;/&gt;&lt;wsp:rsid wsp:val=&quot;00661640&quot;/&gt;&lt;wsp:rsid wsp:val=&quot;00664755&quot;/&gt;&lt;wsp:rsid wsp:val=&quot;00664E8F&quot;/&gt;&lt;wsp:rsid wsp:val=&quot;006656E2&quot;/&gt;&lt;wsp:rsid wsp:val=&quot;006679E2&quot;/&gt;&lt;wsp:rsid wsp:val=&quot;00671D4E&quot;/&gt;&lt;wsp:rsid wsp:val=&quot;006731A4&quot;/&gt;&lt;wsp:rsid wsp:val=&quot;006737F6&quot;/&gt;&lt;wsp:rsid wsp:val=&quot;00674535&quot;/&gt;&lt;wsp:rsid wsp:val=&quot;00674FC0&quot;/&gt;&lt;wsp:rsid wsp:val=&quot;006761E7&quot;/&gt;&lt;wsp:rsid wsp:val=&quot;00676D4C&quot;/&gt;&lt;wsp:rsid wsp:val=&quot;00685F60&quot;/&gt;&lt;wsp:rsid wsp:val=&quot;00686FE8&quot;/&gt;&lt;wsp:rsid wsp:val=&quot;0068781A&quot;/&gt;&lt;wsp:rsid wsp:val=&quot;0068785E&quot;/&gt;&lt;wsp:rsid wsp:val=&quot;00692B80&quot;/&gt;&lt;wsp:rsid wsp:val=&quot;00694C91&quot;/&gt;&lt;wsp:rsid wsp:val=&quot;00694CE9&quot;/&gt;&lt;wsp:rsid wsp:val=&quot;00694DA9&quot;/&gt;&lt;wsp:rsid wsp:val=&quot;006952C3&quot;/&gt;&lt;wsp:rsid wsp:val=&quot;0069649B&quot;/&gt;&lt;wsp:rsid wsp:val=&quot;00696D7A&quot;/&gt;&lt;wsp:rsid wsp:val=&quot;00697723&quot;/&gt;&lt;wsp:rsid wsp:val=&quot;00697AC0&quot;/&gt;&lt;wsp:rsid wsp:val=&quot;006A11C1&quot;/&gt;&lt;wsp:rsid wsp:val=&quot;006A1279&quot;/&gt;&lt;wsp:rsid wsp:val=&quot;006A683A&quot;/&gt;&lt;wsp:rsid wsp:val=&quot;006B0F96&quot;/&gt;&lt;wsp:rsid wsp:val=&quot;006B40D8&quot;/&gt;&lt;wsp:rsid wsp:val=&quot;006B4A30&quot;/&gt;&lt;wsp:rsid wsp:val=&quot;006B63F5&quot;/&gt;&lt;wsp:rsid wsp:val=&quot;006B7E06&quot;/&gt;&lt;wsp:rsid wsp:val=&quot;006C17F5&quot;/&gt;&lt;wsp:rsid wsp:val=&quot;006C1DA3&quot;/&gt;&lt;wsp:rsid wsp:val=&quot;006C21E2&quot;/&gt;&lt;wsp:rsid wsp:val=&quot;006C3042&quot;/&gt;&lt;wsp:rsid wsp:val=&quot;006C543E&quot;/&gt;&lt;wsp:rsid wsp:val=&quot;006D0617&quot;/&gt;&lt;wsp:rsid wsp:val=&quot;006D149B&quot;/&gt;&lt;wsp:rsid wsp:val=&quot;006D158A&quot;/&gt;&lt;wsp:rsid wsp:val=&quot;006D38AB&quot;/&gt;&lt;wsp:rsid wsp:val=&quot;006D3FC2&quot;/&gt;&lt;wsp:rsid wsp:val=&quot;006D4159&quot;/&gt;&lt;wsp:rsid wsp:val=&quot;006D4941&quot;/&gt;&lt;wsp:rsid wsp:val=&quot;006D6287&quot;/&gt;&lt;wsp:rsid wsp:val=&quot;006D689A&quot;/&gt;&lt;wsp:rsid wsp:val=&quot;006E13B7&quot;/&gt;&lt;wsp:rsid wsp:val=&quot;006E5876&quot;/&gt;&lt;wsp:rsid wsp:val=&quot;006E60BD&quot;/&gt;&lt;wsp:rsid wsp:val=&quot;006E651D&quot;/&gt;&lt;wsp:rsid wsp:val=&quot;006E7A55&quot;/&gt;&lt;wsp:rsid wsp:val=&quot;006E7AF8&quot;/&gt;&lt;wsp:rsid wsp:val=&quot;006F0EDB&quot;/&gt;&lt;wsp:rsid wsp:val=&quot;006F7AEE&quot;/&gt;&lt;wsp:rsid wsp:val=&quot;00703AE9&quot;/&gt;&lt;wsp:rsid wsp:val=&quot;00704651&quot;/&gt;&lt;wsp:rsid wsp:val=&quot;007046DF&quot;/&gt;&lt;wsp:rsid wsp:val=&quot;00705250&quot;/&gt;&lt;wsp:rsid wsp:val=&quot;00705A95&quot;/&gt;&lt;wsp:rsid wsp:val=&quot;007060EC&quot;/&gt;&lt;wsp:rsid wsp:val=&quot;00706FF1&quot;/&gt;&lt;wsp:rsid wsp:val=&quot;00712A18&quot;/&gt;&lt;wsp:rsid wsp:val=&quot;00713279&quot;/&gt;&lt;wsp:rsid wsp:val=&quot;00713307&quot;/&gt;&lt;wsp:rsid wsp:val=&quot;00717D6A&quot;/&gt;&lt;wsp:rsid wsp:val=&quot;00721105&quot;/&gt;&lt;wsp:rsid wsp:val=&quot;00724194&quot;/&gt;&lt;wsp:rsid wsp:val=&quot;00724D4C&quot;/&gt;&lt;wsp:rsid wsp:val=&quot;00724ECF&quot;/&gt;&lt;wsp:rsid wsp:val=&quot;00725FB2&quot;/&gt;&lt;wsp:rsid wsp:val=&quot;00727F91&quot;/&gt;&lt;wsp:rsid wsp:val=&quot;00730896&quot;/&gt;&lt;wsp:rsid wsp:val=&quot;00731737&quot;/&gt;&lt;wsp:rsid wsp:val=&quot;00733164&quot;/&gt;&lt;wsp:rsid wsp:val=&quot;0073360A&quot;/&gt;&lt;wsp:rsid wsp:val=&quot;00737C73&quot;/&gt;&lt;wsp:rsid wsp:val=&quot;007402E4&quot;/&gt;&lt;wsp:rsid wsp:val=&quot;00741419&quot;/&gt;&lt;wsp:rsid wsp:val=&quot;00741C63&quot;/&gt;&lt;wsp:rsid wsp:val=&quot;00743432&quot;/&gt;&lt;wsp:rsid wsp:val=&quot;00743699&quot;/&gt;&lt;wsp:rsid wsp:val=&quot;00746DE5&quot;/&gt;&lt;wsp:rsid wsp:val=&quot;0074767C&quot;/&gt;&lt;wsp:rsid wsp:val=&quot;0075025C&quot;/&gt;&lt;wsp:rsid wsp:val=&quot;0075062F&quot;/&gt;&lt;wsp:rsid wsp:val=&quot;0075473A&quot;/&gt;&lt;wsp:rsid wsp:val=&quot;007547B4&quot;/&gt;&lt;wsp:rsid wsp:val=&quot;007577A6&quot;/&gt;&lt;wsp:rsid wsp:val=&quot;007618EB&quot;/&gt;&lt;wsp:rsid wsp:val=&quot;00761CCA&quot;/&gt;&lt;wsp:rsid wsp:val=&quot;00763341&quot;/&gt;&lt;wsp:rsid wsp:val=&quot;00764F17&quot;/&gt;&lt;wsp:rsid wsp:val=&quot;00766D2E&quot;/&gt;&lt;wsp:rsid wsp:val=&quot;00770572&quot;/&gt;&lt;wsp:rsid wsp:val=&quot;00772A85&quot;/&gt;&lt;wsp:rsid wsp:val=&quot;0077431E&quot;/&gt;&lt;wsp:rsid wsp:val=&quot;00774A5B&quot;/&gt;&lt;wsp:rsid wsp:val=&quot;00776871&quot;/&gt;&lt;wsp:rsid wsp:val=&quot;00781A51&quot;/&gt;&lt;wsp:rsid wsp:val=&quot;00782764&quot;/&gt;&lt;wsp:rsid wsp:val=&quot;007828F0&quot;/&gt;&lt;wsp:rsid wsp:val=&quot;00784A32&quot;/&gt;&lt;wsp:rsid wsp:val=&quot;0079003E&quot;/&gt;&lt;wsp:rsid wsp:val=&quot;00790294&quot;/&gt;&lt;wsp:rsid wsp:val=&quot;0079134D&quot;/&gt;&lt;wsp:rsid wsp:val=&quot;007943DF&quot;/&gt;&lt;wsp:rsid wsp:val=&quot;00794B4C&quot;/&gt;&lt;wsp:rsid wsp:val=&quot;00794DE4&quot;/&gt;&lt;wsp:rsid wsp:val=&quot;007958E7&quot;/&gt;&lt;wsp:rsid wsp:val=&quot;00797805&quot;/&gt;&lt;wsp:rsid wsp:val=&quot;007A0DD5&quot;/&gt;&lt;wsp:rsid wsp:val=&quot;007A0FD7&quot;/&gt;&lt;wsp:rsid wsp:val=&quot;007A1673&quot;/&gt;&lt;wsp:rsid wsp:val=&quot;007A57BA&quot;/&gt;&lt;wsp:rsid wsp:val=&quot;007A63F5&quot;/&gt;&lt;wsp:rsid wsp:val=&quot;007A64FF&quot;/&gt;&lt;wsp:rsid wsp:val=&quot;007A6A2E&quot;/&gt;&lt;wsp:rsid wsp:val=&quot;007A70F9&quot;/&gt;&lt;wsp:rsid wsp:val=&quot;007B19E7&quot;/&gt;&lt;wsp:rsid wsp:val=&quot;007B1FB9&quot;/&gt;&lt;wsp:rsid wsp:val=&quot;007B470C&quot;/&gt;&lt;wsp:rsid wsp:val=&quot;007B65B2&quot;/&gt;&lt;wsp:rsid wsp:val=&quot;007B7374&quot;/&gt;&lt;wsp:rsid wsp:val=&quot;007C2B82&quot;/&gt;&lt;wsp:rsid wsp:val=&quot;007C35F0&quot;/&gt;&lt;wsp:rsid wsp:val=&quot;007C48C0&quot;/&gt;&lt;wsp:rsid wsp:val=&quot;007C5ED2&quot;/&gt;&lt;wsp:rsid wsp:val=&quot;007C657D&quot;/&gt;&lt;wsp:rsid wsp:val=&quot;007D24D0&quot;/&gt;&lt;wsp:rsid wsp:val=&quot;007D5092&quot;/&gt;&lt;wsp:rsid wsp:val=&quot;007D73A2&quot;/&gt;&lt;wsp:rsid wsp:val=&quot;007E1AB8&quot;/&gt;&lt;wsp:rsid wsp:val=&quot;007E1FF6&quot;/&gt;&lt;wsp:rsid wsp:val=&quot;007E24C6&quot;/&gt;&lt;wsp:rsid wsp:val=&quot;007E40A4&quot;/&gt;&lt;wsp:rsid wsp:val=&quot;007E4FE6&quot;/&gt;&lt;wsp:rsid wsp:val=&quot;007E6375&quot;/&gt;&lt;wsp:rsid wsp:val=&quot;007E68B6&quot;/&gt;&lt;wsp:rsid wsp:val=&quot;007E767E&quot;/&gt;&lt;wsp:rsid wsp:val=&quot;007F0393&quot;/&gt;&lt;wsp:rsid wsp:val=&quot;007F1134&quot;/&gt;&lt;wsp:rsid wsp:val=&quot;007F360A&quot;/&gt;&lt;wsp:rsid wsp:val=&quot;007F4455&quot;/&gt;&lt;wsp:rsid wsp:val=&quot;007F5F26&quot;/&gt;&lt;wsp:rsid wsp:val=&quot;0080043D&quot;/&gt;&lt;wsp:rsid wsp:val=&quot;00802205&quot;/&gt;&lt;wsp:rsid wsp:val=&quot;00802A2B&quot;/&gt;&lt;wsp:rsid wsp:val=&quot;008043C7&quot;/&gt;&lt;wsp:rsid wsp:val=&quot;00804B51&quot;/&gt;&lt;wsp:rsid wsp:val=&quot;008053CF&quot;/&gt;&lt;wsp:rsid wsp:val=&quot;00806301&quot;/&gt;&lt;wsp:rsid wsp:val=&quot;0080741A&quot;/&gt;&lt;wsp:rsid wsp:val=&quot;00810516&quot;/&gt;&lt;wsp:rsid wsp:val=&quot;0081071B&quot;/&gt;&lt;wsp:rsid wsp:val=&quot;008125CF&quot;/&gt;&lt;wsp:rsid wsp:val=&quot;00812D0F&quot;/&gt;&lt;wsp:rsid wsp:val=&quot;008136A0&quot;/&gt;&lt;wsp:rsid wsp:val=&quot;0081374C&quot;/&gt;&lt;wsp:rsid wsp:val=&quot;0081506F&quot;/&gt;&lt;wsp:rsid wsp:val=&quot;00817880&quot;/&gt;&lt;wsp:rsid wsp:val=&quot;00821942&quot;/&gt;&lt;wsp:rsid wsp:val=&quot;00821ED4&quot;/&gt;&lt;wsp:rsid wsp:val=&quot;00822CD2&quot;/&gt;&lt;wsp:rsid wsp:val=&quot;008263B6&quot;/&gt;&lt;wsp:rsid wsp:val=&quot;00833F52&quot;/&gt;&lt;wsp:rsid wsp:val=&quot;00836752&quot;/&gt;&lt;wsp:rsid wsp:val=&quot;00837569&quot;/&gt;&lt;wsp:rsid wsp:val=&quot;00840FB1&quot;/&gt;&lt;wsp:rsid wsp:val=&quot;00843982&quot;/&gt;&lt;wsp:rsid wsp:val=&quot;00843A49&quot;/&gt;&lt;wsp:rsid wsp:val=&quot;00843F89&quot;/&gt;&lt;wsp:rsid wsp:val=&quot;00850387&quot;/&gt;&lt;wsp:rsid wsp:val=&quot;008508A3&quot;/&gt;&lt;wsp:rsid wsp:val=&quot;0085205E&quot;/&gt;&lt;wsp:rsid wsp:val=&quot;00856163&quot;/&gt;&lt;wsp:rsid wsp:val=&quot;00856C61&quot;/&gt;&lt;wsp:rsid wsp:val=&quot;00856CE2&quot;/&gt;&lt;wsp:rsid wsp:val=&quot;00857F43&quot;/&gt;&lt;wsp:rsid wsp:val=&quot;00860216&quot;/&gt;&lt;wsp:rsid wsp:val=&quot;0086135A&quot;/&gt;&lt;wsp:rsid wsp:val=&quot;00861581&quot;/&gt;&lt;wsp:rsid wsp:val=&quot;00867260&quot;/&gt;&lt;wsp:rsid wsp:val=&quot;00870A9C&quot;/&gt;&lt;wsp:rsid wsp:val=&quot;00872277&quot;/&gt;&lt;wsp:rsid wsp:val=&quot;0087378E&quot;/&gt;&lt;wsp:rsid wsp:val=&quot;008738E3&quot;/&gt;&lt;wsp:rsid wsp:val=&quot;00873AB6&quot;/&gt;&lt;wsp:rsid wsp:val=&quot;00875C94&quot;/&gt;&lt;wsp:rsid wsp:val=&quot;0088008C&quot;/&gt;&lt;wsp:rsid wsp:val=&quot;00881F7D&quot;/&gt;&lt;wsp:rsid wsp:val=&quot;00882F7D&quot;/&gt;&lt;wsp:rsid wsp:val=&quot;0088369F&quot;/&gt;&lt;wsp:rsid wsp:val=&quot;0088675C&quot;/&gt;&lt;wsp:rsid wsp:val=&quot;008900F4&quot;/&gt;&lt;wsp:rsid wsp:val=&quot;00890A7D&quot;/&gt;&lt;wsp:rsid wsp:val=&quot;00892B13&quot;/&gt;&lt;wsp:rsid wsp:val=&quot;008948C5&quot;/&gt;&lt;wsp:rsid wsp:val=&quot;00894A4D&quot;/&gt;&lt;wsp:rsid wsp:val=&quot;00895FEF&quot;/&gt;&lt;wsp:rsid wsp:val=&quot;00897152&quot;/&gt;&lt;wsp:rsid wsp:val=&quot;0089751C&quot;/&gt;&lt;wsp:rsid wsp:val=&quot;008A0C22&quot;/&gt;&lt;wsp:rsid wsp:val=&quot;008A1FFB&quot;/&gt;&lt;wsp:rsid wsp:val=&quot;008A52DC&quot;/&gt;&lt;wsp:rsid wsp:val=&quot;008A61DE&quot;/&gt;&lt;wsp:rsid wsp:val=&quot;008A637F&quot;/&gt;&lt;wsp:rsid wsp:val=&quot;008B2ECB&quot;/&gt;&lt;wsp:rsid wsp:val=&quot;008B40A0&quot;/&gt;&lt;wsp:rsid wsp:val=&quot;008B4EBF&quot;/&gt;&lt;wsp:rsid wsp:val=&quot;008C03A9&quot;/&gt;&lt;wsp:rsid wsp:val=&quot;008C1BB8&quot;/&gt;&lt;wsp:rsid wsp:val=&quot;008D07DF&quot;/&gt;&lt;wsp:rsid wsp:val=&quot;008D084E&quot;/&gt;&lt;wsp:rsid wsp:val=&quot;008D1099&quot;/&gt;&lt;wsp:rsid wsp:val=&quot;008D1955&quot;/&gt;&lt;wsp:rsid wsp:val=&quot;008D2B70&quot;/&gt;&lt;wsp:rsid wsp:val=&quot;008D5E4A&quot;/&gt;&lt;wsp:rsid wsp:val=&quot;008D648F&quot;/&gt;&lt;wsp:rsid wsp:val=&quot;008D6B0A&quot;/&gt;&lt;wsp:rsid wsp:val=&quot;008D71D6&quot;/&gt;&lt;wsp:rsid wsp:val=&quot;008D736E&quot;/&gt;&lt;wsp:rsid wsp:val=&quot;008D7A0C&quot;/&gt;&lt;wsp:rsid wsp:val=&quot;008E0483&quot;/&gt;&lt;wsp:rsid wsp:val=&quot;008E21FE&quot;/&gt;&lt;wsp:rsid wsp:val=&quot;008E3196&quot;/&gt;&lt;wsp:rsid wsp:val=&quot;008E47ED&quot;/&gt;&lt;wsp:rsid wsp:val=&quot;008E61AD&quot;/&gt;&lt;wsp:rsid wsp:val=&quot;008E7401&quot;/&gt;&lt;wsp:rsid wsp:val=&quot;008E7EB7&quot;/&gt;&lt;wsp:rsid wsp:val=&quot;008F0723&quot;/&gt;&lt;wsp:rsid wsp:val=&quot;008F0F90&quot;/&gt;&lt;wsp:rsid wsp:val=&quot;008F15D6&quot;/&gt;&lt;wsp:rsid wsp:val=&quot;008F27FB&quot;/&gt;&lt;wsp:rsid wsp:val=&quot;008F502F&quot;/&gt;&lt;wsp:rsid wsp:val=&quot;008F566C&quot;/&gt;&lt;wsp:rsid wsp:val=&quot;008F6462&quot;/&gt;&lt;wsp:rsid wsp:val=&quot;008F6638&quot;/&gt;&lt;wsp:rsid wsp:val=&quot;009020EF&quot;/&gt;&lt;wsp:rsid wsp:val=&quot;009022EF&quot;/&gt;&lt;wsp:rsid wsp:val=&quot;00902766&quot;/&gt;&lt;wsp:rsid wsp:val=&quot;00903C99&quot;/&gt;&lt;wsp:rsid wsp:val=&quot;00911101&quot;/&gt;&lt;wsp:rsid wsp:val=&quot;00911680&quot;/&gt;&lt;wsp:rsid wsp:val=&quot;00912B1C&quot;/&gt;&lt;wsp:rsid wsp:val=&quot;00913D96&quot;/&gt;&lt;wsp:rsid wsp:val=&quot;009167F1&quot;/&gt;&lt;wsp:rsid wsp:val=&quot;00917116&quot;/&gt;&lt;wsp:rsid wsp:val=&quot;00917865&quot;/&gt;&lt;wsp:rsid wsp:val=&quot;0091796D&quot;/&gt;&lt;wsp:rsid wsp:val=&quot;0092032A&quot;/&gt;&lt;wsp:rsid wsp:val=&quot;00920900&quot;/&gt;&lt;wsp:rsid wsp:val=&quot;0092102C&quot;/&gt;&lt;wsp:rsid wsp:val=&quot;00921A4D&quot;/&gt;&lt;wsp:rsid wsp:val=&quot;00923F51&quot;/&gt;&lt;wsp:rsid wsp:val=&quot;009250A7&quot;/&gt;&lt;wsp:rsid wsp:val=&quot;00925AE0&quot;/&gt;&lt;wsp:rsid wsp:val=&quot;00927958&quot;/&gt;&lt;wsp:rsid wsp:val=&quot;009340DC&quot;/&gt;&lt;wsp:rsid wsp:val=&quot;0093439E&quot;/&gt;&lt;wsp:rsid wsp:val=&quot;009354CD&quot;/&gt;&lt;wsp:rsid wsp:val=&quot;009400A0&quot;/&gt;&lt;wsp:rsid wsp:val=&quot;00940DA7&quot;/&gt;&lt;wsp:rsid wsp:val=&quot;0094292C&quot;/&gt;&lt;wsp:rsid wsp:val=&quot;0094436F&quot;/&gt;&lt;wsp:rsid wsp:val=&quot;009447AC&quot;/&gt;&lt;wsp:rsid wsp:val=&quot;009512AF&quot;/&gt;&lt;wsp:rsid wsp:val=&quot;00951453&quot;/&gt;&lt;wsp:rsid wsp:val=&quot;009524AE&quot;/&gt;&lt;wsp:rsid wsp:val=&quot;009562E9&quot;/&gt;&lt;wsp:rsid wsp:val=&quot;00956F90&quot;/&gt;&lt;wsp:rsid wsp:val=&quot;009578CE&quot;/&gt;&lt;wsp:rsid wsp:val=&quot;00957BBF&quot;/&gt;&lt;wsp:rsid wsp:val=&quot;00961D58&quot;/&gt;&lt;wsp:rsid wsp:val=&quot;00963B87&quot;/&gt;&lt;wsp:rsid wsp:val=&quot;00964C78&quot;/&gt;&lt;wsp:rsid wsp:val=&quot;00964FCC&quot;/&gt;&lt;wsp:rsid wsp:val=&quot;00967408&quot;/&gt;&lt;wsp:rsid wsp:val=&quot;00970486&quot;/&gt;&lt;wsp:rsid wsp:val=&quot;00970522&quot;/&gt;&lt;wsp:rsid wsp:val=&quot;00970897&quot;/&gt;&lt;wsp:rsid wsp:val=&quot;009742AF&quot;/&gt;&lt;wsp:rsid wsp:val=&quot;0097597B&quot;/&gt;&lt;wsp:rsid wsp:val=&quot;00975A4E&quot;/&gt;&lt;wsp:rsid wsp:val=&quot;00975FEF&quot;/&gt;&lt;wsp:rsid wsp:val=&quot;009768E7&quot;/&gt;&lt;wsp:rsid wsp:val=&quot;009769D8&quot;/&gt;&lt;wsp:rsid wsp:val=&quot;00976B94&quot;/&gt;&lt;wsp:rsid wsp:val=&quot;00976E40&quot;/&gt;&lt;wsp:rsid wsp:val=&quot;00977076&quot;/&gt;&lt;wsp:rsid wsp:val=&quot;00977A84&quot;/&gt;&lt;wsp:rsid wsp:val=&quot;00977C50&quot;/&gt;&lt;wsp:rsid wsp:val=&quot;009826D3&quot;/&gt;&lt;wsp:rsid wsp:val=&quot;00982879&quot;/&gt;&lt;wsp:rsid wsp:val=&quot;0098376D&quot;/&gt;&lt;wsp:rsid wsp:val=&quot;00986495&quot;/&gt;&lt;wsp:rsid wsp:val=&quot;009867E9&quot;/&gt;&lt;wsp:rsid wsp:val=&quot;00986EF0&quot;/&gt;&lt;wsp:rsid wsp:val=&quot;0098790D&quot;/&gt;&lt;wsp:rsid wsp:val=&quot;0099317B&quot;/&gt;&lt;wsp:rsid wsp:val=&quot;00994AB0&quot;/&gt;&lt;wsp:rsid wsp:val=&quot;00994D78&quot;/&gt;&lt;wsp:rsid wsp:val=&quot;0099600A&quot;/&gt;&lt;wsp:rsid wsp:val=&quot;009960C4&quot;/&gt;&lt;wsp:rsid wsp:val=&quot;00996925&quot;/&gt;&lt;wsp:rsid wsp:val=&quot;009A0EFF&quot;/&gt;&lt;wsp:rsid wsp:val=&quot;009A15EF&quot;/&gt;&lt;wsp:rsid wsp:val=&quot;009A28B9&quot;/&gt;&lt;wsp:rsid wsp:val=&quot;009A2FCF&quot;/&gt;&lt;wsp:rsid wsp:val=&quot;009A44F8&quot;/&gt;&lt;wsp:rsid wsp:val=&quot;009A45A6&quot;/&gt;&lt;wsp:rsid wsp:val=&quot;009A640D&quot;/&gt;&lt;wsp:rsid wsp:val=&quot;009A7968&quot;/&gt;&lt;wsp:rsid wsp:val=&quot;009B06A3&quot;/&gt;&lt;wsp:rsid wsp:val=&quot;009B14C9&quot;/&gt;&lt;wsp:rsid wsp:val=&quot;009B29B6&quot;/&gt;&lt;wsp:rsid wsp:val=&quot;009B3DD8&quot;/&gt;&lt;wsp:rsid wsp:val=&quot;009B41D7&quot;/&gt;&lt;wsp:rsid wsp:val=&quot;009B52D2&quot;/&gt;&lt;wsp:rsid wsp:val=&quot;009B5A54&quot;/&gt;&lt;wsp:rsid wsp:val=&quot;009B66AD&quot;/&gt;&lt;wsp:rsid wsp:val=&quot;009B72B5&quot;/&gt;&lt;wsp:rsid wsp:val=&quot;009C34A6&quot;/&gt;&lt;wsp:rsid wsp:val=&quot;009C3E98&quot;/&gt;&lt;wsp:rsid wsp:val=&quot;009C4CF7&quot;/&gt;&lt;wsp:rsid wsp:val=&quot;009C5BA1&quot;/&gt;&lt;wsp:rsid wsp:val=&quot;009C6509&quot;/&gt;&lt;wsp:rsid wsp:val=&quot;009C7183&quot;/&gt;&lt;wsp:rsid wsp:val=&quot;009D1E07&quot;/&gt;&lt;wsp:rsid wsp:val=&quot;009D20A0&quot;/&gt;&lt;wsp:rsid wsp:val=&quot;009D37E7&quot;/&gt;&lt;wsp:rsid wsp:val=&quot;009D43AF&quot;/&gt;&lt;wsp:rsid wsp:val=&quot;009D4BA4&quot;/&gt;&lt;wsp:rsid wsp:val=&quot;009D55EC&quot;/&gt;&lt;wsp:rsid wsp:val=&quot;009D61D5&quot;/&gt;&lt;wsp:rsid wsp:val=&quot;009E0E73&quot;/&gt;&lt;wsp:rsid wsp:val=&quot;009E1D33&quot;/&gt;&lt;wsp:rsid wsp:val=&quot;009E3209&quot;/&gt;&lt;wsp:rsid wsp:val=&quot;009E449F&quot;/&gt;&lt;wsp:rsid wsp:val=&quot;009E6847&quot;/&gt;&lt;wsp:rsid wsp:val=&quot;009F101B&quot;/&gt;&lt;wsp:rsid wsp:val=&quot;009F10F5&quot;/&gt;&lt;wsp:rsid wsp:val=&quot;009F2C98&quot;/&gt;&lt;wsp:rsid wsp:val=&quot;009F3132&quot;/&gt;&lt;wsp:rsid wsp:val=&quot;009F39E6&quot;/&gt;&lt;wsp:rsid wsp:val=&quot;009F5B8E&quot;/&gt;&lt;wsp:rsid wsp:val=&quot;009F6E73&quot;/&gt;&lt;wsp:rsid wsp:val=&quot;00A0116B&quot;/&gt;&lt;wsp:rsid wsp:val=&quot;00A01985&quot;/&gt;&lt;wsp:rsid wsp:val=&quot;00A02F33&quot;/&gt;&lt;wsp:rsid wsp:val=&quot;00A03BE0&quot;/&gt;&lt;wsp:rsid wsp:val=&quot;00A05BD9&quot;/&gt;&lt;wsp:rsid wsp:val=&quot;00A05CC7&quot;/&gt;&lt;wsp:rsid wsp:val=&quot;00A06AA8&quot;/&gt;&lt;wsp:rsid wsp:val=&quot;00A100B2&quot;/&gt;&lt;wsp:rsid wsp:val=&quot;00A10B51&quot;/&gt;&lt;wsp:rsid wsp:val=&quot;00A10D15&quot;/&gt;&lt;wsp:rsid wsp:val=&quot;00A11217&quot;/&gt;&lt;wsp:rsid wsp:val=&quot;00A1255F&quot;/&gt;&lt;wsp:rsid wsp:val=&quot;00A13AD8&quot;/&gt;&lt;wsp:rsid wsp:val=&quot;00A13B03&quot;/&gt;&lt;wsp:rsid wsp:val=&quot;00A1768B&quot;/&gt;&lt;wsp:rsid wsp:val=&quot;00A22630&quot;/&gt;&lt;wsp:rsid wsp:val=&quot;00A23A44&quot;/&gt;&lt;wsp:rsid wsp:val=&quot;00A23A9F&quot;/&gt;&lt;wsp:rsid wsp:val=&quot;00A23D9D&quot;/&gt;&lt;wsp:rsid wsp:val=&quot;00A25577&quot;/&gt;&lt;wsp:rsid wsp:val=&quot;00A30839&quot;/&gt;&lt;wsp:rsid wsp:val=&quot;00A30AF8&quot;/&gt;&lt;wsp:rsid wsp:val=&quot;00A314DF&quot;/&gt;&lt;wsp:rsid wsp:val=&quot;00A31561&quot;/&gt;&lt;wsp:rsid wsp:val=&quot;00A3267A&quot;/&gt;&lt;wsp:rsid wsp:val=&quot;00A33E6C&quot;/&gt;&lt;wsp:rsid wsp:val=&quot;00A364C0&quot;/&gt;&lt;wsp:rsid wsp:val=&quot;00A37A43&quot;/&gt;&lt;wsp:rsid wsp:val=&quot;00A37FB4&quot;/&gt;&lt;wsp:rsid wsp:val=&quot;00A40FB5&quot;/&gt;&lt;wsp:rsid wsp:val=&quot;00A4121C&quot;/&gt;&lt;wsp:rsid wsp:val=&quot;00A4376C&quot;/&gt;&lt;wsp:rsid wsp:val=&quot;00A4649A&quot;/&gt;&lt;wsp:rsid wsp:val=&quot;00A47B94&quot;/&gt;&lt;wsp:rsid wsp:val=&quot;00A47F6A&quot;/&gt;&lt;wsp:rsid wsp:val=&quot;00A51F8A&quot;/&gt;&lt;wsp:rsid wsp:val=&quot;00A5264E&quot;/&gt;&lt;wsp:rsid wsp:val=&quot;00A575BF&quot;/&gt;&lt;wsp:rsid wsp:val=&quot;00A61422&quot;/&gt;&lt;wsp:rsid wsp:val=&quot;00A63699&quot;/&gt;&lt;wsp:rsid wsp:val=&quot;00A648B1&quot;/&gt;&lt;wsp:rsid wsp:val=&quot;00A6538C&quot;/&gt;&lt;wsp:rsid wsp:val=&quot;00A655A8&quot;/&gt;&lt;wsp:rsid wsp:val=&quot;00A662F2&quot;/&gt;&lt;wsp:rsid wsp:val=&quot;00A667DD&quot;/&gt;&lt;wsp:rsid wsp:val=&quot;00A6765B&quot;/&gt;&lt;wsp:rsid wsp:val=&quot;00A706DC&quot;/&gt;&lt;wsp:rsid wsp:val=&quot;00A719F4&quot;/&gt;&lt;wsp:rsid wsp:val=&quot;00A71FF7&quot;/&gt;&lt;wsp:rsid wsp:val=&quot;00A753C4&quot;/&gt;&lt;wsp:rsid wsp:val=&quot;00A76488&quot;/&gt;&lt;wsp:rsid wsp:val=&quot;00A829EC&quot;/&gt;&lt;wsp:rsid wsp:val=&quot;00A90905&quot;/&gt;&lt;wsp:rsid wsp:val=&quot;00A9146D&quot;/&gt;&lt;wsp:rsid wsp:val=&quot;00A91AE1&quot;/&gt;&lt;wsp:rsid wsp:val=&quot;00A9307D&quot;/&gt;&lt;wsp:rsid wsp:val=&quot;00A941C4&quot;/&gt;&lt;wsp:rsid wsp:val=&quot;00A94920&quot;/&gt;&lt;wsp:rsid wsp:val=&quot;00A95F9F&quot;/&gt;&lt;wsp:rsid wsp:val=&quot;00A96381&quot;/&gt;&lt;wsp:rsid wsp:val=&quot;00A965ED&quot;/&gt;&lt;wsp:rsid wsp:val=&quot;00A97436&quot;/&gt;&lt;wsp:rsid wsp:val=&quot;00AA00C3&quot;/&gt;&lt;wsp:rsid wsp:val=&quot;00AA1D6C&quot;/&gt;&lt;wsp:rsid wsp:val=&quot;00AA2963&quot;/&gt;&lt;wsp:rsid wsp:val=&quot;00AA4CF2&quot;/&gt;&lt;wsp:rsid wsp:val=&quot;00AA69E0&quot;/&gt;&lt;wsp:rsid wsp:val=&quot;00AB0E1E&quot;/&gt;&lt;wsp:rsid wsp:val=&quot;00AB143F&quot;/&gt;&lt;wsp:rsid wsp:val=&quot;00AB14E4&quot;/&gt;&lt;wsp:rsid wsp:val=&quot;00AB15A8&quot;/&gt;&lt;wsp:rsid wsp:val=&quot;00AB3066&quot;/&gt;&lt;wsp:rsid wsp:val=&quot;00AB500A&quot;/&gt;&lt;wsp:rsid wsp:val=&quot;00AB6216&quot;/&gt;&lt;wsp:rsid wsp:val=&quot;00AB697F&quot;/&gt;&lt;wsp:rsid wsp:val=&quot;00AC0979&quot;/&gt;&lt;wsp:rsid wsp:val=&quot;00AC0C83&quot;/&gt;&lt;wsp:rsid wsp:val=&quot;00AC141F&quot;/&gt;&lt;wsp:rsid wsp:val=&quot;00AC36A2&quot;/&gt;&lt;wsp:rsid wsp:val=&quot;00AC3CC4&quot;/&gt;&lt;wsp:rsid wsp:val=&quot;00AC44D1&quot;/&gt;&lt;wsp:rsid wsp:val=&quot;00AC5705&quot;/&gt;&lt;wsp:rsid wsp:val=&quot;00AC6801&quot;/&gt;&lt;wsp:rsid wsp:val=&quot;00AC68B5&quot;/&gt;&lt;wsp:rsid wsp:val=&quot;00AC693C&quot;/&gt;&lt;wsp:rsid wsp:val=&quot;00AC7E1A&quot;/&gt;&lt;wsp:rsid wsp:val=&quot;00AC7FAF&quot;/&gt;&lt;wsp:rsid wsp:val=&quot;00AD03FD&quot;/&gt;&lt;wsp:rsid wsp:val=&quot;00AD1EB8&quot;/&gt;&lt;wsp:rsid wsp:val=&quot;00AD291F&quot;/&gt;&lt;wsp:rsid wsp:val=&quot;00AD332D&quot;/&gt;&lt;wsp:rsid wsp:val=&quot;00AD40B1&quot;/&gt;&lt;wsp:rsid wsp:val=&quot;00AD4142&quot;/&gt;&lt;wsp:rsid wsp:val=&quot;00AD44CA&quot;/&gt;&lt;wsp:rsid wsp:val=&quot;00AD48B2&quot;/&gt;&lt;wsp:rsid wsp:val=&quot;00AD62F3&quot;/&gt;&lt;wsp:rsid wsp:val=&quot;00AD6C8B&quot;/&gt;&lt;wsp:rsid wsp:val=&quot;00AD7ACF&quot;/&gt;&lt;wsp:rsid wsp:val=&quot;00AE0105&quot;/&gt;&lt;wsp:rsid wsp:val=&quot;00AE13EC&quot;/&gt;&lt;wsp:rsid wsp:val=&quot;00AE1531&quot;/&gt;&lt;wsp:rsid wsp:val=&quot;00AE340D&quot;/&gt;&lt;wsp:rsid wsp:val=&quot;00AE4CF6&quot;/&gt;&lt;wsp:rsid wsp:val=&quot;00AE53B4&quot;/&gt;&lt;wsp:rsid wsp:val=&quot;00AE54B1&quot;/&gt;&lt;wsp:rsid wsp:val=&quot;00AE6AA1&quot;/&gt;&lt;wsp:rsid wsp:val=&quot;00AF076D&quot;/&gt;&lt;wsp:rsid wsp:val=&quot;00AF0D7C&quot;/&gt;&lt;wsp:rsid wsp:val=&quot;00AF1253&quot;/&gt;&lt;wsp:rsid wsp:val=&quot;00AF1550&quot;/&gt;&lt;wsp:rsid wsp:val=&quot;00AF32D3&quot;/&gt;&lt;wsp:rsid wsp:val=&quot;00AF3528&quot;/&gt;&lt;wsp:rsid wsp:val=&quot;00AF745E&quot;/&gt;&lt;wsp:rsid wsp:val=&quot;00AF7E16&quot;/&gt;&lt;wsp:rsid wsp:val=&quot;00B002EA&quot;/&gt;&lt;wsp:rsid wsp:val=&quot;00B0272E&quot;/&gt;&lt;wsp:rsid wsp:val=&quot;00B0308C&quot;/&gt;&lt;wsp:rsid wsp:val=&quot;00B0390A&quot;/&gt;&lt;wsp:rsid wsp:val=&quot;00B041F7&quot;/&gt;&lt;wsp:rsid wsp:val=&quot;00B05A13&quot;/&gt;&lt;wsp:rsid wsp:val=&quot;00B060C3&quot;/&gt;&lt;wsp:rsid wsp:val=&quot;00B10C4B&quot;/&gt;&lt;wsp:rsid wsp:val=&quot;00B10C56&quot;/&gt;&lt;wsp:rsid wsp:val=&quot;00B11A86&quot;/&gt;&lt;wsp:rsid wsp:val=&quot;00B12F43&quot;/&gt;&lt;wsp:rsid wsp:val=&quot;00B13FFB&quot;/&gt;&lt;wsp:rsid wsp:val=&quot;00B14BDD&quot;/&gt;&lt;wsp:rsid wsp:val=&quot;00B15AA5&quot;/&gt;&lt;wsp:rsid wsp:val=&quot;00B17D39&quot;/&gt;&lt;wsp:rsid wsp:val=&quot;00B20366&quot;/&gt;&lt;wsp:rsid wsp:val=&quot;00B21B40&quot;/&gt;&lt;wsp:rsid wsp:val=&quot;00B22685&quot;/&gt;&lt;wsp:rsid wsp:val=&quot;00B22B6F&quot;/&gt;&lt;wsp:rsid wsp:val=&quot;00B24935&quot;/&gt;&lt;wsp:rsid wsp:val=&quot;00B25DD5&quot;/&gt;&lt;wsp:rsid wsp:val=&quot;00B3051D&quot;/&gt;&lt;wsp:rsid wsp:val=&quot;00B328A0&quot;/&gt;&lt;wsp:rsid wsp:val=&quot;00B32935&quot;/&gt;&lt;wsp:rsid wsp:val=&quot;00B32E3D&quot;/&gt;&lt;wsp:rsid wsp:val=&quot;00B33F7F&quot;/&gt;&lt;wsp:rsid wsp:val=&quot;00B3436D&quot;/&gt;&lt;wsp:rsid wsp:val=&quot;00B343CB&quot;/&gt;&lt;wsp:rsid wsp:val=&quot;00B37275&quot;/&gt;&lt;wsp:rsid wsp:val=&quot;00B377AE&quot;/&gt;&lt;wsp:rsid wsp:val=&quot;00B4097E&quot;/&gt;&lt;wsp:rsid wsp:val=&quot;00B40B39&quot;/&gt;&lt;wsp:rsid wsp:val=&quot;00B41662&quot;/&gt;&lt;wsp:rsid wsp:val=&quot;00B41E71&quot;/&gt;&lt;wsp:rsid wsp:val=&quot;00B425A8&quot;/&gt;&lt;wsp:rsid wsp:val=&quot;00B445BF&quot;/&gt;&lt;wsp:rsid wsp:val=&quot;00B4588D&quot;/&gt;&lt;wsp:rsid wsp:val=&quot;00B51E79&quot;/&gt;&lt;wsp:rsid wsp:val=&quot;00B52D33&quot;/&gt;&lt;wsp:rsid wsp:val=&quot;00B54331&quot;/&gt;&lt;wsp:rsid wsp:val=&quot;00B57EC1&quot;/&gt;&lt;wsp:rsid wsp:val=&quot;00B6430A&quot;/&gt;&lt;wsp:rsid wsp:val=&quot;00B67792&quot;/&gt;&lt;wsp:rsid wsp:val=&quot;00B7050E&quot;/&gt;&lt;wsp:rsid wsp:val=&quot;00B7114D&quot;/&gt;&lt;wsp:rsid wsp:val=&quot;00B72412&quot;/&gt;&lt;wsp:rsid wsp:val=&quot;00B765BC&quot;/&gt;&lt;wsp:rsid wsp:val=&quot;00B818AB&quot;/&gt;&lt;wsp:rsid wsp:val=&quot;00B82E70&quot;/&gt;&lt;wsp:rsid wsp:val=&quot;00B839BF&quot;/&gt;&lt;wsp:rsid wsp:val=&quot;00B848D6&quot;/&gt;&lt;wsp:rsid wsp:val=&quot;00B87B56&quot;/&gt;&lt;wsp:rsid wsp:val=&quot;00B9073A&quot;/&gt;&lt;wsp:rsid wsp:val=&quot;00B91A61&quot;/&gt;&lt;wsp:rsid wsp:val=&quot;00B91D06&quot;/&gt;&lt;wsp:rsid wsp:val=&quot;00B9577D&quot;/&gt;&lt;wsp:rsid wsp:val=&quot;00B96270&quot;/&gt;&lt;wsp:rsid wsp:val=&quot;00B9796E&quot;/&gt;&lt;wsp:rsid wsp:val=&quot;00B97EE9&quot;/&gt;&lt;wsp:rsid wsp:val=&quot;00BA0822&quot;/&gt;&lt;wsp:rsid wsp:val=&quot;00BA29FB&quot;/&gt;&lt;wsp:rsid wsp:val=&quot;00BA3380&quot;/&gt;&lt;wsp:rsid wsp:val=&quot;00BA3460&quot;/&gt;&lt;wsp:rsid wsp:val=&quot;00BA4085&quot;/&gt;&lt;wsp:rsid wsp:val=&quot;00BA461F&quot;/&gt;&lt;wsp:rsid wsp:val=&quot;00BA531B&quot;/&gt;&lt;wsp:rsid wsp:val=&quot;00BA6C5E&quot;/&gt;&lt;wsp:rsid wsp:val=&quot;00BA73E9&quot;/&gt;&lt;wsp:rsid wsp:val=&quot;00BA7A3C&quot;/&gt;&lt;wsp:rsid wsp:val=&quot;00BB2E14&quot;/&gt;&lt;wsp:rsid wsp:val=&quot;00BB3B9D&quot;/&gt;&lt;wsp:rsid wsp:val=&quot;00BB4579&quot;/&gt;&lt;wsp:rsid wsp:val=&quot;00BB49A1&quot;/&gt;&lt;wsp:rsid wsp:val=&quot;00BB527C&quot;/&gt;&lt;wsp:rsid wsp:val=&quot;00BB6372&quot;/&gt;&lt;wsp:rsid wsp:val=&quot;00BB69A3&quot;/&gt;&lt;wsp:rsid wsp:val=&quot;00BB6F4B&quot;/&gt;&lt;wsp:rsid wsp:val=&quot;00BC6894&quot;/&gt;&lt;wsp:rsid wsp:val=&quot;00BC68A6&quot;/&gt;&lt;wsp:rsid wsp:val=&quot;00BC6D8A&quot;/&gt;&lt;wsp:rsid wsp:val=&quot;00BC6F66&quot;/&gt;&lt;wsp:rsid wsp:val=&quot;00BD0722&quot;/&gt;&lt;wsp:rsid wsp:val=&quot;00BD41E4&quot;/&gt;&lt;wsp:rsid wsp:val=&quot;00BD5B00&quot;/&gt;&lt;wsp:rsid wsp:val=&quot;00BD7061&quot;/&gt;&lt;wsp:rsid wsp:val=&quot;00BD7373&quot;/&gt;&lt;wsp:rsid wsp:val=&quot;00BE0930&quot;/&gt;&lt;wsp:rsid wsp:val=&quot;00BE1145&quot;/&gt;&lt;wsp:rsid wsp:val=&quot;00BE1924&quot;/&gt;&lt;wsp:rsid wsp:val=&quot;00BE1BA5&quot;/&gt;&lt;wsp:rsid wsp:val=&quot;00BE486F&quot;/&gt;&lt;wsp:rsid wsp:val=&quot;00BE6E89&quot;/&gt;&lt;wsp:rsid wsp:val=&quot;00BE7AD6&quot;/&gt;&lt;wsp:rsid wsp:val=&quot;00BF2D1D&quot;/&gt;&lt;wsp:rsid wsp:val=&quot;00BF36E7&quot;/&gt;&lt;wsp:rsid wsp:val=&quot;00BF3F8F&quot;/&gt;&lt;wsp:rsid wsp:val=&quot;00BF53D6&quot;/&gt;&lt;wsp:rsid wsp:val=&quot;00BF7415&quot;/&gt;&lt;wsp:rsid wsp:val=&quot;00C0018A&quot;/&gt;&lt;wsp:rsid wsp:val=&quot;00C011A5&quot;/&gt;&lt;wsp:rsid wsp:val=&quot;00C01F62&quot;/&gt;&lt;wsp:rsid wsp:val=&quot;00C0408C&quot;/&gt;&lt;wsp:rsid wsp:val=&quot;00C06B82&quot;/&gt;&lt;wsp:rsid wsp:val=&quot;00C07078&quot;/&gt;&lt;wsp:rsid wsp:val=&quot;00C0794F&quot;/&gt;&lt;wsp:rsid wsp:val=&quot;00C10040&quot;/&gt;&lt;wsp:rsid wsp:val=&quot;00C11727&quot;/&gt;&lt;wsp:rsid wsp:val=&quot;00C12420&quot;/&gt;&lt;wsp:rsid wsp:val=&quot;00C12464&quot;/&gt;&lt;wsp:rsid wsp:val=&quot;00C14B4D&quot;/&gt;&lt;wsp:rsid wsp:val=&quot;00C1532E&quot;/&gt;&lt;wsp:rsid wsp:val=&quot;00C17024&quot;/&gt;&lt;wsp:rsid wsp:val=&quot;00C17542&quot;/&gt;&lt;wsp:rsid wsp:val=&quot;00C20031&quot;/&gt;&lt;wsp:rsid wsp:val=&quot;00C21425&quot;/&gt;&lt;wsp:rsid wsp:val=&quot;00C22EE9&quot;/&gt;&lt;wsp:rsid wsp:val=&quot;00C246F7&quot;/&gt;&lt;wsp:rsid wsp:val=&quot;00C24C52&quot;/&gt;&lt;wsp:rsid wsp:val=&quot;00C25637&quot;/&gt;&lt;wsp:rsid wsp:val=&quot;00C26074&quot;/&gt;&lt;wsp:rsid wsp:val=&quot;00C26606&quot;/&gt;&lt;wsp:rsid wsp:val=&quot;00C31220&quot;/&gt;&lt;wsp:rsid wsp:val=&quot;00C313B2&quot;/&gt;&lt;wsp:rsid wsp:val=&quot;00C32368&quot;/&gt;&lt;wsp:rsid wsp:val=&quot;00C35E28&quot;/&gt;&lt;wsp:rsid wsp:val=&quot;00C37C15&quot;/&gt;&lt;wsp:rsid wsp:val=&quot;00C37FD7&quot;/&gt;&lt;wsp:rsid wsp:val=&quot;00C41EAD&quot;/&gt;&lt;wsp:rsid wsp:val=&quot;00C42A4D&quot;/&gt;&lt;wsp:rsid wsp:val=&quot;00C4572F&quot;/&gt;&lt;wsp:rsid wsp:val=&quot;00C45DF5&quot;/&gt;&lt;wsp:rsid wsp:val=&quot;00C46A43&quot;/&gt;&lt;wsp:rsid wsp:val=&quot;00C47366&quot;/&gt;&lt;wsp:rsid wsp:val=&quot;00C47741&quot;/&gt;&lt;wsp:rsid wsp:val=&quot;00C4798B&quot;/&gt;&lt;wsp:rsid wsp:val=&quot;00C50EBA&quot;/&gt;&lt;wsp:rsid wsp:val=&quot;00C52885&quot;/&gt;&lt;wsp:rsid wsp:val=&quot;00C53428&quot;/&gt;&lt;wsp:rsid wsp:val=&quot;00C53FF4&quot;/&gt;&lt;wsp:rsid wsp:val=&quot;00C5471D&quot;/&gt;&lt;wsp:rsid wsp:val=&quot;00C55665&quot;/&gt;&lt;wsp:rsid wsp:val=&quot;00C57A2B&quot;/&gt;&lt;wsp:rsid wsp:val=&quot;00C57C5A&quot;/&gt;&lt;wsp:rsid wsp:val=&quot;00C61E1E&quot;/&gt;&lt;wsp:rsid wsp:val=&quot;00C624E1&quot;/&gt;&lt;wsp:rsid wsp:val=&quot;00C628CA&quot;/&gt;&lt;wsp:rsid wsp:val=&quot;00C62C3E&quot;/&gt;&lt;wsp:rsid wsp:val=&quot;00C63B55&quot;/&gt;&lt;wsp:rsid wsp:val=&quot;00C70C91&quot;/&gt;&lt;wsp:rsid wsp:val=&quot;00C742C2&quot;/&gt;&lt;wsp:rsid wsp:val=&quot;00C76735&quot;/&gt;&lt;wsp:rsid wsp:val=&quot;00C810E3&quot;/&gt;&lt;wsp:rsid wsp:val=&quot;00C823C8&quot;/&gt;&lt;wsp:rsid wsp:val=&quot;00C8340A&quot;/&gt;&lt;wsp:rsid wsp:val=&quot;00C8468F&quot;/&gt;&lt;wsp:rsid wsp:val=&quot;00C85903&quot;/&gt;&lt;wsp:rsid wsp:val=&quot;00C86142&quot;/&gt;&lt;wsp:rsid wsp:val=&quot;00C86B28&quot;/&gt;&lt;wsp:rsid wsp:val=&quot;00C86F9E&quot;/&gt;&lt;wsp:rsid wsp:val=&quot;00C90E3B&quot;/&gt;&lt;wsp:rsid wsp:val=&quot;00C95DC1&quot;/&gt;&lt;wsp:rsid wsp:val=&quot;00CA0BA0&quot;/&gt;&lt;wsp:rsid wsp:val=&quot;00CA13B0&quot;/&gt;&lt;wsp:rsid wsp:val=&quot;00CA41F8&quot;/&gt;&lt;wsp:rsid wsp:val=&quot;00CA5F86&quot;/&gt;&lt;wsp:rsid wsp:val=&quot;00CA7C1B&quot;/&gt;&lt;wsp:rsid wsp:val=&quot;00CB1AB4&quot;/&gt;&lt;wsp:rsid wsp:val=&quot;00CB1B7C&quot;/&gt;&lt;wsp:rsid wsp:val=&quot;00CB1F52&quot;/&gt;&lt;wsp:rsid wsp:val=&quot;00CB2DFE&quot;/&gt;&lt;wsp:rsid wsp:val=&quot;00CB72ED&quot;/&gt;&lt;wsp:rsid wsp:val=&quot;00CC027D&quot;/&gt;&lt;wsp:rsid wsp:val=&quot;00CC1694&quot;/&gt;&lt;wsp:rsid wsp:val=&quot;00CC3346&quot;/&gt;&lt;wsp:rsid wsp:val=&quot;00CC4127&quot;/&gt;&lt;wsp:rsid wsp:val=&quot;00CC524B&quot;/&gt;&lt;wsp:rsid wsp:val=&quot;00CC574A&quot;/&gt;&lt;wsp:rsid wsp:val=&quot;00CC750C&quot;/&gt;&lt;wsp:rsid wsp:val=&quot;00CC7E5C&quot;/&gt;&lt;wsp:rsid wsp:val=&quot;00CC7FC6&quot;/&gt;&lt;wsp:rsid wsp:val=&quot;00CD086B&quot;/&gt;&lt;wsp:rsid wsp:val=&quot;00CD1630&quot;/&gt;&lt;wsp:rsid wsp:val=&quot;00CD1B09&quot;/&gt;&lt;wsp:rsid wsp:val=&quot;00CD24CD&quot;/&gt;&lt;wsp:rsid wsp:val=&quot;00CD25F4&quot;/&gt;&lt;wsp:rsid wsp:val=&quot;00CD3BA9&quot;/&gt;&lt;wsp:rsid wsp:val=&quot;00CD61AC&quot;/&gt;&lt;wsp:rsid wsp:val=&quot;00CD6B42&quot;/&gt;&lt;wsp:rsid wsp:val=&quot;00CE06BD&quot;/&gt;&lt;wsp:rsid wsp:val=&quot;00CE2996&quot;/&gt;&lt;wsp:rsid wsp:val=&quot;00CE4625&quot;/&gt;&lt;wsp:rsid wsp:val=&quot;00CF0DD5&quot;/&gt;&lt;wsp:rsid wsp:val=&quot;00CF1475&quot;/&gt;&lt;wsp:rsid wsp:val=&quot;00CF1FF6&quot;/&gt;&lt;wsp:rsid wsp:val=&quot;00CF36F5&quot;/&gt;&lt;wsp:rsid wsp:val=&quot;00CF4B09&quot;/&gt;&lt;wsp:rsid wsp:val=&quot;00CF4D15&quot;/&gt;&lt;wsp:rsid wsp:val=&quot;00CF7ADB&quot;/&gt;&lt;wsp:rsid wsp:val=&quot;00D006E6&quot;/&gt;&lt;wsp:rsid wsp:val=&quot;00D00747&quot;/&gt;&lt;wsp:rsid wsp:val=&quot;00D01040&quot;/&gt;&lt;wsp:rsid wsp:val=&quot;00D01EBA&quot;/&gt;&lt;wsp:rsid wsp:val=&quot;00D0236C&quot;/&gt;&lt;wsp:rsid wsp:val=&quot;00D02AE3&quot;/&gt;&lt;wsp:rsid wsp:val=&quot;00D02BE2&quot;/&gt;&lt;wsp:rsid wsp:val=&quot;00D054C8&quot;/&gt;&lt;wsp:rsid wsp:val=&quot;00D104AF&quot;/&gt;&lt;wsp:rsid wsp:val=&quot;00D10E49&quot;/&gt;&lt;wsp:rsid wsp:val=&quot;00D15682&quot;/&gt;&lt;wsp:rsid wsp:val=&quot;00D16B3B&quot;/&gt;&lt;wsp:rsid wsp:val=&quot;00D17796&quot;/&gt;&lt;wsp:rsid wsp:val=&quot;00D20B43&quot;/&gt;&lt;wsp:rsid wsp:val=&quot;00D22899&quot;/&gt;&lt;wsp:rsid wsp:val=&quot;00D25AB5&quot;/&gt;&lt;wsp:rsid wsp:val=&quot;00D264D5&quot;/&gt;&lt;wsp:rsid wsp:val=&quot;00D27549&quot;/&gt;&lt;wsp:rsid wsp:val=&quot;00D31A6A&quot;/&gt;&lt;wsp:rsid wsp:val=&quot;00D31C5D&quot;/&gt;&lt;wsp:rsid wsp:val=&quot;00D346F3&quot;/&gt;&lt;wsp:rsid wsp:val=&quot;00D4020B&quot;/&gt;&lt;wsp:rsid wsp:val=&quot;00D40600&quot;/&gt;&lt;wsp:rsid wsp:val=&quot;00D41F07&quot;/&gt;&lt;wsp:rsid wsp:val=&quot;00D429E1&quot;/&gt;&lt;wsp:rsid wsp:val=&quot;00D42A7D&quot;/&gt;&lt;wsp:rsid wsp:val=&quot;00D42C35&quot;/&gt;&lt;wsp:rsid wsp:val=&quot;00D43B6B&quot;/&gt;&lt;wsp:rsid wsp:val=&quot;00D455C1&quot;/&gt;&lt;wsp:rsid wsp:val=&quot;00D457F1&quot;/&gt;&lt;wsp:rsid wsp:val=&quot;00D522C6&quot;/&gt;&lt;wsp:rsid wsp:val=&quot;00D52A6F&quot;/&gt;&lt;wsp:rsid wsp:val=&quot;00D53E43&quot;/&gt;&lt;wsp:rsid wsp:val=&quot;00D53F11&quot;/&gt;&lt;wsp:rsid wsp:val=&quot;00D5487B&quot;/&gt;&lt;wsp:rsid wsp:val=&quot;00D57A90&quot;/&gt;&lt;wsp:rsid wsp:val=&quot;00D6090B&quot;/&gt;&lt;wsp:rsid wsp:val=&quot;00D60D21&quot;/&gt;&lt;wsp:rsid wsp:val=&quot;00D62746&quot;/&gt;&lt;wsp:rsid wsp:val=&quot;00D62F51&quot;/&gt;&lt;wsp:rsid wsp:val=&quot;00D63C3D&quot;/&gt;&lt;wsp:rsid wsp:val=&quot;00D66225&quot;/&gt;&lt;wsp:rsid wsp:val=&quot;00D7135D&quot;/&gt;&lt;wsp:rsid wsp:val=&quot;00D7146A&quot;/&gt;&lt;wsp:rsid wsp:val=&quot;00D763A5&quot;/&gt;&lt;wsp:rsid wsp:val=&quot;00D82479&quot;/&gt;&lt;wsp:rsid wsp:val=&quot;00D827BC&quot;/&gt;&lt;wsp:rsid wsp:val=&quot;00D873F5&quot;/&gt;&lt;wsp:rsid wsp:val=&quot;00D87906&quot;/&gt;&lt;wsp:rsid wsp:val=&quot;00D900A6&quot;/&gt;&lt;wsp:rsid wsp:val=&quot;00D9310F&quot;/&gt;&lt;wsp:rsid wsp:val=&quot;00D94252&quot;/&gt;&lt;wsp:rsid wsp:val=&quot;00D95DDF&quot;/&gt;&lt;wsp:rsid wsp:val=&quot;00D97413&quot;/&gt;&lt;wsp:rsid wsp:val=&quot;00D979F9&quot;/&gt;&lt;wsp:rsid wsp:val=&quot;00DA3268&quot;/&gt;&lt;wsp:rsid wsp:val=&quot;00DA3E66&quot;/&gt;&lt;wsp:rsid wsp:val=&quot;00DA48C0&quot;/&gt;&lt;wsp:rsid wsp:val=&quot;00DA5CB0&quot;/&gt;&lt;wsp:rsid wsp:val=&quot;00DB0067&quot;/&gt;&lt;wsp:rsid wsp:val=&quot;00DB1919&quot;/&gt;&lt;wsp:rsid wsp:val=&quot;00DB4CF5&quot;/&gt;&lt;wsp:rsid wsp:val=&quot;00DB64A3&quot;/&gt;&lt;wsp:rsid wsp:val=&quot;00DB7802&quot;/&gt;&lt;wsp:rsid wsp:val=&quot;00DC060A&quot;/&gt;&lt;wsp:rsid wsp:val=&quot;00DC06E9&quot;/&gt;&lt;wsp:rsid wsp:val=&quot;00DC3894&quot;/&gt;&lt;wsp:rsid wsp:val=&quot;00DC5B2C&quot;/&gt;&lt;wsp:rsid wsp:val=&quot;00DD01AC&quot;/&gt;&lt;wsp:rsid wsp:val=&quot;00DD2A40&quot;/&gt;&lt;wsp:rsid wsp:val=&quot;00DD348B&quot;/&gt;&lt;wsp:rsid wsp:val=&quot;00DD417F&quot;/&gt;&lt;wsp:rsid wsp:val=&quot;00DD57BF&quot;/&gt;&lt;wsp:rsid wsp:val=&quot;00DE094D&quot;/&gt;&lt;wsp:rsid wsp:val=&quot;00DE0E35&quot;/&gt;&lt;wsp:rsid wsp:val=&quot;00DE1F75&quot;/&gt;&lt;wsp:rsid wsp:val=&quot;00DE293F&quot;/&gt;&lt;wsp:rsid wsp:val=&quot;00DE2ABC&quot;/&gt;&lt;wsp:rsid wsp:val=&quot;00DE34B3&quot;/&gt;&lt;wsp:rsid wsp:val=&quot;00DE3D2D&quot;/&gt;&lt;wsp:rsid wsp:val=&quot;00DE4D39&quot;/&gt;&lt;wsp:rsid wsp:val=&quot;00DE4DD8&quot;/&gt;&lt;wsp:rsid wsp:val=&quot;00DE5A65&quot;/&gt;&lt;wsp:rsid wsp:val=&quot;00DE6D4F&quot;/&gt;&lt;wsp:rsid wsp:val=&quot;00DE7AF8&quot;/&gt;&lt;wsp:rsid wsp:val=&quot;00DE7DCB&quot;/&gt;&lt;wsp:rsid wsp:val=&quot;00DF0A08&quot;/&gt;&lt;wsp:rsid wsp:val=&quot;00DF399B&quot;/&gt;&lt;wsp:rsid wsp:val=&quot;00DF456F&quot;/&gt;&lt;wsp:rsid wsp:val=&quot;00DF5B2A&quot;/&gt;&lt;wsp:rsid wsp:val=&quot;00DF64E6&quot;/&gt;&lt;wsp:rsid wsp:val=&quot;00DF7A10&quot;/&gt;&lt;wsp:rsid wsp:val=&quot;00DF7BEC&quot;/&gt;&lt;wsp:rsid wsp:val=&quot;00E00E85&quot;/&gt;&lt;wsp:rsid wsp:val=&quot;00E0399B&quot;/&gt;&lt;wsp:rsid wsp:val=&quot;00E042BE&quot;/&gt;&lt;wsp:rsid wsp:val=&quot;00E04947&quot;/&gt;&lt;wsp:rsid wsp:val=&quot;00E04A27&quot;/&gt;&lt;wsp:rsid wsp:val=&quot;00E05375&quot;/&gt;&lt;wsp:rsid wsp:val=&quot;00E060E6&quot;/&gt;&lt;wsp:rsid wsp:val=&quot;00E0697C&quot;/&gt;&lt;wsp:rsid wsp:val=&quot;00E075EA&quot;/&gt;&lt;wsp:rsid wsp:val=&quot;00E129B1&quot;/&gt;&lt;wsp:rsid wsp:val=&quot;00E13012&quot;/&gt;&lt;wsp:rsid wsp:val=&quot;00E14691&quot;/&gt;&lt;wsp:rsid wsp:val=&quot;00E179A2&quot;/&gt;&lt;wsp:rsid wsp:val=&quot;00E204EE&quot;/&gt;&lt;wsp:rsid wsp:val=&quot;00E207BB&quot;/&gt;&lt;wsp:rsid wsp:val=&quot;00E2113C&quot;/&gt;&lt;wsp:rsid wsp:val=&quot;00E239FE&quot;/&gt;&lt;wsp:rsid wsp:val=&quot;00E25862&quot;/&gt;&lt;wsp:rsid wsp:val=&quot;00E2630B&quot;/&gt;&lt;wsp:rsid wsp:val=&quot;00E2719E&quot;/&gt;&lt;wsp:rsid wsp:val=&quot;00E36D90&quot;/&gt;&lt;wsp:rsid wsp:val=&quot;00E3781C&quot;/&gt;&lt;wsp:rsid wsp:val=&quot;00E37A86&quot;/&gt;&lt;wsp:rsid wsp:val=&quot;00E37AF0&quot;/&gt;&lt;wsp:rsid wsp:val=&quot;00E40EB4&quot;/&gt;&lt;wsp:rsid wsp:val=&quot;00E418E1&quot;/&gt;&lt;wsp:rsid wsp:val=&quot;00E43052&quot;/&gt;&lt;wsp:rsid wsp:val=&quot;00E47FF4&quot;/&gt;&lt;wsp:rsid wsp:val=&quot;00E506FB&quot;/&gt;&lt;wsp:rsid wsp:val=&quot;00E50E0B&quot;/&gt;&lt;wsp:rsid wsp:val=&quot;00E51F1A&quot;/&gt;&lt;wsp:rsid wsp:val=&quot;00E51F1C&quot;/&gt;&lt;wsp:rsid wsp:val=&quot;00E5208B&quot;/&gt;&lt;wsp:rsid wsp:val=&quot;00E5223E&quot;/&gt;&lt;wsp:rsid wsp:val=&quot;00E524D1&quot;/&gt;&lt;wsp:rsid wsp:val=&quot;00E5312E&quot;/&gt;&lt;wsp:rsid wsp:val=&quot;00E53AE1&quot;/&gt;&lt;wsp:rsid wsp:val=&quot;00E562C6&quot;/&gt;&lt;wsp:rsid wsp:val=&quot;00E62020&quot;/&gt;&lt;wsp:rsid wsp:val=&quot;00E6312A&quot;/&gt;&lt;wsp:rsid wsp:val=&quot;00E71C70&quot;/&gt;&lt;wsp:rsid wsp:val=&quot;00E724C3&quot;/&gt;&lt;wsp:rsid wsp:val=&quot;00E72703&quot;/&gt;&lt;wsp:rsid wsp:val=&quot;00E727EE&quot;/&gt;&lt;wsp:rsid wsp:val=&quot;00E7402E&quot;/&gt;&lt;wsp:rsid wsp:val=&quot;00E74C5E&quot;/&gt;&lt;wsp:rsid wsp:val=&quot;00E771E4&quot;/&gt;&lt;wsp:rsid wsp:val=&quot;00E776CC&quot;/&gt;&lt;wsp:rsid wsp:val=&quot;00E77B45&quot;/&gt;&lt;wsp:rsid wsp:val=&quot;00E802A9&quot;/&gt;&lt;wsp:rsid wsp:val=&quot;00E80F0D&quot;/&gt;&lt;wsp:rsid wsp:val=&quot;00E82881&quot;/&gt;&lt;wsp:rsid wsp:val=&quot;00E83C29&quot;/&gt;&lt;wsp:rsid wsp:val=&quot;00E83E38&quot;/&gt;&lt;wsp:rsid wsp:val=&quot;00E846CD&quot;/&gt;&lt;wsp:rsid wsp:val=&quot;00E84E6D&quot;/&gt;&lt;wsp:rsid wsp:val=&quot;00E868AB&quot;/&gt;&lt;wsp:rsid wsp:val=&quot;00E87F5E&quot;/&gt;&lt;wsp:rsid wsp:val=&quot;00E90BF5&quot;/&gt;&lt;wsp:rsid wsp:val=&quot;00E965BA&quot;/&gt;&lt;wsp:rsid wsp:val=&quot;00E979E5&quot;/&gt;&lt;wsp:rsid wsp:val=&quot;00E97E18&quot;/&gt;&lt;wsp:rsid wsp:val=&quot;00EA03F1&quot;/&gt;&lt;wsp:rsid wsp:val=&quot;00EA2FBD&quot;/&gt;&lt;wsp:rsid wsp:val=&quot;00EA3103&quot;/&gt;&lt;wsp:rsid wsp:val=&quot;00EA3427&quot;/&gt;&lt;wsp:rsid wsp:val=&quot;00EA3C8A&quot;/&gt;&lt;wsp:rsid wsp:val=&quot;00EA597F&quot;/&gt;&lt;wsp:rsid wsp:val=&quot;00EA6379&quot;/&gt;&lt;wsp:rsid wsp:val=&quot;00EA6454&quot;/&gt;&lt;wsp:rsid wsp:val=&quot;00EB0F5B&quot;/&gt;&lt;wsp:rsid wsp:val=&quot;00EB16F4&quot;/&gt;&lt;wsp:rsid wsp:val=&quot;00EB19D5&quot;/&gt;&lt;wsp:rsid wsp:val=&quot;00EB235C&quot;/&gt;&lt;wsp:rsid wsp:val=&quot;00EB3224&quot;/&gt;&lt;wsp:rsid wsp:val=&quot;00EB67EC&quot;/&gt;&lt;wsp:rsid wsp:val=&quot;00EB7170&quot;/&gt;&lt;wsp:rsid wsp:val=&quot;00EB721E&quot;/&gt;&lt;wsp:rsid wsp:val=&quot;00EB7E67&quot;/&gt;&lt;wsp:rsid wsp:val=&quot;00EC106C&quot;/&gt;&lt;wsp:rsid wsp:val=&quot;00EC140B&quot;/&gt;&lt;wsp:rsid wsp:val=&quot;00EC1569&quot;/&gt;&lt;wsp:rsid wsp:val=&quot;00EC40FE&quot;/&gt;&lt;wsp:rsid wsp:val=&quot;00EC6256&quot;/&gt;&lt;wsp:rsid wsp:val=&quot;00EC7392&quot;/&gt;&lt;wsp:rsid wsp:val=&quot;00ED1546&quot;/&gt;&lt;wsp:rsid wsp:val=&quot;00ED2A0C&quot;/&gt;&lt;wsp:rsid wsp:val=&quot;00ED316E&quot;/&gt;&lt;wsp:rsid wsp:val=&quot;00ED3296&quot;/&gt;&lt;wsp:rsid wsp:val=&quot;00ED34F5&quot;/&gt;&lt;wsp:rsid wsp:val=&quot;00ED5032&quot;/&gt;&lt;wsp:rsid wsp:val=&quot;00ED6DD0&quot;/&gt;&lt;wsp:rsid wsp:val=&quot;00ED7402&quot;/&gt;&lt;wsp:rsid wsp:val=&quot;00EE1516&quot;/&gt;&lt;wsp:rsid wsp:val=&quot;00EE1D01&quot;/&gt;&lt;wsp:rsid wsp:val=&quot;00EE2A7B&quot;/&gt;&lt;wsp:rsid wsp:val=&quot;00EF35E5&quot;/&gt;&lt;wsp:rsid wsp:val=&quot;00EF3720&quot;/&gt;&lt;wsp:rsid wsp:val=&quot;00EF506C&quot;/&gt;&lt;wsp:rsid wsp:val=&quot;00EF71BE&quot;/&gt;&lt;wsp:rsid wsp:val=&quot;00F00D47&quot;/&gt;&lt;wsp:rsid wsp:val=&quot;00F01F7A&quot;/&gt;&lt;wsp:rsid wsp:val=&quot;00F0484B&quot;/&gt;&lt;wsp:rsid wsp:val=&quot;00F05476&quot;/&gt;&lt;wsp:rsid wsp:val=&quot;00F10ACE&quot;/&gt;&lt;wsp:rsid wsp:val=&quot;00F10BC6&quot;/&gt;&lt;wsp:rsid wsp:val=&quot;00F12274&quot;/&gt;&lt;wsp:rsid wsp:val=&quot;00F130C8&quot;/&gt;&lt;wsp:rsid wsp:val=&quot;00F139D2&quot;/&gt;&lt;wsp:rsid wsp:val=&quot;00F13CFD&quot;/&gt;&lt;wsp:rsid wsp:val=&quot;00F158CA&quot;/&gt;&lt;wsp:rsid wsp:val=&quot;00F20FC4&quot;/&gt;&lt;wsp:rsid wsp:val=&quot;00F219FA&quot;/&gt;&lt;wsp:rsid wsp:val=&quot;00F2370C&quot;/&gt;&lt;wsp:rsid wsp:val=&quot;00F23F7A&quot;/&gt;&lt;wsp:rsid wsp:val=&quot;00F249AC&quot;/&gt;&lt;wsp:rsid wsp:val=&quot;00F25AB6&quot;/&gt;&lt;wsp:rsid wsp:val=&quot;00F2631B&quot;/&gt;&lt;wsp:rsid wsp:val=&quot;00F271AD&quot;/&gt;&lt;wsp:rsid wsp:val=&quot;00F3006F&quot;/&gt;&lt;wsp:rsid wsp:val=&quot;00F300C9&quot;/&gt;&lt;wsp:rsid wsp:val=&quot;00F314A0&quot;/&gt;&lt;wsp:rsid wsp:val=&quot;00F332FA&quot;/&gt;&lt;wsp:rsid wsp:val=&quot;00F34CFD&quot;/&gt;&lt;wsp:rsid wsp:val=&quot;00F3541C&quot;/&gt;&lt;wsp:rsid wsp:val=&quot;00F36165&quot;/&gt;&lt;wsp:rsid wsp:val=&quot;00F361B0&quot;/&gt;&lt;wsp:rsid wsp:val=&quot;00F421DF&quot;/&gt;&lt;wsp:rsid wsp:val=&quot;00F432F6&quot;/&gt;&lt;wsp:rsid wsp:val=&quot;00F44864&quot;/&gt;&lt;wsp:rsid wsp:val=&quot;00F46BAC&quot;/&gt;&lt;wsp:rsid wsp:val=&quot;00F46E23&quot;/&gt;&lt;wsp:rsid wsp:val=&quot;00F470CC&quot;/&gt;&lt;wsp:rsid wsp:val=&quot;00F4774E&quot;/&gt;&lt;wsp:rsid wsp:val=&quot;00F50A8D&quot;/&gt;&lt;wsp:rsid wsp:val=&quot;00F50EE4&quot;/&gt;&lt;wsp:rsid wsp:val=&quot;00F51130&quot;/&gt;&lt;wsp:rsid wsp:val=&quot;00F51A5C&quot;/&gt;&lt;wsp:rsid wsp:val=&quot;00F53B0D&quot;/&gt;&lt;wsp:rsid wsp:val=&quot;00F56C2A&quot;/&gt;&lt;wsp:rsid wsp:val=&quot;00F57600&quot;/&gt;&lt;wsp:rsid wsp:val=&quot;00F60BBC&quot;/&gt;&lt;wsp:rsid wsp:val=&quot;00F61004&quot;/&gt;&lt;wsp:rsid wsp:val=&quot;00F61387&quot;/&gt;&lt;wsp:rsid wsp:val=&quot;00F626CE&quot;/&gt;&lt;wsp:rsid wsp:val=&quot;00F626D0&quot;/&gt;&lt;wsp:rsid wsp:val=&quot;00F65C8A&quot;/&gt;&lt;wsp:rsid wsp:val=&quot;00F726F3&quot;/&gt;&lt;wsp:rsid wsp:val=&quot;00F72B15&quot;/&gt;&lt;wsp:rsid wsp:val=&quot;00F738C2&quot;/&gt;&lt;wsp:rsid wsp:val=&quot;00F76E50&quot;/&gt;&lt;wsp:rsid wsp:val=&quot;00F80160&quot;/&gt;&lt;wsp:rsid wsp:val=&quot;00F81751&quot;/&gt;&lt;wsp:rsid wsp:val=&quot;00F817B6&quot;/&gt;&lt;wsp:rsid wsp:val=&quot;00F81819&quot;/&gt;&lt;wsp:rsid wsp:val=&quot;00F818C7&quot;/&gt;&lt;wsp:rsid wsp:val=&quot;00F81905&quot;/&gt;&lt;wsp:rsid wsp:val=&quot;00F8371B&quot;/&gt;&lt;wsp:rsid wsp:val=&quot;00F840E4&quot;/&gt;&lt;wsp:rsid wsp:val=&quot;00F8487D&quot;/&gt;&lt;wsp:rsid wsp:val=&quot;00F85979&quot;/&gt;&lt;wsp:rsid wsp:val=&quot;00F8752C&quot;/&gt;&lt;wsp:rsid wsp:val=&quot;00F9242D&quot;/&gt;&lt;wsp:rsid wsp:val=&quot;00F92A06&quot;/&gt;&lt;wsp:rsid wsp:val=&quot;00F9540E&quot;/&gt;&lt;wsp:rsid wsp:val=&quot;00FA387F&quot;/&gt;&lt;wsp:rsid wsp:val=&quot;00FA39C9&quot;/&gt;&lt;wsp:rsid wsp:val=&quot;00FA3DED&quot;/&gt;&lt;wsp:rsid wsp:val=&quot;00FA3F50&quot;/&gt;&lt;wsp:rsid wsp:val=&quot;00FA45F2&quot;/&gt;&lt;wsp:rsid wsp:val=&quot;00FA4B06&quot;/&gt;&lt;wsp:rsid wsp:val=&quot;00FA634D&quot;/&gt;&lt;wsp:rsid wsp:val=&quot;00FA7BA8&quot;/&gt;&lt;wsp:rsid wsp:val=&quot;00FB2834&quot;/&gt;&lt;wsp:rsid wsp:val=&quot;00FB3DB9&quot;/&gt;&lt;wsp:rsid wsp:val=&quot;00FB46A3&quot;/&gt;&lt;wsp:rsid wsp:val=&quot;00FB5F9F&quot;/&gt;&lt;wsp:rsid wsp:val=&quot;00FB6297&quot;/&gt;&lt;wsp:rsid wsp:val=&quot;00FB6ADD&quot;/&gt;&lt;wsp:rsid wsp:val=&quot;00FC6212&quot;/&gt;&lt;wsp:rsid wsp:val=&quot;00FD16FF&quot;/&gt;&lt;wsp:rsid wsp:val=&quot;00FD1CC4&quot;/&gt;&lt;wsp:rsid wsp:val=&quot;00FD1FE2&quot;/&gt;&lt;wsp:rsid wsp:val=&quot;00FD224E&quot;/&gt;&lt;wsp:rsid wsp:val=&quot;00FD2CE6&quot;/&gt;&lt;wsp:rsid wsp:val=&quot;00FD2D3C&quot;/&gt;&lt;wsp:rsid wsp:val=&quot;00FD2E91&quot;/&gt;&lt;wsp:rsid wsp:val=&quot;00FD41EA&quot;/&gt;&lt;wsp:rsid wsp:val=&quot;00FD4FFA&quot;/&gt;&lt;wsp:rsid wsp:val=&quot;00FD5C3C&quot;/&gt;&lt;wsp:rsid wsp:val=&quot;00FD76B9&quot;/&gt;&lt;wsp:rsid wsp:val=&quot;00FD77AE&quot;/&gt;&lt;wsp:rsid wsp:val=&quot;00FE1AEB&quot;/&gt;&lt;wsp:rsid wsp:val=&quot;00FE250E&quot;/&gt;&lt;wsp:rsid wsp:val=&quot;00FE271F&quot;/&gt;&lt;wsp:rsid wsp:val=&quot;00FE2D7D&quot;/&gt;&lt;wsp:rsid wsp:val=&quot;00FE3581&quot;/&gt;&lt;wsp:rsid wsp:val=&quot;00FE4246&quot;/&gt;&lt;wsp:rsid wsp:val=&quot;00FE521F&quot;/&gt;&lt;wsp:rsid wsp:val=&quot;00FE7384&quot;/&gt;&lt;wsp:rsid wsp:val=&quot;00FF0C25&quot;/&gt;&lt;wsp:rsid wsp:val=&quot;00FF167E&quot;/&gt;&lt;wsp:rsid wsp:val=&quot;00FF24B1&quot;/&gt;&lt;wsp:rsid wsp:val=&quot;00FF5346&quot;/&gt;&lt;/wsp:rsids&gt;&lt;/w:docPr&gt;&lt;w:body&gt;&lt;wx:sect&gt;&lt;w:p wsp:rsidR=&quot;00FC6212&quot; wsp:rsidRDefault=&quot;00FC6212&quot; wsp:rsidP=&quot;00FC6212&quot;&gt;&lt;m:oMathPara&gt;&lt;m:oMath&gt;&lt;m:sSup&gt;&lt;m:sSupPr&gt;&lt;m:ctrlPr&gt;&lt;w:rPr&gt;&lt;w:rFonts w:ascii=&quot;Cambria Math&quot; w:h-ansi=&quot;Cambria Math&quot;/&gt;&lt;wx:font wx:val=&quot;Cambria Math&quot;/&gt;&lt;w:i/&gt;&lt;w:sz w:val=&quot;26&quot;/&gt;&lt;w:sz-cs w:val=&quot;26&quot;/&gt;&lt;/w:rPr&gt;&lt;/m:ctrlPr&gt;&lt;/m:sSupPr&gt;&lt;m:e&gt;&lt;m:r&gt;&lt;w:rPr&gt;&lt;w:rFonts w:ascii=&quot;Cambria Math&quot; w:h-ansi=&quot;Cambria Math&quot;/&gt;&lt;wx:font wx:val=&quot;Cambria Math&quot;/&gt;&lt;w:i/&gt;&lt;w:sz w:val=&quot;26&quot;/&gt;&lt;w:sz-cs w:val=&quot;26&quot;/&gt;&lt;/w:rPr&gt;&lt;m:t&gt;x&lt;/m:t&gt;&lt;/m:r&gt;&lt;/m:e&gt;&lt;m:sup&gt;&lt;m:r&gt;&lt;w:rPr&gt;&lt;w:rFonts w:ascii=&quot;Cambria Math&quot; w:h-ansi=&quot;Cambria Math&quot;/&gt;&lt;wx:font wx:val=&quot;Cambria Math&quot;/&gt;&lt;w:i/&gt;&lt;w:sz w:val=&quot;26&quot;/&gt;&lt;w:sz-cs w:val=&quot;26&quot;/&gt;&lt;/w:rPr&gt;&lt;m:t&gt;3&lt;/m:t&gt;&lt;/m:r&gt;&lt;/m:sup&gt;&lt;/m:sSup&gt;&lt;m:r&gt;&lt;w:rPr&gt;&lt;w:rFonts w:ascii=&quot;Cambria Math&quot; w:h-ansi=&quot;Cambria Math&quot;/&gt;&lt;wx:font wx:val=&quot;Cambria Math&quot;/&gt;&lt;w:i/&gt;&lt;w:sz w:val=&quot;26&quot;/&gt;&lt;w:sz-cs w:val=&quot;26&quot;/&gt;&lt;/w:rPr&gt;&lt;m:t&gt;+3x-&lt;/m:t&gt;&lt;/m:r&gt;&lt;m:sSup&gt;&lt;m:sSupPr&gt;&lt;m:ctrlPr&gt;&lt;w:rPr&gt;&lt;w:rFonts w:ascii=&quot;Cambria Math&quot; w:h-ansi=&quot;Cambria Math&quot;/&gt;&lt;wx:font wx:val=&quot;Cambria Math&quot;/&gt;&lt;w:i/&gt;&lt;w:sz w:val=&quot;26&quot;/&gt;&lt;w:sz-cs w:val=&quot;26&quot;/&gt;&lt;/w:rPr&gt;&lt;/m:ctrlPr&gt;&lt;/m:sSupPr&gt;&lt;m:e&gt;&lt;m:r&gt;&lt;w:rPr&gt;&lt;w:rFonts w:ascii=&quot;Cambria Math&quot; w:h-ansi=&quot;Cambria Math&quot;/&gt;&lt;wx:font wx:val=&quot;Cambria Math&quot;/&gt;&lt;w:i/&gt;&lt;w:sz w:val=&quot;26&quot;/&gt;&lt;w:sz-cs w:val=&quot;26&quot;/&gt;&lt;/w:rPr&gt;&lt;m:t&gt;x&lt;/m:t&gt;&lt;/m:r&gt;&lt;/m:e&gt;&lt;m:sup&gt;&lt;m:r&gt;&lt;w:rPr&gt;&lt;w:rFonts w:ascii=&quot;Cambria Math&quot; w:h-ansi=&quot;Cambria Math&quot;/&gt;&lt;wx:font wx:val=&quot;Cambria Math&quot;/&gt;&lt;w:i/&gt;&lt;w:sz w:val=&quot;26&quot;/&gt;&lt;w:sz-cs w:val=&quot;26&quot;/&gt;&lt;/w:rPr&gt;&lt;m:t&gt;5&lt;/m:t&gt;&lt;/m:r&gt;&lt;/m:sup&gt;&lt;/m:sSup&gt;&lt;m:r&gt;&lt;w:rPr&gt;&lt;w:rFonts w:ascii=&quot;Cambria Math&quot; w:h-ansi=&quot;Cambria Math&quot;/&gt;&lt;wx:font wx:val=&quot;Cambria Math&quot;/&gt;&lt;w:i/&gt;&lt;w:sz w:val=&quot;26&quot;/&gt;&lt;w:sz-cs w:val=&quot;26&quot;/&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path/>
            <v:fill on="f" focussize="0,0"/>
            <v:stroke on="f"/>
            <v:imagedata r:id="rId22" chromakey="#FFFFFF" o:title=""/>
            <o:lock v:ext="edit" aspectratio="t"/>
            <w10:wrap type="none"/>
            <w10:anchorlock/>
          </v:shape>
        </w:pict>
      </w:r>
      <w:r>
        <w:rPr>
          <w:sz w:val="26"/>
          <w:szCs w:val="26"/>
        </w:rPr>
        <w:instrText xml:space="preserve"> </w:instrText>
      </w:r>
      <w:r>
        <w:rPr>
          <w:sz w:val="26"/>
          <w:szCs w:val="26"/>
        </w:rPr>
        <w:fldChar w:fldCharType="separate"/>
      </w:r>
      <w:r>
        <w:rPr>
          <w:position w:val="-6"/>
        </w:rPr>
        <w:pict>
          <v:shape id="_x0000_i1035" o:spt="75" type="#_x0000_t75" style="height:15.75pt;width:78pt;" filled="f" stroked="f" coordsize="21600,21600" equationxml="&lt;?xml version=&quot;1.0&quot; encoding=&quot;UTF-8&quot; standalone=&quot;yes&quot;?&gt;&#13;&#10;&lt;?mso-application progid=&quot;Word.Document&quot;?&gt;&#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drawingGridHorizontalSpacing w:val=&quot;130&quot;/&gt;&lt;w:drawingGridVerticalSpacing w:val=&quot;381&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ww6BorderRules/&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3407CA&quot;/&gt;&lt;wsp:rsid wsp:val=&quot;0000060C&quot;/&gt;&lt;wsp:rsid wsp:val=&quot;00001556&quot;/&gt;&lt;wsp:rsid wsp:val=&quot;000023AA&quot;/&gt;&lt;wsp:rsid wsp:val=&quot;0000518F&quot;/&gt;&lt;wsp:rsid wsp:val=&quot;00005A82&quot;/&gt;&lt;wsp:rsid wsp:val=&quot;00005F64&quot;/&gt;&lt;wsp:rsid wsp:val=&quot;0000790D&quot;/&gt;&lt;wsp:rsid wsp:val=&quot;00011D7D&quot;/&gt;&lt;wsp:rsid wsp:val=&quot;0001274A&quot;/&gt;&lt;wsp:rsid wsp:val=&quot;00012D53&quot;/&gt;&lt;wsp:rsid wsp:val=&quot;000141C0&quot;/&gt;&lt;wsp:rsid wsp:val=&quot;000157DC&quot;/&gt;&lt;wsp:rsid wsp:val=&quot;00017726&quot;/&gt;&lt;wsp:rsid wsp:val=&quot;000207C9&quot;/&gt;&lt;wsp:rsid wsp:val=&quot;00020A94&quot;/&gt;&lt;wsp:rsid wsp:val=&quot;000210D0&quot;/&gt;&lt;wsp:rsid wsp:val=&quot;0002173E&quot;/&gt;&lt;wsp:rsid wsp:val=&quot;00021C31&quot;/&gt;&lt;wsp:rsid wsp:val=&quot;000267A3&quot;/&gt;&lt;wsp:rsid wsp:val=&quot;000352C7&quot;/&gt;&lt;wsp:rsid wsp:val=&quot;00035362&quot;/&gt;&lt;wsp:rsid wsp:val=&quot;000375B3&quot;/&gt;&lt;wsp:rsid wsp:val=&quot;000378F0&quot;/&gt;&lt;wsp:rsid wsp:val=&quot;00040E72&quot;/&gt;&lt;wsp:rsid wsp:val=&quot;00042432&quot;/&gt;&lt;wsp:rsid wsp:val=&quot;000432EC&quot;/&gt;&lt;wsp:rsid wsp:val=&quot;00046737&quot;/&gt;&lt;wsp:rsid wsp:val=&quot;000470F8&quot;/&gt;&lt;wsp:rsid wsp:val=&quot;00047AD6&quot;/&gt;&lt;wsp:rsid wsp:val=&quot;00050A37&quot;/&gt;&lt;wsp:rsid wsp:val=&quot;00054798&quot;/&gt;&lt;wsp:rsid wsp:val=&quot;00054D56&quot;/&gt;&lt;wsp:rsid wsp:val=&quot;00055450&quot;/&gt;&lt;wsp:rsid wsp:val=&quot;00055468&quot;/&gt;&lt;wsp:rsid wsp:val=&quot;00056C8A&quot;/&gt;&lt;wsp:rsid wsp:val=&quot;0005778F&quot;/&gt;&lt;wsp:rsid wsp:val=&quot;00061D37&quot;/&gt;&lt;wsp:rsid wsp:val=&quot;00061F04&quot;/&gt;&lt;wsp:rsid wsp:val=&quot;00062394&quot;/&gt;&lt;wsp:rsid wsp:val=&quot;00067077&quot;/&gt;&lt;wsp:rsid wsp:val=&quot;00067D6D&quot;/&gt;&lt;wsp:rsid wsp:val=&quot;00070AA2&quot;/&gt;&lt;wsp:rsid wsp:val=&quot;000715E1&quot;/&gt;&lt;wsp:rsid wsp:val=&quot;00073BC1&quot;/&gt;&lt;wsp:rsid wsp:val=&quot;00074081&quot;/&gt;&lt;wsp:rsid wsp:val=&quot;00074979&quot;/&gt;&lt;wsp:rsid wsp:val=&quot;00075001&quot;/&gt;&lt;wsp:rsid wsp:val=&quot;0007511C&quot;/&gt;&lt;wsp:rsid wsp:val=&quot;00075F78&quot;/&gt;&lt;wsp:rsid wsp:val=&quot;00080232&quot;/&gt;&lt;wsp:rsid wsp:val=&quot;000802E3&quot;/&gt;&lt;wsp:rsid wsp:val=&quot;0008137E&quot;/&gt;&lt;wsp:rsid wsp:val=&quot;00082364&quot;/&gt;&lt;wsp:rsid wsp:val=&quot;000832AB&quot;/&gt;&lt;wsp:rsid wsp:val=&quot;000832B1&quot;/&gt;&lt;wsp:rsid wsp:val=&quot;00085980&quot;/&gt;&lt;wsp:rsid wsp:val=&quot;00085B8E&quot;/&gt;&lt;wsp:rsid wsp:val=&quot;00090F18&quot;/&gt;&lt;wsp:rsid wsp:val=&quot;00094D2A&quot;/&gt;&lt;wsp:rsid wsp:val=&quot;00096D73&quot;/&gt;&lt;wsp:rsid wsp:val=&quot;000A1841&quot;/&gt;&lt;wsp:rsid wsp:val=&quot;000A49E4&quot;/&gt;&lt;wsp:rsid wsp:val=&quot;000A572F&quot;/&gt;&lt;wsp:rsid wsp:val=&quot;000A5F93&quot;/&gt;&lt;wsp:rsid wsp:val=&quot;000A65CA&quot;/&gt;&lt;wsp:rsid wsp:val=&quot;000A7D0F&quot;/&gt;&lt;wsp:rsid wsp:val=&quot;000B1ED5&quot;/&gt;&lt;wsp:rsid wsp:val=&quot;000B2EF8&quot;/&gt;&lt;wsp:rsid wsp:val=&quot;000B5005&quot;/&gt;&lt;wsp:rsid wsp:val=&quot;000B5FF3&quot;/&gt;&lt;wsp:rsid wsp:val=&quot;000B7E7A&quot;/&gt;&lt;wsp:rsid wsp:val=&quot;000C008C&quot;/&gt;&lt;wsp:rsid wsp:val=&quot;000C193A&quot;/&gt;&lt;wsp:rsid wsp:val=&quot;000C1BB2&quot;/&gt;&lt;wsp:rsid wsp:val=&quot;000C222F&quot;/&gt;&lt;wsp:rsid wsp:val=&quot;000C2DB1&quot;/&gt;&lt;wsp:rsid wsp:val=&quot;000C3D9B&quot;/&gt;&lt;wsp:rsid wsp:val=&quot;000C5764&quot;/&gt;&lt;wsp:rsid wsp:val=&quot;000C57F1&quot;/&gt;&lt;wsp:rsid wsp:val=&quot;000C637F&quot;/&gt;&lt;wsp:rsid wsp:val=&quot;000D145A&quot;/&gt;&lt;wsp:rsid wsp:val=&quot;000D215F&quot;/&gt;&lt;wsp:rsid wsp:val=&quot;000D2C8D&quot;/&gt;&lt;wsp:rsid wsp:val=&quot;000D3F16&quot;/&gt;&lt;wsp:rsid wsp:val=&quot;000D4991&quot;/&gt;&lt;wsp:rsid wsp:val=&quot;000D4D7F&quot;/&gt;&lt;wsp:rsid wsp:val=&quot;000D50D3&quot;/&gt;&lt;wsp:rsid wsp:val=&quot;000D5FE2&quot;/&gt;&lt;wsp:rsid wsp:val=&quot;000D6F4D&quot;/&gt;&lt;wsp:rsid wsp:val=&quot;000D72F6&quot;/&gt;&lt;wsp:rsid wsp:val=&quot;000D7AF2&quot;/&gt;&lt;wsp:rsid wsp:val=&quot;000E147A&quot;/&gt;&lt;wsp:rsid wsp:val=&quot;000E3CBB&quot;/&gt;&lt;wsp:rsid wsp:val=&quot;000E7472&quot;/&gt;&lt;wsp:rsid wsp:val=&quot;000E7573&quot;/&gt;&lt;wsp:rsid wsp:val=&quot;000E7901&quot;/&gt;&lt;wsp:rsid wsp:val=&quot;000E7FC1&quot;/&gt;&lt;wsp:rsid wsp:val=&quot;000F00B0&quot;/&gt;&lt;wsp:rsid wsp:val=&quot;000F2173&quot;/&gt;&lt;wsp:rsid wsp:val=&quot;000F47F7&quot;/&gt;&lt;wsp:rsid wsp:val=&quot;000F7283&quot;/&gt;&lt;wsp:rsid wsp:val=&quot;0010136A&quot;/&gt;&lt;wsp:rsid wsp:val=&quot;0010346F&quot;/&gt;&lt;wsp:rsid wsp:val=&quot;00106D12&quot;/&gt;&lt;wsp:rsid wsp:val=&quot;00106D8B&quot;/&gt;&lt;wsp:rsid wsp:val=&quot;00110890&quot;/&gt;&lt;wsp:rsid wsp:val=&quot;00110B63&quot;/&gt;&lt;wsp:rsid wsp:val=&quot;00111C54&quot;/&gt;&lt;wsp:rsid wsp:val=&quot;00112AF6&quot;/&gt;&lt;wsp:rsid wsp:val=&quot;00113234&quot;/&gt;&lt;wsp:rsid wsp:val=&quot;0011481F&quot;/&gt;&lt;wsp:rsid wsp:val=&quot;001177AF&quot;/&gt;&lt;wsp:rsid wsp:val=&quot;00117AAF&quot;/&gt;&lt;wsp:rsid wsp:val=&quot;0012056E&quot;/&gt;&lt;wsp:rsid wsp:val=&quot;0012104D&quot;/&gt;&lt;wsp:rsid wsp:val=&quot;00121C74&quot;/&gt;&lt;wsp:rsid wsp:val=&quot;00121EE8&quot;/&gt;&lt;wsp:rsid wsp:val=&quot;001265F1&quot;/&gt;&lt;wsp:rsid wsp:val=&quot;00126EBA&quot;/&gt;&lt;wsp:rsid wsp:val=&quot;00127702&quot;/&gt;&lt;wsp:rsid wsp:val=&quot;00131F14&quot;/&gt;&lt;wsp:rsid wsp:val=&quot;0013308E&quot;/&gt;&lt;wsp:rsid wsp:val=&quot;00134078&quot;/&gt;&lt;wsp:rsid wsp:val=&quot;001348F1&quot;/&gt;&lt;wsp:rsid wsp:val=&quot;00135BBD&quot;/&gt;&lt;wsp:rsid wsp:val=&quot;00136287&quot;/&gt;&lt;wsp:rsid wsp:val=&quot;0013638D&quot;/&gt;&lt;wsp:rsid wsp:val=&quot;001402BD&quot;/&gt;&lt;wsp:rsid wsp:val=&quot;00140306&quot;/&gt;&lt;wsp:rsid wsp:val=&quot;00140C6B&quot;/&gt;&lt;wsp:rsid wsp:val=&quot;00141FCA&quot;/&gt;&lt;wsp:rsid wsp:val=&quot;001425F8&quot;/&gt;&lt;wsp:rsid wsp:val=&quot;0014367F&quot;/&gt;&lt;wsp:rsid wsp:val=&quot;00145C1D&quot;/&gt;&lt;wsp:rsid wsp:val=&quot;001468A5&quot;/&gt;&lt;wsp:rsid wsp:val=&quot;00146DA4&quot;/&gt;&lt;wsp:rsid wsp:val=&quot;00146EAE&quot;/&gt;&lt;wsp:rsid wsp:val=&quot;00147E3F&quot;/&gt;&lt;wsp:rsid wsp:val=&quot;00150B00&quot;/&gt;&lt;wsp:rsid wsp:val=&quot;00151907&quot;/&gt;&lt;wsp:rsid wsp:val=&quot;00151E60&quot;/&gt;&lt;wsp:rsid wsp:val=&quot;001522D6&quot;/&gt;&lt;wsp:rsid wsp:val=&quot;001537E8&quot;/&gt;&lt;wsp:rsid wsp:val=&quot;00155762&quot;/&gt;&lt;wsp:rsid wsp:val=&quot;00156B2A&quot;/&gt;&lt;wsp:rsid wsp:val=&quot;001571C5&quot;/&gt;&lt;wsp:rsid wsp:val=&quot;00157751&quot;/&gt;&lt;wsp:rsid wsp:val=&quot;001579BC&quot;/&gt;&lt;wsp:rsid wsp:val=&quot;00163C82&quot;/&gt;&lt;wsp:rsid wsp:val=&quot;001654EC&quot;/&gt;&lt;wsp:rsid wsp:val=&quot;0016678B&quot;/&gt;&lt;wsp:rsid wsp:val=&quot;001672B1&quot;/&gt;&lt;wsp:rsid wsp:val=&quot;00170696&quot;/&gt;&lt;wsp:rsid wsp:val=&quot;00172BA8&quot;/&gt;&lt;wsp:rsid wsp:val=&quot;0017481A&quot;/&gt;&lt;wsp:rsid wsp:val=&quot;00175103&quot;/&gt;&lt;wsp:rsid wsp:val=&quot;001772D6&quot;/&gt;&lt;wsp:rsid wsp:val=&quot;0018091B&quot;/&gt;&lt;wsp:rsid wsp:val=&quot;00180DAD&quot;/&gt;&lt;wsp:rsid wsp:val=&quot;00181F38&quot;/&gt;&lt;wsp:rsid wsp:val=&quot;00182D73&quot;/&gt;&lt;wsp:rsid wsp:val=&quot;00183632&quot;/&gt;&lt;wsp:rsid wsp:val=&quot;00183774&quot;/&gt;&lt;wsp:rsid wsp:val=&quot;00183D0F&quot;/&gt;&lt;wsp:rsid wsp:val=&quot;001850AC&quot;/&gt;&lt;wsp:rsid wsp:val=&quot;0018697D&quot;/&gt;&lt;wsp:rsid wsp:val=&quot;00190B00&quot;/&gt;&lt;wsp:rsid wsp:val=&quot;00190CE6&quot;/&gt;&lt;wsp:rsid wsp:val=&quot;0019115C&quot;/&gt;&lt;wsp:rsid wsp:val=&quot;00194246&quot;/&gt;&lt;wsp:rsid wsp:val=&quot;00194F95&quot;/&gt;&lt;wsp:rsid wsp:val=&quot;00195A5D&quot;/&gt;&lt;wsp:rsid wsp:val=&quot;001970F5&quot;/&gt;&lt;wsp:rsid wsp:val=&quot;00197EA6&quot;/&gt;&lt;wsp:rsid wsp:val=&quot;001A0223&quot;/&gt;&lt;wsp:rsid wsp:val=&quot;001A042F&quot;/&gt;&lt;wsp:rsid wsp:val=&quot;001A11CA&quot;/&gt;&lt;wsp:rsid wsp:val=&quot;001A16FF&quot;/&gt;&lt;wsp:rsid wsp:val=&quot;001A43E0&quot;/&gt;&lt;wsp:rsid wsp:val=&quot;001A6283&quot;/&gt;&lt;wsp:rsid wsp:val=&quot;001A7F52&quot;/&gt;&lt;wsp:rsid wsp:val=&quot;001B0DF8&quot;/&gt;&lt;wsp:rsid wsp:val=&quot;001B2C07&quot;/&gt;&lt;wsp:rsid wsp:val=&quot;001B3853&quot;/&gt;&lt;wsp:rsid wsp:val=&quot;001B5B0C&quot;/&gt;&lt;wsp:rsid wsp:val=&quot;001C11D2&quot;/&gt;&lt;wsp:rsid wsp:val=&quot;001C3149&quot;/&gt;&lt;wsp:rsid wsp:val=&quot;001C4004&quot;/&gt;&lt;wsp:rsid wsp:val=&quot;001C4916&quot;/&gt;&lt;wsp:rsid wsp:val=&quot;001D0FB0&quot;/&gt;&lt;wsp:rsid wsp:val=&quot;001D616B&quot;/&gt;&lt;wsp:rsid wsp:val=&quot;001D77E3&quot;/&gt;&lt;wsp:rsid wsp:val=&quot;001E2506&quot;/&gt;&lt;wsp:rsid wsp:val=&quot;001E30EB&quot;/&gt;&lt;wsp:rsid wsp:val=&quot;001E55EE&quot;/&gt;&lt;wsp:rsid wsp:val=&quot;001E7469&quot;/&gt;&lt;wsp:rsid wsp:val=&quot;001F3EBE&quot;/&gt;&lt;wsp:rsid wsp:val=&quot;001F435E&quot;/&gt;&lt;wsp:rsid wsp:val=&quot;001F576B&quot;/&gt;&lt;wsp:rsid wsp:val=&quot;001F605D&quot;/&gt;&lt;wsp:rsid wsp:val=&quot;001F6382&quot;/&gt;&lt;wsp:rsid wsp:val=&quot;001F6CCA&quot;/&gt;&lt;wsp:rsid wsp:val=&quot;001F7342&quot;/&gt;&lt;wsp:rsid wsp:val=&quot;002003F7&quot;/&gt;&lt;wsp:rsid wsp:val=&quot;00205057&quot;/&gt;&lt;wsp:rsid wsp:val=&quot;00205EB1&quot;/&gt;&lt;wsp:rsid wsp:val=&quot;002073F8&quot;/&gt;&lt;wsp:rsid wsp:val=&quot;00213D06&quot;/&gt;&lt;wsp:rsid wsp:val=&quot;002155AA&quot;/&gt;&lt;wsp:rsid wsp:val=&quot;002225C2&quot;/&gt;&lt;wsp:rsid wsp:val=&quot;002253A5&quot;/&gt;&lt;wsp:rsid wsp:val=&quot;002279F0&quot;/&gt;&lt;wsp:rsid wsp:val=&quot;00227F5B&quot;/&gt;&lt;wsp:rsid wsp:val=&quot;002309CE&quot;/&gt;&lt;wsp:rsid wsp:val=&quot;00233466&quot;/&gt;&lt;wsp:rsid wsp:val=&quot;002352AB&quot;/&gt;&lt;wsp:rsid wsp:val=&quot;002374CE&quot;/&gt;&lt;wsp:rsid wsp:val=&quot;002375E2&quot;/&gt;&lt;wsp:rsid wsp:val=&quot;002402EA&quot;/&gt;&lt;wsp:rsid wsp:val=&quot;0024083F&quot;/&gt;&lt;wsp:rsid wsp:val=&quot;002449CD&quot;/&gt;&lt;wsp:rsid wsp:val=&quot;00245609&quot;/&gt;&lt;wsp:rsid wsp:val=&quot;00245689&quot;/&gt;&lt;wsp:rsid wsp:val=&quot;00245ECB&quot;/&gt;&lt;wsp:rsid wsp:val=&quot;00247007&quot;/&gt;&lt;wsp:rsid wsp:val=&quot;00247183&quot;/&gt;&lt;wsp:rsid wsp:val=&quot;00247C6A&quot;/&gt;&lt;wsp:rsid wsp:val=&quot;002505D4&quot;/&gt;&lt;wsp:rsid wsp:val=&quot;00251474&quot;/&gt;&lt;wsp:rsid wsp:val=&quot;002535A0&quot;/&gt;&lt;wsp:rsid wsp:val=&quot;00254080&quot;/&gt;&lt;wsp:rsid wsp:val=&quot;0025511C&quot;/&gt;&lt;wsp:rsid wsp:val=&quot;00255619&quot;/&gt;&lt;wsp:rsid wsp:val=&quot;00255E83&quot;/&gt;&lt;wsp:rsid wsp:val=&quot;00257B6E&quot;/&gt;&lt;wsp:rsid wsp:val=&quot;0026145F&quot;/&gt;&lt;wsp:rsid wsp:val=&quot;00261C2C&quot;/&gt;&lt;wsp:rsid wsp:val=&quot;00263901&quot;/&gt;&lt;wsp:rsid wsp:val=&quot;00266609&quot;/&gt;&lt;wsp:rsid wsp:val=&quot;002710DF&quot;/&gt;&lt;wsp:rsid wsp:val=&quot;002718D5&quot;/&gt;&lt;wsp:rsid wsp:val=&quot;0027299D&quot;/&gt;&lt;wsp:rsid wsp:val=&quot;00274087&quot;/&gt;&lt;wsp:rsid wsp:val=&quot;00274B39&quot;/&gt;&lt;wsp:rsid wsp:val=&quot;00275EB9&quot;/&gt;&lt;wsp:rsid wsp:val=&quot;00276D6D&quot;/&gt;&lt;wsp:rsid wsp:val=&quot;00276E38&quot;/&gt;&lt;wsp:rsid wsp:val=&quot;00281299&quot;/&gt;&lt;wsp:rsid wsp:val=&quot;002837C4&quot;/&gt;&lt;wsp:rsid wsp:val=&quot;00284D5E&quot;/&gt;&lt;wsp:rsid wsp:val=&quot;00286EF5&quot;/&gt;&lt;wsp:rsid wsp:val=&quot;002876C0&quot;/&gt;&lt;wsp:rsid wsp:val=&quot;00287A5A&quot;/&gt;&lt;wsp:rsid wsp:val=&quot;0029062C&quot;/&gt;&lt;wsp:rsid wsp:val=&quot;002923EC&quot;/&gt;&lt;wsp:rsid wsp:val=&quot;00295217&quot;/&gt;&lt;wsp:rsid wsp:val=&quot;00296A78&quot;/&gt;&lt;wsp:rsid wsp:val=&quot;002A0F07&quot;/&gt;&lt;wsp:rsid wsp:val=&quot;002A11C4&quot;/&gt;&lt;wsp:rsid wsp:val=&quot;002A1719&quot;/&gt;&lt;wsp:rsid wsp:val=&quot;002A18CC&quot;/&gt;&lt;wsp:rsid wsp:val=&quot;002A1FE1&quot;/&gt;&lt;wsp:rsid wsp:val=&quot;002A21C8&quot;/&gt;&lt;wsp:rsid wsp:val=&quot;002A3E70&quot;/&gt;&lt;wsp:rsid wsp:val=&quot;002A429B&quot;/&gt;&lt;wsp:rsid wsp:val=&quot;002A438A&quot;/&gt;&lt;wsp:rsid wsp:val=&quot;002A5430&quot;/&gt;&lt;wsp:rsid wsp:val=&quot;002A586F&quot;/&gt;&lt;wsp:rsid wsp:val=&quot;002A593D&quot;/&gt;&lt;wsp:rsid wsp:val=&quot;002A6A94&quot;/&gt;&lt;wsp:rsid wsp:val=&quot;002A7F24&quot;/&gt;&lt;wsp:rsid wsp:val=&quot;002B0464&quot;/&gt;&lt;wsp:rsid wsp:val=&quot;002B155F&quot;/&gt;&lt;wsp:rsid wsp:val=&quot;002B19FC&quot;/&gt;&lt;wsp:rsid wsp:val=&quot;002B1C39&quot;/&gt;&lt;wsp:rsid wsp:val=&quot;002B6B08&quot;/&gt;&lt;wsp:rsid wsp:val=&quot;002B6D98&quot;/&gt;&lt;wsp:rsid wsp:val=&quot;002B6F94&quot;/&gt;&lt;wsp:rsid wsp:val=&quot;002B7543&quot;/&gt;&lt;wsp:rsid wsp:val=&quot;002C04FE&quot;/&gt;&lt;wsp:rsid wsp:val=&quot;002C0776&quot;/&gt;&lt;wsp:rsid wsp:val=&quot;002C0B6B&quot;/&gt;&lt;wsp:rsid wsp:val=&quot;002C0CB4&quot;/&gt;&lt;wsp:rsid wsp:val=&quot;002C1CF0&quot;/&gt;&lt;wsp:rsid wsp:val=&quot;002C33DC&quot;/&gt;&lt;wsp:rsid wsp:val=&quot;002C4357&quot;/&gt;&lt;wsp:rsid wsp:val=&quot;002C4833&quot;/&gt;&lt;wsp:rsid wsp:val=&quot;002C678A&quot;/&gt;&lt;wsp:rsid wsp:val=&quot;002C7473&quot;/&gt;&lt;wsp:rsid wsp:val=&quot;002C7E03&quot;/&gt;&lt;wsp:rsid wsp:val=&quot;002D2002&quot;/&gt;&lt;wsp:rsid wsp:val=&quot;002D2D83&quot;/&gt;&lt;wsp:rsid wsp:val=&quot;002D376A&quot;/&gt;&lt;wsp:rsid wsp:val=&quot;002D3AED&quot;/&gt;&lt;wsp:rsid wsp:val=&quot;002D4DF3&quot;/&gt;&lt;wsp:rsid wsp:val=&quot;002D4F73&quot;/&gt;&lt;wsp:rsid wsp:val=&quot;002D67D9&quot;/&gt;&lt;wsp:rsid wsp:val=&quot;002D71B6&quot;/&gt;&lt;wsp:rsid wsp:val=&quot;002D76CA&quot;/&gt;&lt;wsp:rsid wsp:val=&quot;002E3CD7&quot;/&gt;&lt;wsp:rsid wsp:val=&quot;002E61AD&quot;/&gt;&lt;wsp:rsid wsp:val=&quot;002E648D&quot;/&gt;&lt;wsp:rsid wsp:val=&quot;002F3F9D&quot;/&gt;&lt;wsp:rsid wsp:val=&quot;002F4296&quot;/&gt;&lt;wsp:rsid wsp:val=&quot;002F429C&quot;/&gt;&lt;wsp:rsid wsp:val=&quot;002F4933&quot;/&gt;&lt;wsp:rsid wsp:val=&quot;002F610E&quot;/&gt;&lt;wsp:rsid wsp:val=&quot;00301B9C&quot;/&gt;&lt;wsp:rsid wsp:val=&quot;00302BA0&quot;/&gt;&lt;wsp:rsid wsp:val=&quot;003030C8&quot;/&gt;&lt;wsp:rsid wsp:val=&quot;0030375C&quot;/&gt;&lt;wsp:rsid wsp:val=&quot;00305E1A&quot;/&gt;&lt;wsp:rsid wsp:val=&quot;0030773E&quot;/&gt;&lt;wsp:rsid wsp:val=&quot;00310691&quot;/&gt;&lt;wsp:rsid wsp:val=&quot;00310A87&quot;/&gt;&lt;wsp:rsid wsp:val=&quot;003128A1&quot;/&gt;&lt;wsp:rsid wsp:val=&quot;00313C9E&quot;/&gt;&lt;wsp:rsid wsp:val=&quot;0031527D&quot;/&gt;&lt;wsp:rsid wsp:val=&quot;00317BA0&quot;/&gt;&lt;wsp:rsid wsp:val=&quot;00320B53&quot;/&gt;&lt;wsp:rsid wsp:val=&quot;00320D42&quot;/&gt;&lt;wsp:rsid wsp:val=&quot;0032193A&quot;/&gt;&lt;wsp:rsid wsp:val=&quot;00323BB1&quot;/&gt;&lt;wsp:rsid wsp:val=&quot;00325DCC&quot;/&gt;&lt;wsp:rsid wsp:val=&quot;00327772&quot;/&gt;&lt;wsp:rsid wsp:val=&quot;003278C6&quot;/&gt;&lt;wsp:rsid wsp:val=&quot;0033082D&quot;/&gt;&lt;wsp:rsid wsp:val=&quot;00331F1D&quot;/&gt;&lt;wsp:rsid wsp:val=&quot;003347FE&quot;/&gt;&lt;wsp:rsid wsp:val=&quot;003357CC&quot;/&gt;&lt;wsp:rsid wsp:val=&quot;0033595A&quot;/&gt;&lt;wsp:rsid wsp:val=&quot;00337756&quot;/&gt;&lt;wsp:rsid wsp:val=&quot;003407CA&quot;/&gt;&lt;wsp:rsid wsp:val=&quot;00340BD9&quot;/&gt;&lt;wsp:rsid wsp:val=&quot;00343D9E&quot;/&gt;&lt;wsp:rsid wsp:val=&quot;00344286&quot;/&gt;&lt;wsp:rsid wsp:val=&quot;00344CF9&quot;/&gt;&lt;wsp:rsid wsp:val=&quot;00350E95&quot;/&gt;&lt;wsp:rsid wsp:val=&quot;00351494&quot;/&gt;&lt;wsp:rsid wsp:val=&quot;00351D2E&quot;/&gt;&lt;wsp:rsid wsp:val=&quot;003533DE&quot;/&gt;&lt;wsp:rsid wsp:val=&quot;00363876&quot;/&gt;&lt;wsp:rsid wsp:val=&quot;00367120&quot;/&gt;&lt;wsp:rsid wsp:val=&quot;00371ED7&quot;/&gt;&lt;wsp:rsid wsp:val=&quot;003730F4&quot;/&gt;&lt;wsp:rsid wsp:val=&quot;00373748&quot;/&gt;&lt;wsp:rsid wsp:val=&quot;00373856&quot;/&gt;&lt;wsp:rsid wsp:val=&quot;00373B3F&quot;/&gt;&lt;wsp:rsid wsp:val=&quot;0037511A&quot;/&gt;&lt;wsp:rsid wsp:val=&quot;00375ABA&quot;/&gt;&lt;wsp:rsid wsp:val=&quot;00376CF4&quot;/&gt;&lt;wsp:rsid wsp:val=&quot;003852A7&quot;/&gt;&lt;wsp:rsid wsp:val=&quot;00385A48&quot;/&gt;&lt;wsp:rsid wsp:val=&quot;003874A4&quot;/&gt;&lt;wsp:rsid wsp:val=&quot;00387A29&quot;/&gt;&lt;wsp:rsid wsp:val=&quot;00387FEA&quot;/&gt;&lt;wsp:rsid wsp:val=&quot;003925AA&quot;/&gt;&lt;wsp:rsid wsp:val=&quot;00392C9E&quot;/&gt;&lt;wsp:rsid wsp:val=&quot;00393C97&quot;/&gt;&lt;wsp:rsid wsp:val=&quot;00395F1F&quot;/&gt;&lt;wsp:rsid wsp:val=&quot;00396D2E&quot;/&gt;&lt;wsp:rsid wsp:val=&quot;0039734D&quot;/&gt;&lt;wsp:rsid wsp:val=&quot;00397769&quot;/&gt;&lt;wsp:rsid wsp:val=&quot;00397B99&quot;/&gt;&lt;wsp:rsid wsp:val=&quot;003A0501&quot;/&gt;&lt;wsp:rsid wsp:val=&quot;003A0B0D&quot;/&gt;&lt;wsp:rsid wsp:val=&quot;003A411B&quot;/&gt;&lt;wsp:rsid wsp:val=&quot;003A5F82&quot;/&gt;&lt;wsp:rsid wsp:val=&quot;003A6580&quot;/&gt;&lt;wsp:rsid wsp:val=&quot;003B14B5&quot;/&gt;&lt;wsp:rsid wsp:val=&quot;003B1EF5&quot;/&gt;&lt;wsp:rsid wsp:val=&quot;003B3CC8&quot;/&gt;&lt;wsp:rsid wsp:val=&quot;003B6F1F&quot;/&gt;&lt;wsp:rsid wsp:val=&quot;003B7904&quot;/&gt;&lt;wsp:rsid wsp:val=&quot;003C12D7&quot;/&gt;&lt;wsp:rsid wsp:val=&quot;003C22F7&quot;/&gt;&lt;wsp:rsid wsp:val=&quot;003C44E9&quot;/&gt;&lt;wsp:rsid wsp:val=&quot;003C4C64&quot;/&gt;&lt;wsp:rsid wsp:val=&quot;003D0B5A&quot;/&gt;&lt;wsp:rsid wsp:val=&quot;003D65D5&quot;/&gt;&lt;wsp:rsid wsp:val=&quot;003D69E4&quot;/&gt;&lt;wsp:rsid wsp:val=&quot;003D7D37&quot;/&gt;&lt;wsp:rsid wsp:val=&quot;003D7EE7&quot;/&gt;&lt;wsp:rsid wsp:val=&quot;003E041E&quot;/&gt;&lt;wsp:rsid wsp:val=&quot;003E12A8&quot;/&gt;&lt;wsp:rsid wsp:val=&quot;003E1414&quot;/&gt;&lt;wsp:rsid wsp:val=&quot;003E178C&quot;/&gt;&lt;wsp:rsid wsp:val=&quot;003E2CCB&quot;/&gt;&lt;wsp:rsid wsp:val=&quot;003E3B6D&quot;/&gt;&lt;wsp:rsid wsp:val=&quot;003E62C5&quot;/&gt;&lt;wsp:rsid wsp:val=&quot;003E687B&quot;/&gt;&lt;wsp:rsid wsp:val=&quot;003E6C86&quot;/&gt;&lt;wsp:rsid wsp:val=&quot;003E6D4E&quot;/&gt;&lt;wsp:rsid wsp:val=&quot;003E7D50&quot;/&gt;&lt;wsp:rsid wsp:val=&quot;003E7D8C&quot;/&gt;&lt;wsp:rsid wsp:val=&quot;003F1AD1&quot;/&gt;&lt;wsp:rsid wsp:val=&quot;003F3C10&quot;/&gt;&lt;wsp:rsid wsp:val=&quot;003F4B3A&quot;/&gt;&lt;wsp:rsid wsp:val=&quot;003F56F4&quot;/&gt;&lt;wsp:rsid wsp:val=&quot;003F5899&quot;/&gt;&lt;wsp:rsid wsp:val=&quot;003F58D4&quot;/&gt;&lt;wsp:rsid wsp:val=&quot;003F6572&quot;/&gt;&lt;wsp:rsid wsp:val=&quot;003F66AA&quot;/&gt;&lt;wsp:rsid wsp:val=&quot;003F6C37&quot;/&gt;&lt;wsp:rsid wsp:val=&quot;00401032&quot;/&gt;&lt;wsp:rsid wsp:val=&quot;004015CE&quot;/&gt;&lt;wsp:rsid wsp:val=&quot;004017A2&quot;/&gt;&lt;wsp:rsid wsp:val=&quot;00404F3C&quot;/&gt;&lt;wsp:rsid wsp:val=&quot;00404FA3&quot;/&gt;&lt;wsp:rsid wsp:val=&quot;0040732A&quot;/&gt;&lt;wsp:rsid wsp:val=&quot;00410936&quot;/&gt;&lt;wsp:rsid wsp:val=&quot;00410D77&quot;/&gt;&lt;wsp:rsid wsp:val=&quot;004119F2&quot;/&gt;&lt;wsp:rsid wsp:val=&quot;00412C3F&quot;/&gt;&lt;wsp:rsid wsp:val=&quot;00412C91&quot;/&gt;&lt;wsp:rsid wsp:val=&quot;0041336A&quot;/&gt;&lt;wsp:rsid wsp:val=&quot;00416949&quot;/&gt;&lt;wsp:rsid wsp:val=&quot;00421E9A&quot;/&gt;&lt;wsp:rsid wsp:val=&quot;004233EC&quot;/&gt;&lt;wsp:rsid wsp:val=&quot;004253D9&quot;/&gt;&lt;wsp:rsid wsp:val=&quot;00426257&quot;/&gt;&lt;wsp:rsid wsp:val=&quot;00426405&quot;/&gt;&lt;wsp:rsid wsp:val=&quot;00427310&quot;/&gt;&lt;wsp:rsid wsp:val=&quot;004274BA&quot;/&gt;&lt;wsp:rsid wsp:val=&quot;0043206D&quot;/&gt;&lt;wsp:rsid wsp:val=&quot;00436457&quot;/&gt;&lt;wsp:rsid wsp:val=&quot;0044077C&quot;/&gt;&lt;wsp:rsid wsp:val=&quot;004407E5&quot;/&gt;&lt;wsp:rsid wsp:val=&quot;004415F3&quot;/&gt;&lt;wsp:rsid wsp:val=&quot;00442CED&quot;/&gt;&lt;wsp:rsid wsp:val=&quot;00444CD3&quot;/&gt;&lt;wsp:rsid wsp:val=&quot;00445091&quot;/&gt;&lt;wsp:rsid wsp:val=&quot;00450013&quot;/&gt;&lt;wsp:rsid wsp:val=&quot;004523F8&quot;/&gt;&lt;wsp:rsid wsp:val=&quot;00453622&quot;/&gt;&lt;wsp:rsid wsp:val=&quot;004537BF&quot;/&gt;&lt;wsp:rsid wsp:val=&quot;00453C94&quot;/&gt;&lt;wsp:rsid wsp:val=&quot;00460A9C&quot;/&gt;&lt;wsp:rsid wsp:val=&quot;00460F0D&quot;/&gt;&lt;wsp:rsid wsp:val=&quot;004617B1&quot;/&gt;&lt;wsp:rsid wsp:val=&quot;0046247D&quot;/&gt;&lt;wsp:rsid wsp:val=&quot;00463141&quot;/&gt;&lt;wsp:rsid wsp:val=&quot;00463974&quot;/&gt;&lt;wsp:rsid wsp:val=&quot;00464AEF&quot;/&gt;&lt;wsp:rsid wsp:val=&quot;0046505C&quot;/&gt;&lt;wsp:rsid wsp:val=&quot;00465713&quot;/&gt;&lt;wsp:rsid wsp:val=&quot;00466F4F&quot;/&gt;&lt;wsp:rsid wsp:val=&quot;00467CF2&quot;/&gt;&lt;wsp:rsid wsp:val=&quot;00470428&quot;/&gt;&lt;wsp:rsid wsp:val=&quot;004721E7&quot;/&gt;&lt;wsp:rsid wsp:val=&quot;004724E1&quot;/&gt;&lt;wsp:rsid wsp:val=&quot;00474FED&quot;/&gt;&lt;wsp:rsid wsp:val=&quot;0047506F&quot;/&gt;&lt;wsp:rsid wsp:val=&quot;00476B29&quot;/&gt;&lt;wsp:rsid wsp:val=&quot;00477876&quot;/&gt;&lt;wsp:rsid wsp:val=&quot;00482D49&quot;/&gt;&lt;wsp:rsid wsp:val=&quot;00482F15&quot;/&gt;&lt;wsp:rsid wsp:val=&quot;00484F32&quot;/&gt;&lt;wsp:rsid wsp:val=&quot;0048573D&quot;/&gt;&lt;wsp:rsid wsp:val=&quot;00487C43&quot;/&gt;&lt;wsp:rsid wsp:val=&quot;00490715&quot;/&gt;&lt;wsp:rsid wsp:val=&quot;0049265C&quot;/&gt;&lt;wsp:rsid wsp:val=&quot;004949E6&quot;/&gt;&lt;wsp:rsid wsp:val=&quot;00495844&quot;/&gt;&lt;wsp:rsid wsp:val=&quot;004977E1&quot;/&gt;&lt;wsp:rsid wsp:val=&quot;004A0700&quot;/&gt;&lt;wsp:rsid wsp:val=&quot;004A6C20&quot;/&gt;&lt;wsp:rsid wsp:val=&quot;004A6C72&quot;/&gt;&lt;wsp:rsid wsp:val=&quot;004A7DFA&quot;/&gt;&lt;wsp:rsid wsp:val=&quot;004B024F&quot;/&gt;&lt;wsp:rsid wsp:val=&quot;004B26A7&quot;/&gt;&lt;wsp:rsid wsp:val=&quot;004B2CDB&quot;/&gt;&lt;wsp:rsid wsp:val=&quot;004B3E6C&quot;/&gt;&lt;wsp:rsid wsp:val=&quot;004B535C&quot;/&gt;&lt;wsp:rsid wsp:val=&quot;004C00F7&quot;/&gt;&lt;wsp:rsid wsp:val=&quot;004C0B21&quot;/&gt;&lt;wsp:rsid wsp:val=&quot;004C15D4&quot;/&gt;&lt;wsp:rsid wsp:val=&quot;004C1AD9&quot;/&gt;&lt;wsp:rsid wsp:val=&quot;004C201B&quot;/&gt;&lt;wsp:rsid wsp:val=&quot;004C24CA&quot;/&gt;&lt;wsp:rsid wsp:val=&quot;004C2908&quot;/&gt;&lt;wsp:rsid wsp:val=&quot;004C39AD&quot;/&gt;&lt;wsp:rsid wsp:val=&quot;004C43CD&quot;/&gt;&lt;wsp:rsid wsp:val=&quot;004C4CB0&quot;/&gt;&lt;wsp:rsid wsp:val=&quot;004C4D03&quot;/&gt;&lt;wsp:rsid wsp:val=&quot;004C5B03&quot;/&gt;&lt;wsp:rsid wsp:val=&quot;004C7DE5&quot;/&gt;&lt;wsp:rsid wsp:val=&quot;004D43F8&quot;/&gt;&lt;wsp:rsid wsp:val=&quot;004D4B79&quot;/&gt;&lt;wsp:rsid wsp:val=&quot;004D6423&quot;/&gt;&lt;wsp:rsid wsp:val=&quot;004D6FCF&quot;/&gt;&lt;wsp:rsid wsp:val=&quot;004D747D&quot;/&gt;&lt;wsp:rsid wsp:val=&quot;004D76E9&quot;/&gt;&lt;wsp:rsid wsp:val=&quot;004E1373&quot;/&gt;&lt;wsp:rsid wsp:val=&quot;004E5993&quot;/&gt;&lt;wsp:rsid wsp:val=&quot;004E6476&quot;/&gt;&lt;wsp:rsid wsp:val=&quot;004E6AF5&quot;/&gt;&lt;wsp:rsid wsp:val=&quot;004E6F30&quot;/&gt;&lt;wsp:rsid wsp:val=&quot;004E7558&quot;/&gt;&lt;wsp:rsid wsp:val=&quot;004F0AC1&quot;/&gt;&lt;wsp:rsid wsp:val=&quot;004F0E5E&quot;/&gt;&lt;wsp:rsid wsp:val=&quot;004F3A63&quot;/&gt;&lt;wsp:rsid wsp:val=&quot;004F3AA0&quot;/&gt;&lt;wsp:rsid wsp:val=&quot;004F597A&quot;/&gt;&lt;wsp:rsid wsp:val=&quot;004F6009&quot;/&gt;&lt;wsp:rsid wsp:val=&quot;004F685F&quot;/&gt;&lt;wsp:rsid wsp:val=&quot;004F774A&quot;/&gt;&lt;wsp:rsid wsp:val=&quot;00500012&quot;/&gt;&lt;wsp:rsid wsp:val=&quot;00500016&quot;/&gt;&lt;wsp:rsid wsp:val=&quot;005005BE&quot;/&gt;&lt;wsp:rsid wsp:val=&quot;00500882&quot;/&gt;&lt;wsp:rsid wsp:val=&quot;00500E29&quot;/&gt;&lt;wsp:rsid wsp:val=&quot;0050459B&quot;/&gt;&lt;wsp:rsid wsp:val=&quot;005052B3&quot;/&gt;&lt;wsp:rsid wsp:val=&quot;0050537B&quot;/&gt;&lt;wsp:rsid wsp:val=&quot;005056E4&quot;/&gt;&lt;wsp:rsid wsp:val=&quot;00505B24&quot;/&gt;&lt;wsp:rsid wsp:val=&quot;00506EB8&quot;/&gt;&lt;wsp:rsid wsp:val=&quot;0050707B&quot;/&gt;&lt;wsp:rsid wsp:val=&quot;00512734&quot;/&gt;&lt;wsp:rsid wsp:val=&quot;005127A8&quot;/&gt;&lt;wsp:rsid wsp:val=&quot;00513827&quot;/&gt;&lt;wsp:rsid wsp:val=&quot;005146C2&quot;/&gt;&lt;wsp:rsid wsp:val=&quot;00514836&quot;/&gt;&lt;wsp:rsid wsp:val=&quot;00515C70&quot;/&gt;&lt;wsp:rsid wsp:val=&quot;005163D7&quot;/&gt;&lt;wsp:rsid wsp:val=&quot;00520FE4&quot;/&gt;&lt;wsp:rsid wsp:val=&quot;00522D76&quot;/&gt;&lt;wsp:rsid wsp:val=&quot;005241D3&quot;/&gt;&lt;wsp:rsid wsp:val=&quot;00525536&quot;/&gt;&lt;wsp:rsid wsp:val=&quot;00527177&quot;/&gt;&lt;wsp:rsid wsp:val=&quot;00532F33&quot;/&gt;&lt;wsp:rsid wsp:val=&quot;00534788&quot;/&gt;&lt;wsp:rsid wsp:val=&quot;00534A59&quot;/&gt;&lt;wsp:rsid wsp:val=&quot;00535316&quot;/&gt;&lt;wsp:rsid wsp:val=&quot;00535C36&quot;/&gt;&lt;wsp:rsid wsp:val=&quot;0054111B&quot;/&gt;&lt;wsp:rsid wsp:val=&quot;005423B9&quot;/&gt;&lt;wsp:rsid wsp:val=&quot;00542ADA&quot;/&gt;&lt;wsp:rsid wsp:val=&quot;005432FC&quot;/&gt;&lt;wsp:rsid wsp:val=&quot;00543832&quot;/&gt;&lt;wsp:rsid wsp:val=&quot;005443C8&quot;/&gt;&lt;wsp:rsid wsp:val=&quot;00544F9A&quot;/&gt;&lt;wsp:rsid wsp:val=&quot;00545EE8&quot;/&gt;&lt;wsp:rsid wsp:val=&quot;005463FF&quot;/&gt;&lt;wsp:rsid wsp:val=&quot;005474F5&quot;/&gt;&lt;wsp:rsid wsp:val=&quot;0054765D&quot;/&gt;&lt;wsp:rsid wsp:val=&quot;005479E0&quot;/&gt;&lt;wsp:rsid wsp:val=&quot;00550163&quot;/&gt;&lt;wsp:rsid wsp:val=&quot;00550AAF&quot;/&gt;&lt;wsp:rsid wsp:val=&quot;00551097&quot;/&gt;&lt;wsp:rsid wsp:val=&quot;0055121A&quot;/&gt;&lt;wsp:rsid wsp:val=&quot;00551778&quot;/&gt;&lt;wsp:rsid wsp:val=&quot;005520A2&quot;/&gt;&lt;wsp:rsid wsp:val=&quot;0055442C&quot;/&gt;&lt;wsp:rsid wsp:val=&quot;005644C6&quot;/&gt;&lt;wsp:rsid wsp:val=&quot;005646FC&quot;/&gt;&lt;wsp:rsid wsp:val=&quot;00564756&quot;/&gt;&lt;wsp:rsid wsp:val=&quot;0056564E&quot;/&gt;&lt;wsp:rsid wsp:val=&quot;00566E56&quot;/&gt;&lt;wsp:rsid wsp:val=&quot;005728D2&quot;/&gt;&lt;wsp:rsid wsp:val=&quot;00572984&quot;/&gt;&lt;wsp:rsid wsp:val=&quot;00572BA8&quot;/&gt;&lt;wsp:rsid wsp:val=&quot;00572F18&quot;/&gt;&lt;wsp:rsid wsp:val=&quot;005744A8&quot;/&gt;&lt;wsp:rsid wsp:val=&quot;00574759&quot;/&gt;&lt;wsp:rsid wsp:val=&quot;005756FA&quot;/&gt;&lt;wsp:rsid wsp:val=&quot;00576129&quot;/&gt;&lt;wsp:rsid wsp:val=&quot;0057633F&quot;/&gt;&lt;wsp:rsid wsp:val=&quot;00576C33&quot;/&gt;&lt;wsp:rsid wsp:val=&quot;005771D0&quot;/&gt;&lt;wsp:rsid wsp:val=&quot;0058037B&quot;/&gt;&lt;wsp:rsid wsp:val=&quot;005807D5&quot;/&gt;&lt;wsp:rsid wsp:val=&quot;00581320&quot;/&gt;&lt;wsp:rsid wsp:val=&quot;00583189&quot;/&gt;&lt;wsp:rsid wsp:val=&quot;00584C2B&quot;/&gt;&lt;wsp:rsid wsp:val=&quot;00585BE5&quot;/&gt;&lt;wsp:rsid wsp:val=&quot;00585DDA&quot;/&gt;&lt;wsp:rsid wsp:val=&quot;00587686&quot;/&gt;&lt;wsp:rsid wsp:val=&quot;00587BA6&quot;/&gt;&lt;wsp:rsid wsp:val=&quot;0059086E&quot;/&gt;&lt;wsp:rsid wsp:val=&quot;00596AF2&quot;/&gt;&lt;wsp:rsid wsp:val=&quot;005A04C2&quot;/&gt;&lt;wsp:rsid wsp:val=&quot;005A0B5B&quot;/&gt;&lt;wsp:rsid wsp:val=&quot;005A0EF6&quot;/&gt;&lt;wsp:rsid wsp:val=&quot;005A210C&quot;/&gt;&lt;wsp:rsid wsp:val=&quot;005A229C&quot;/&gt;&lt;wsp:rsid wsp:val=&quot;005A58A9&quot;/&gt;&lt;wsp:rsid wsp:val=&quot;005B0AEA&quot;/&gt;&lt;wsp:rsid wsp:val=&quot;005B2B35&quot;/&gt;&lt;wsp:rsid wsp:val=&quot;005B2CA0&quot;/&gt;&lt;wsp:rsid wsp:val=&quot;005B3650&quot;/&gt;&lt;wsp:rsid wsp:val=&quot;005B41BE&quot;/&gt;&lt;wsp:rsid wsp:val=&quot;005B4428&quot;/&gt;&lt;wsp:rsid wsp:val=&quot;005B7346&quot;/&gt;&lt;wsp:rsid wsp:val=&quot;005B7CF8&quot;/&gt;&lt;wsp:rsid wsp:val=&quot;005C0922&quot;/&gt;&lt;wsp:rsid wsp:val=&quot;005C2BE7&quot;/&gt;&lt;wsp:rsid wsp:val=&quot;005C79DB&quot;/&gt;&lt;wsp:rsid wsp:val=&quot;005D19E3&quot;/&gt;&lt;wsp:rsid wsp:val=&quot;005D2870&quot;/&gt;&lt;wsp:rsid wsp:val=&quot;005D2C4B&quot;/&gt;&lt;wsp:rsid wsp:val=&quot;005D4EF6&quot;/&gt;&lt;wsp:rsid wsp:val=&quot;005D5F13&quot;/&gt;&lt;wsp:rsid wsp:val=&quot;005D7CA5&quot;/&gt;&lt;wsp:rsid wsp:val=&quot;005E3567&quot;/&gt;&lt;wsp:rsid wsp:val=&quot;005E5BBA&quot;/&gt;&lt;wsp:rsid wsp:val=&quot;005E67F4&quot;/&gt;&lt;wsp:rsid wsp:val=&quot;005F1573&quot;/&gt;&lt;wsp:rsid wsp:val=&quot;005F3503&quot;/&gt;&lt;wsp:rsid wsp:val=&quot;005F7052&quot;/&gt;&lt;wsp:rsid wsp:val=&quot;0060015B&quot;/&gt;&lt;wsp:rsid wsp:val=&quot;00603095&quot;/&gt;&lt;wsp:rsid wsp:val=&quot;00604E52&quot;/&gt;&lt;wsp:rsid wsp:val=&quot;006050E2&quot;/&gt;&lt;wsp:rsid wsp:val=&quot;006108FE&quot;/&gt;&lt;wsp:rsid wsp:val=&quot;00610DB4&quot;/&gt;&lt;wsp:rsid wsp:val=&quot;006125AF&quot;/&gt;&lt;wsp:rsid wsp:val=&quot;00612719&quot;/&gt;&lt;wsp:rsid wsp:val=&quot;00616534&quot;/&gt;&lt;wsp:rsid wsp:val=&quot;00616775&quot;/&gt;&lt;wsp:rsid wsp:val=&quot;00617194&quot;/&gt;&lt;wsp:rsid wsp:val=&quot;00617AC6&quot;/&gt;&lt;wsp:rsid wsp:val=&quot;00620C15&quot;/&gt;&lt;wsp:rsid wsp:val=&quot;00621A62&quot;/&gt;&lt;wsp:rsid wsp:val=&quot;00622B21&quot;/&gt;&lt;wsp:rsid wsp:val=&quot;00625562&quot;/&gt;&lt;wsp:rsid wsp:val=&quot;0062742D&quot;/&gt;&lt;wsp:rsid wsp:val=&quot;0063011F&quot;/&gt;&lt;wsp:rsid wsp:val=&quot;0063184B&quot;/&gt;&lt;wsp:rsid wsp:val=&quot;0063654A&quot;/&gt;&lt;wsp:rsid wsp:val=&quot;00640503&quot;/&gt;&lt;wsp:rsid wsp:val=&quot;00640968&quot;/&gt;&lt;wsp:rsid wsp:val=&quot;00641CA2&quot;/&gt;&lt;wsp:rsid wsp:val=&quot;0064351F&quot;/&gt;&lt;wsp:rsid wsp:val=&quot;00644813&quot;/&gt;&lt;wsp:rsid wsp:val=&quot;00645ED2&quot;/&gt;&lt;wsp:rsid wsp:val=&quot;00646A1E&quot;/&gt;&lt;wsp:rsid wsp:val=&quot;00647211&quot;/&gt;&lt;wsp:rsid wsp:val=&quot;006503F3&quot;/&gt;&lt;wsp:rsid wsp:val=&quot;00651C95&quot;/&gt;&lt;wsp:rsid wsp:val=&quot;00652572&quot;/&gt;&lt;wsp:rsid wsp:val=&quot;0065440B&quot;/&gt;&lt;wsp:rsid wsp:val=&quot;00654B29&quot;/&gt;&lt;wsp:rsid wsp:val=&quot;006551CA&quot;/&gt;&lt;wsp:rsid wsp:val=&quot;00660F31&quot;/&gt;&lt;wsp:rsid wsp:val=&quot;00661568&quot;/&gt;&lt;wsp:rsid wsp:val=&quot;00661640&quot;/&gt;&lt;wsp:rsid wsp:val=&quot;00664755&quot;/&gt;&lt;wsp:rsid wsp:val=&quot;00664E8F&quot;/&gt;&lt;wsp:rsid wsp:val=&quot;006656E2&quot;/&gt;&lt;wsp:rsid wsp:val=&quot;006679E2&quot;/&gt;&lt;wsp:rsid wsp:val=&quot;00671D4E&quot;/&gt;&lt;wsp:rsid wsp:val=&quot;006731A4&quot;/&gt;&lt;wsp:rsid wsp:val=&quot;006737F6&quot;/&gt;&lt;wsp:rsid wsp:val=&quot;00674535&quot;/&gt;&lt;wsp:rsid wsp:val=&quot;00674FC0&quot;/&gt;&lt;wsp:rsid wsp:val=&quot;006761E7&quot;/&gt;&lt;wsp:rsid wsp:val=&quot;00676D4C&quot;/&gt;&lt;wsp:rsid wsp:val=&quot;00685F60&quot;/&gt;&lt;wsp:rsid wsp:val=&quot;00686FE8&quot;/&gt;&lt;wsp:rsid wsp:val=&quot;0068781A&quot;/&gt;&lt;wsp:rsid wsp:val=&quot;0068785E&quot;/&gt;&lt;wsp:rsid wsp:val=&quot;00692B80&quot;/&gt;&lt;wsp:rsid wsp:val=&quot;00694C91&quot;/&gt;&lt;wsp:rsid wsp:val=&quot;00694CE9&quot;/&gt;&lt;wsp:rsid wsp:val=&quot;00694DA9&quot;/&gt;&lt;wsp:rsid wsp:val=&quot;006952C3&quot;/&gt;&lt;wsp:rsid wsp:val=&quot;0069649B&quot;/&gt;&lt;wsp:rsid wsp:val=&quot;00696D7A&quot;/&gt;&lt;wsp:rsid wsp:val=&quot;00697723&quot;/&gt;&lt;wsp:rsid wsp:val=&quot;00697AC0&quot;/&gt;&lt;wsp:rsid wsp:val=&quot;006A11C1&quot;/&gt;&lt;wsp:rsid wsp:val=&quot;006A1279&quot;/&gt;&lt;wsp:rsid wsp:val=&quot;006A683A&quot;/&gt;&lt;wsp:rsid wsp:val=&quot;006B0F96&quot;/&gt;&lt;wsp:rsid wsp:val=&quot;006B40D8&quot;/&gt;&lt;wsp:rsid wsp:val=&quot;006B4A30&quot;/&gt;&lt;wsp:rsid wsp:val=&quot;006B63F5&quot;/&gt;&lt;wsp:rsid wsp:val=&quot;006B7E06&quot;/&gt;&lt;wsp:rsid wsp:val=&quot;006C17F5&quot;/&gt;&lt;wsp:rsid wsp:val=&quot;006C1DA3&quot;/&gt;&lt;wsp:rsid wsp:val=&quot;006C21E2&quot;/&gt;&lt;wsp:rsid wsp:val=&quot;006C3042&quot;/&gt;&lt;wsp:rsid wsp:val=&quot;006C543E&quot;/&gt;&lt;wsp:rsid wsp:val=&quot;006D0617&quot;/&gt;&lt;wsp:rsid wsp:val=&quot;006D149B&quot;/&gt;&lt;wsp:rsid wsp:val=&quot;006D158A&quot;/&gt;&lt;wsp:rsid wsp:val=&quot;006D38AB&quot;/&gt;&lt;wsp:rsid wsp:val=&quot;006D3FC2&quot;/&gt;&lt;wsp:rsid wsp:val=&quot;006D4159&quot;/&gt;&lt;wsp:rsid wsp:val=&quot;006D4941&quot;/&gt;&lt;wsp:rsid wsp:val=&quot;006D6287&quot;/&gt;&lt;wsp:rsid wsp:val=&quot;006D689A&quot;/&gt;&lt;wsp:rsid wsp:val=&quot;006E13B7&quot;/&gt;&lt;wsp:rsid wsp:val=&quot;006E5876&quot;/&gt;&lt;wsp:rsid wsp:val=&quot;006E60BD&quot;/&gt;&lt;wsp:rsid wsp:val=&quot;006E651D&quot;/&gt;&lt;wsp:rsid wsp:val=&quot;006E7A55&quot;/&gt;&lt;wsp:rsid wsp:val=&quot;006E7AF8&quot;/&gt;&lt;wsp:rsid wsp:val=&quot;006F0EDB&quot;/&gt;&lt;wsp:rsid wsp:val=&quot;006F7AEE&quot;/&gt;&lt;wsp:rsid wsp:val=&quot;00703AE9&quot;/&gt;&lt;wsp:rsid wsp:val=&quot;00704651&quot;/&gt;&lt;wsp:rsid wsp:val=&quot;007046DF&quot;/&gt;&lt;wsp:rsid wsp:val=&quot;00705250&quot;/&gt;&lt;wsp:rsid wsp:val=&quot;00705A95&quot;/&gt;&lt;wsp:rsid wsp:val=&quot;007060EC&quot;/&gt;&lt;wsp:rsid wsp:val=&quot;00706FF1&quot;/&gt;&lt;wsp:rsid wsp:val=&quot;00712A18&quot;/&gt;&lt;wsp:rsid wsp:val=&quot;00713279&quot;/&gt;&lt;wsp:rsid wsp:val=&quot;00713307&quot;/&gt;&lt;wsp:rsid wsp:val=&quot;00717D6A&quot;/&gt;&lt;wsp:rsid wsp:val=&quot;00721105&quot;/&gt;&lt;wsp:rsid wsp:val=&quot;00724194&quot;/&gt;&lt;wsp:rsid wsp:val=&quot;00724D4C&quot;/&gt;&lt;wsp:rsid wsp:val=&quot;00724ECF&quot;/&gt;&lt;wsp:rsid wsp:val=&quot;00725FB2&quot;/&gt;&lt;wsp:rsid wsp:val=&quot;00727F91&quot;/&gt;&lt;wsp:rsid wsp:val=&quot;00730896&quot;/&gt;&lt;wsp:rsid wsp:val=&quot;00731737&quot;/&gt;&lt;wsp:rsid wsp:val=&quot;00733164&quot;/&gt;&lt;wsp:rsid wsp:val=&quot;0073360A&quot;/&gt;&lt;wsp:rsid wsp:val=&quot;00737C73&quot;/&gt;&lt;wsp:rsid wsp:val=&quot;007402E4&quot;/&gt;&lt;wsp:rsid wsp:val=&quot;00741419&quot;/&gt;&lt;wsp:rsid wsp:val=&quot;00741C63&quot;/&gt;&lt;wsp:rsid wsp:val=&quot;00743432&quot;/&gt;&lt;wsp:rsid wsp:val=&quot;00743699&quot;/&gt;&lt;wsp:rsid wsp:val=&quot;00746DE5&quot;/&gt;&lt;wsp:rsid wsp:val=&quot;0074767C&quot;/&gt;&lt;wsp:rsid wsp:val=&quot;0075025C&quot;/&gt;&lt;wsp:rsid wsp:val=&quot;0075062F&quot;/&gt;&lt;wsp:rsid wsp:val=&quot;0075473A&quot;/&gt;&lt;wsp:rsid wsp:val=&quot;007547B4&quot;/&gt;&lt;wsp:rsid wsp:val=&quot;007577A6&quot;/&gt;&lt;wsp:rsid wsp:val=&quot;007618EB&quot;/&gt;&lt;wsp:rsid wsp:val=&quot;00761CCA&quot;/&gt;&lt;wsp:rsid wsp:val=&quot;00763341&quot;/&gt;&lt;wsp:rsid wsp:val=&quot;00764F17&quot;/&gt;&lt;wsp:rsid wsp:val=&quot;00766D2E&quot;/&gt;&lt;wsp:rsid wsp:val=&quot;00770572&quot;/&gt;&lt;wsp:rsid wsp:val=&quot;00772A85&quot;/&gt;&lt;wsp:rsid wsp:val=&quot;0077431E&quot;/&gt;&lt;wsp:rsid wsp:val=&quot;00774A5B&quot;/&gt;&lt;wsp:rsid wsp:val=&quot;00776871&quot;/&gt;&lt;wsp:rsid wsp:val=&quot;00781A51&quot;/&gt;&lt;wsp:rsid wsp:val=&quot;00782764&quot;/&gt;&lt;wsp:rsid wsp:val=&quot;007828F0&quot;/&gt;&lt;wsp:rsid wsp:val=&quot;00784A32&quot;/&gt;&lt;wsp:rsid wsp:val=&quot;0079003E&quot;/&gt;&lt;wsp:rsid wsp:val=&quot;00790294&quot;/&gt;&lt;wsp:rsid wsp:val=&quot;0079134D&quot;/&gt;&lt;wsp:rsid wsp:val=&quot;007943DF&quot;/&gt;&lt;wsp:rsid wsp:val=&quot;00794B4C&quot;/&gt;&lt;wsp:rsid wsp:val=&quot;00794DE4&quot;/&gt;&lt;wsp:rsid wsp:val=&quot;007958E7&quot;/&gt;&lt;wsp:rsid wsp:val=&quot;00797805&quot;/&gt;&lt;wsp:rsid wsp:val=&quot;007A0DD5&quot;/&gt;&lt;wsp:rsid wsp:val=&quot;007A0FD7&quot;/&gt;&lt;wsp:rsid wsp:val=&quot;007A1673&quot;/&gt;&lt;wsp:rsid wsp:val=&quot;007A57BA&quot;/&gt;&lt;wsp:rsid wsp:val=&quot;007A63F5&quot;/&gt;&lt;wsp:rsid wsp:val=&quot;007A64FF&quot;/&gt;&lt;wsp:rsid wsp:val=&quot;007A6A2E&quot;/&gt;&lt;wsp:rsid wsp:val=&quot;007A70F9&quot;/&gt;&lt;wsp:rsid wsp:val=&quot;007B19E7&quot;/&gt;&lt;wsp:rsid wsp:val=&quot;007B1FB9&quot;/&gt;&lt;wsp:rsid wsp:val=&quot;007B470C&quot;/&gt;&lt;wsp:rsid wsp:val=&quot;007B65B2&quot;/&gt;&lt;wsp:rsid wsp:val=&quot;007B7374&quot;/&gt;&lt;wsp:rsid wsp:val=&quot;007C2B82&quot;/&gt;&lt;wsp:rsid wsp:val=&quot;007C35F0&quot;/&gt;&lt;wsp:rsid wsp:val=&quot;007C48C0&quot;/&gt;&lt;wsp:rsid wsp:val=&quot;007C5ED2&quot;/&gt;&lt;wsp:rsid wsp:val=&quot;007C657D&quot;/&gt;&lt;wsp:rsid wsp:val=&quot;007D24D0&quot;/&gt;&lt;wsp:rsid wsp:val=&quot;007D5092&quot;/&gt;&lt;wsp:rsid wsp:val=&quot;007D73A2&quot;/&gt;&lt;wsp:rsid wsp:val=&quot;007E1AB8&quot;/&gt;&lt;wsp:rsid wsp:val=&quot;007E1FF6&quot;/&gt;&lt;wsp:rsid wsp:val=&quot;007E24C6&quot;/&gt;&lt;wsp:rsid wsp:val=&quot;007E40A4&quot;/&gt;&lt;wsp:rsid wsp:val=&quot;007E4FE6&quot;/&gt;&lt;wsp:rsid wsp:val=&quot;007E6375&quot;/&gt;&lt;wsp:rsid wsp:val=&quot;007E68B6&quot;/&gt;&lt;wsp:rsid wsp:val=&quot;007E767E&quot;/&gt;&lt;wsp:rsid wsp:val=&quot;007F0393&quot;/&gt;&lt;wsp:rsid wsp:val=&quot;007F1134&quot;/&gt;&lt;wsp:rsid wsp:val=&quot;007F360A&quot;/&gt;&lt;wsp:rsid wsp:val=&quot;007F4455&quot;/&gt;&lt;wsp:rsid wsp:val=&quot;007F5F26&quot;/&gt;&lt;wsp:rsid wsp:val=&quot;0080043D&quot;/&gt;&lt;wsp:rsid wsp:val=&quot;00802205&quot;/&gt;&lt;wsp:rsid wsp:val=&quot;00802A2B&quot;/&gt;&lt;wsp:rsid wsp:val=&quot;008043C7&quot;/&gt;&lt;wsp:rsid wsp:val=&quot;00804B51&quot;/&gt;&lt;wsp:rsid wsp:val=&quot;008053CF&quot;/&gt;&lt;wsp:rsid wsp:val=&quot;00806301&quot;/&gt;&lt;wsp:rsid wsp:val=&quot;0080741A&quot;/&gt;&lt;wsp:rsid wsp:val=&quot;00810516&quot;/&gt;&lt;wsp:rsid wsp:val=&quot;0081071B&quot;/&gt;&lt;wsp:rsid wsp:val=&quot;008125CF&quot;/&gt;&lt;wsp:rsid wsp:val=&quot;00812D0F&quot;/&gt;&lt;wsp:rsid wsp:val=&quot;008136A0&quot;/&gt;&lt;wsp:rsid wsp:val=&quot;0081374C&quot;/&gt;&lt;wsp:rsid wsp:val=&quot;0081506F&quot;/&gt;&lt;wsp:rsid wsp:val=&quot;00817880&quot;/&gt;&lt;wsp:rsid wsp:val=&quot;00821942&quot;/&gt;&lt;wsp:rsid wsp:val=&quot;00821ED4&quot;/&gt;&lt;wsp:rsid wsp:val=&quot;00822CD2&quot;/&gt;&lt;wsp:rsid wsp:val=&quot;008263B6&quot;/&gt;&lt;wsp:rsid wsp:val=&quot;00833F52&quot;/&gt;&lt;wsp:rsid wsp:val=&quot;00836752&quot;/&gt;&lt;wsp:rsid wsp:val=&quot;00837569&quot;/&gt;&lt;wsp:rsid wsp:val=&quot;00840FB1&quot;/&gt;&lt;wsp:rsid wsp:val=&quot;00843982&quot;/&gt;&lt;wsp:rsid wsp:val=&quot;00843A49&quot;/&gt;&lt;wsp:rsid wsp:val=&quot;00843F89&quot;/&gt;&lt;wsp:rsid wsp:val=&quot;00850387&quot;/&gt;&lt;wsp:rsid wsp:val=&quot;008508A3&quot;/&gt;&lt;wsp:rsid wsp:val=&quot;0085205E&quot;/&gt;&lt;wsp:rsid wsp:val=&quot;00856163&quot;/&gt;&lt;wsp:rsid wsp:val=&quot;00856C61&quot;/&gt;&lt;wsp:rsid wsp:val=&quot;00856CE2&quot;/&gt;&lt;wsp:rsid wsp:val=&quot;00857F43&quot;/&gt;&lt;wsp:rsid wsp:val=&quot;00860216&quot;/&gt;&lt;wsp:rsid wsp:val=&quot;0086135A&quot;/&gt;&lt;wsp:rsid wsp:val=&quot;00861581&quot;/&gt;&lt;wsp:rsid wsp:val=&quot;00867260&quot;/&gt;&lt;wsp:rsid wsp:val=&quot;00870A9C&quot;/&gt;&lt;wsp:rsid wsp:val=&quot;00872277&quot;/&gt;&lt;wsp:rsid wsp:val=&quot;0087378E&quot;/&gt;&lt;wsp:rsid wsp:val=&quot;008738E3&quot;/&gt;&lt;wsp:rsid wsp:val=&quot;00873AB6&quot;/&gt;&lt;wsp:rsid wsp:val=&quot;00875C94&quot;/&gt;&lt;wsp:rsid wsp:val=&quot;0088008C&quot;/&gt;&lt;wsp:rsid wsp:val=&quot;00881F7D&quot;/&gt;&lt;wsp:rsid wsp:val=&quot;00882F7D&quot;/&gt;&lt;wsp:rsid wsp:val=&quot;0088369F&quot;/&gt;&lt;wsp:rsid wsp:val=&quot;0088675C&quot;/&gt;&lt;wsp:rsid wsp:val=&quot;008900F4&quot;/&gt;&lt;wsp:rsid wsp:val=&quot;00890A7D&quot;/&gt;&lt;wsp:rsid wsp:val=&quot;00892B13&quot;/&gt;&lt;wsp:rsid wsp:val=&quot;008948C5&quot;/&gt;&lt;wsp:rsid wsp:val=&quot;00894A4D&quot;/&gt;&lt;wsp:rsid wsp:val=&quot;00895FEF&quot;/&gt;&lt;wsp:rsid wsp:val=&quot;00897152&quot;/&gt;&lt;wsp:rsid wsp:val=&quot;0089751C&quot;/&gt;&lt;wsp:rsid wsp:val=&quot;008A0C22&quot;/&gt;&lt;wsp:rsid wsp:val=&quot;008A1FFB&quot;/&gt;&lt;wsp:rsid wsp:val=&quot;008A52DC&quot;/&gt;&lt;wsp:rsid wsp:val=&quot;008A61DE&quot;/&gt;&lt;wsp:rsid wsp:val=&quot;008A637F&quot;/&gt;&lt;wsp:rsid wsp:val=&quot;008B2ECB&quot;/&gt;&lt;wsp:rsid wsp:val=&quot;008B40A0&quot;/&gt;&lt;wsp:rsid wsp:val=&quot;008B4EBF&quot;/&gt;&lt;wsp:rsid wsp:val=&quot;008C03A9&quot;/&gt;&lt;wsp:rsid wsp:val=&quot;008C1BB8&quot;/&gt;&lt;wsp:rsid wsp:val=&quot;008D07DF&quot;/&gt;&lt;wsp:rsid wsp:val=&quot;008D084E&quot;/&gt;&lt;wsp:rsid wsp:val=&quot;008D1099&quot;/&gt;&lt;wsp:rsid wsp:val=&quot;008D1955&quot;/&gt;&lt;wsp:rsid wsp:val=&quot;008D2B70&quot;/&gt;&lt;wsp:rsid wsp:val=&quot;008D5E4A&quot;/&gt;&lt;wsp:rsid wsp:val=&quot;008D648F&quot;/&gt;&lt;wsp:rsid wsp:val=&quot;008D6B0A&quot;/&gt;&lt;wsp:rsid wsp:val=&quot;008D71D6&quot;/&gt;&lt;wsp:rsid wsp:val=&quot;008D736E&quot;/&gt;&lt;wsp:rsid wsp:val=&quot;008D7A0C&quot;/&gt;&lt;wsp:rsid wsp:val=&quot;008E0483&quot;/&gt;&lt;wsp:rsid wsp:val=&quot;008E21FE&quot;/&gt;&lt;wsp:rsid wsp:val=&quot;008E3196&quot;/&gt;&lt;wsp:rsid wsp:val=&quot;008E47ED&quot;/&gt;&lt;wsp:rsid wsp:val=&quot;008E61AD&quot;/&gt;&lt;wsp:rsid wsp:val=&quot;008E7401&quot;/&gt;&lt;wsp:rsid wsp:val=&quot;008E7EB7&quot;/&gt;&lt;wsp:rsid wsp:val=&quot;008F0723&quot;/&gt;&lt;wsp:rsid wsp:val=&quot;008F0F90&quot;/&gt;&lt;wsp:rsid wsp:val=&quot;008F15D6&quot;/&gt;&lt;wsp:rsid wsp:val=&quot;008F27FB&quot;/&gt;&lt;wsp:rsid wsp:val=&quot;008F502F&quot;/&gt;&lt;wsp:rsid wsp:val=&quot;008F566C&quot;/&gt;&lt;wsp:rsid wsp:val=&quot;008F6462&quot;/&gt;&lt;wsp:rsid wsp:val=&quot;008F6638&quot;/&gt;&lt;wsp:rsid wsp:val=&quot;009020EF&quot;/&gt;&lt;wsp:rsid wsp:val=&quot;009022EF&quot;/&gt;&lt;wsp:rsid wsp:val=&quot;00902766&quot;/&gt;&lt;wsp:rsid wsp:val=&quot;00903C99&quot;/&gt;&lt;wsp:rsid wsp:val=&quot;00911101&quot;/&gt;&lt;wsp:rsid wsp:val=&quot;00911680&quot;/&gt;&lt;wsp:rsid wsp:val=&quot;00912B1C&quot;/&gt;&lt;wsp:rsid wsp:val=&quot;00913D96&quot;/&gt;&lt;wsp:rsid wsp:val=&quot;009167F1&quot;/&gt;&lt;wsp:rsid wsp:val=&quot;00917116&quot;/&gt;&lt;wsp:rsid wsp:val=&quot;00917865&quot;/&gt;&lt;wsp:rsid wsp:val=&quot;0091796D&quot;/&gt;&lt;wsp:rsid wsp:val=&quot;0092032A&quot;/&gt;&lt;wsp:rsid wsp:val=&quot;00920900&quot;/&gt;&lt;wsp:rsid wsp:val=&quot;0092102C&quot;/&gt;&lt;wsp:rsid wsp:val=&quot;00921A4D&quot;/&gt;&lt;wsp:rsid wsp:val=&quot;00923F51&quot;/&gt;&lt;wsp:rsid wsp:val=&quot;009250A7&quot;/&gt;&lt;wsp:rsid wsp:val=&quot;00925AE0&quot;/&gt;&lt;wsp:rsid wsp:val=&quot;00927958&quot;/&gt;&lt;wsp:rsid wsp:val=&quot;009340DC&quot;/&gt;&lt;wsp:rsid wsp:val=&quot;0093439E&quot;/&gt;&lt;wsp:rsid wsp:val=&quot;009354CD&quot;/&gt;&lt;wsp:rsid wsp:val=&quot;009400A0&quot;/&gt;&lt;wsp:rsid wsp:val=&quot;00940DA7&quot;/&gt;&lt;wsp:rsid wsp:val=&quot;0094292C&quot;/&gt;&lt;wsp:rsid wsp:val=&quot;0094436F&quot;/&gt;&lt;wsp:rsid wsp:val=&quot;009447AC&quot;/&gt;&lt;wsp:rsid wsp:val=&quot;009512AF&quot;/&gt;&lt;wsp:rsid wsp:val=&quot;00951453&quot;/&gt;&lt;wsp:rsid wsp:val=&quot;009524AE&quot;/&gt;&lt;wsp:rsid wsp:val=&quot;009562E9&quot;/&gt;&lt;wsp:rsid wsp:val=&quot;00956F90&quot;/&gt;&lt;wsp:rsid wsp:val=&quot;009578CE&quot;/&gt;&lt;wsp:rsid wsp:val=&quot;00957BBF&quot;/&gt;&lt;wsp:rsid wsp:val=&quot;00961D58&quot;/&gt;&lt;wsp:rsid wsp:val=&quot;00963B87&quot;/&gt;&lt;wsp:rsid wsp:val=&quot;00964C78&quot;/&gt;&lt;wsp:rsid wsp:val=&quot;00964FCC&quot;/&gt;&lt;wsp:rsid wsp:val=&quot;00967408&quot;/&gt;&lt;wsp:rsid wsp:val=&quot;00970486&quot;/&gt;&lt;wsp:rsid wsp:val=&quot;00970522&quot;/&gt;&lt;wsp:rsid wsp:val=&quot;00970897&quot;/&gt;&lt;wsp:rsid wsp:val=&quot;009742AF&quot;/&gt;&lt;wsp:rsid wsp:val=&quot;0097597B&quot;/&gt;&lt;wsp:rsid wsp:val=&quot;00975A4E&quot;/&gt;&lt;wsp:rsid wsp:val=&quot;00975FEF&quot;/&gt;&lt;wsp:rsid wsp:val=&quot;009768E7&quot;/&gt;&lt;wsp:rsid wsp:val=&quot;009769D8&quot;/&gt;&lt;wsp:rsid wsp:val=&quot;00976B94&quot;/&gt;&lt;wsp:rsid wsp:val=&quot;00976E40&quot;/&gt;&lt;wsp:rsid wsp:val=&quot;00977076&quot;/&gt;&lt;wsp:rsid wsp:val=&quot;00977A84&quot;/&gt;&lt;wsp:rsid wsp:val=&quot;00977C50&quot;/&gt;&lt;wsp:rsid wsp:val=&quot;009826D3&quot;/&gt;&lt;wsp:rsid wsp:val=&quot;00982879&quot;/&gt;&lt;wsp:rsid wsp:val=&quot;0098376D&quot;/&gt;&lt;wsp:rsid wsp:val=&quot;00986495&quot;/&gt;&lt;wsp:rsid wsp:val=&quot;009867E9&quot;/&gt;&lt;wsp:rsid wsp:val=&quot;00986EF0&quot;/&gt;&lt;wsp:rsid wsp:val=&quot;0098790D&quot;/&gt;&lt;wsp:rsid wsp:val=&quot;0099317B&quot;/&gt;&lt;wsp:rsid wsp:val=&quot;00994AB0&quot;/&gt;&lt;wsp:rsid wsp:val=&quot;00994D78&quot;/&gt;&lt;wsp:rsid wsp:val=&quot;0099600A&quot;/&gt;&lt;wsp:rsid wsp:val=&quot;009960C4&quot;/&gt;&lt;wsp:rsid wsp:val=&quot;00996925&quot;/&gt;&lt;wsp:rsid wsp:val=&quot;009A0EFF&quot;/&gt;&lt;wsp:rsid wsp:val=&quot;009A15EF&quot;/&gt;&lt;wsp:rsid wsp:val=&quot;009A28B9&quot;/&gt;&lt;wsp:rsid wsp:val=&quot;009A2FCF&quot;/&gt;&lt;wsp:rsid wsp:val=&quot;009A44F8&quot;/&gt;&lt;wsp:rsid wsp:val=&quot;009A45A6&quot;/&gt;&lt;wsp:rsid wsp:val=&quot;009A640D&quot;/&gt;&lt;wsp:rsid wsp:val=&quot;009A7968&quot;/&gt;&lt;wsp:rsid wsp:val=&quot;009B06A3&quot;/&gt;&lt;wsp:rsid wsp:val=&quot;009B14C9&quot;/&gt;&lt;wsp:rsid wsp:val=&quot;009B29B6&quot;/&gt;&lt;wsp:rsid wsp:val=&quot;009B3DD8&quot;/&gt;&lt;wsp:rsid wsp:val=&quot;009B41D7&quot;/&gt;&lt;wsp:rsid wsp:val=&quot;009B52D2&quot;/&gt;&lt;wsp:rsid wsp:val=&quot;009B5A54&quot;/&gt;&lt;wsp:rsid wsp:val=&quot;009B66AD&quot;/&gt;&lt;wsp:rsid wsp:val=&quot;009B72B5&quot;/&gt;&lt;wsp:rsid wsp:val=&quot;009C34A6&quot;/&gt;&lt;wsp:rsid wsp:val=&quot;009C3E98&quot;/&gt;&lt;wsp:rsid wsp:val=&quot;009C4CF7&quot;/&gt;&lt;wsp:rsid wsp:val=&quot;009C5BA1&quot;/&gt;&lt;wsp:rsid wsp:val=&quot;009C6509&quot;/&gt;&lt;wsp:rsid wsp:val=&quot;009C7183&quot;/&gt;&lt;wsp:rsid wsp:val=&quot;009D1E07&quot;/&gt;&lt;wsp:rsid wsp:val=&quot;009D20A0&quot;/&gt;&lt;wsp:rsid wsp:val=&quot;009D37E7&quot;/&gt;&lt;wsp:rsid wsp:val=&quot;009D43AF&quot;/&gt;&lt;wsp:rsid wsp:val=&quot;009D4BA4&quot;/&gt;&lt;wsp:rsid wsp:val=&quot;009D55EC&quot;/&gt;&lt;wsp:rsid wsp:val=&quot;009D61D5&quot;/&gt;&lt;wsp:rsid wsp:val=&quot;009E0E73&quot;/&gt;&lt;wsp:rsid wsp:val=&quot;009E1D33&quot;/&gt;&lt;wsp:rsid wsp:val=&quot;009E3209&quot;/&gt;&lt;wsp:rsid wsp:val=&quot;009E449F&quot;/&gt;&lt;wsp:rsid wsp:val=&quot;009E6847&quot;/&gt;&lt;wsp:rsid wsp:val=&quot;009F101B&quot;/&gt;&lt;wsp:rsid wsp:val=&quot;009F10F5&quot;/&gt;&lt;wsp:rsid wsp:val=&quot;009F2C98&quot;/&gt;&lt;wsp:rsid wsp:val=&quot;009F3132&quot;/&gt;&lt;wsp:rsid wsp:val=&quot;009F39E6&quot;/&gt;&lt;wsp:rsid wsp:val=&quot;009F5B8E&quot;/&gt;&lt;wsp:rsid wsp:val=&quot;009F6E73&quot;/&gt;&lt;wsp:rsid wsp:val=&quot;00A0116B&quot;/&gt;&lt;wsp:rsid wsp:val=&quot;00A01985&quot;/&gt;&lt;wsp:rsid wsp:val=&quot;00A02F33&quot;/&gt;&lt;wsp:rsid wsp:val=&quot;00A03BE0&quot;/&gt;&lt;wsp:rsid wsp:val=&quot;00A05BD9&quot;/&gt;&lt;wsp:rsid wsp:val=&quot;00A05CC7&quot;/&gt;&lt;wsp:rsid wsp:val=&quot;00A06AA8&quot;/&gt;&lt;wsp:rsid wsp:val=&quot;00A100B2&quot;/&gt;&lt;wsp:rsid wsp:val=&quot;00A10B51&quot;/&gt;&lt;wsp:rsid wsp:val=&quot;00A10D15&quot;/&gt;&lt;wsp:rsid wsp:val=&quot;00A11217&quot;/&gt;&lt;wsp:rsid wsp:val=&quot;00A1255F&quot;/&gt;&lt;wsp:rsid wsp:val=&quot;00A13AD8&quot;/&gt;&lt;wsp:rsid wsp:val=&quot;00A13B03&quot;/&gt;&lt;wsp:rsid wsp:val=&quot;00A1768B&quot;/&gt;&lt;wsp:rsid wsp:val=&quot;00A22630&quot;/&gt;&lt;wsp:rsid wsp:val=&quot;00A23A44&quot;/&gt;&lt;wsp:rsid wsp:val=&quot;00A23A9F&quot;/&gt;&lt;wsp:rsid wsp:val=&quot;00A23D9D&quot;/&gt;&lt;wsp:rsid wsp:val=&quot;00A25577&quot;/&gt;&lt;wsp:rsid wsp:val=&quot;00A30839&quot;/&gt;&lt;wsp:rsid wsp:val=&quot;00A30AF8&quot;/&gt;&lt;wsp:rsid wsp:val=&quot;00A314DF&quot;/&gt;&lt;wsp:rsid wsp:val=&quot;00A31561&quot;/&gt;&lt;wsp:rsid wsp:val=&quot;00A3267A&quot;/&gt;&lt;wsp:rsid wsp:val=&quot;00A33E6C&quot;/&gt;&lt;wsp:rsid wsp:val=&quot;00A364C0&quot;/&gt;&lt;wsp:rsid wsp:val=&quot;00A37A43&quot;/&gt;&lt;wsp:rsid wsp:val=&quot;00A37FB4&quot;/&gt;&lt;wsp:rsid wsp:val=&quot;00A40FB5&quot;/&gt;&lt;wsp:rsid wsp:val=&quot;00A4121C&quot;/&gt;&lt;wsp:rsid wsp:val=&quot;00A4376C&quot;/&gt;&lt;wsp:rsid wsp:val=&quot;00A4649A&quot;/&gt;&lt;wsp:rsid wsp:val=&quot;00A47B94&quot;/&gt;&lt;wsp:rsid wsp:val=&quot;00A47F6A&quot;/&gt;&lt;wsp:rsid wsp:val=&quot;00A51F8A&quot;/&gt;&lt;wsp:rsid wsp:val=&quot;00A5264E&quot;/&gt;&lt;wsp:rsid wsp:val=&quot;00A575BF&quot;/&gt;&lt;wsp:rsid wsp:val=&quot;00A61422&quot;/&gt;&lt;wsp:rsid wsp:val=&quot;00A63699&quot;/&gt;&lt;wsp:rsid wsp:val=&quot;00A648B1&quot;/&gt;&lt;wsp:rsid wsp:val=&quot;00A6538C&quot;/&gt;&lt;wsp:rsid wsp:val=&quot;00A655A8&quot;/&gt;&lt;wsp:rsid wsp:val=&quot;00A662F2&quot;/&gt;&lt;wsp:rsid wsp:val=&quot;00A667DD&quot;/&gt;&lt;wsp:rsid wsp:val=&quot;00A6765B&quot;/&gt;&lt;wsp:rsid wsp:val=&quot;00A706DC&quot;/&gt;&lt;wsp:rsid wsp:val=&quot;00A719F4&quot;/&gt;&lt;wsp:rsid wsp:val=&quot;00A71FF7&quot;/&gt;&lt;wsp:rsid wsp:val=&quot;00A753C4&quot;/&gt;&lt;wsp:rsid wsp:val=&quot;00A76488&quot;/&gt;&lt;wsp:rsid wsp:val=&quot;00A829EC&quot;/&gt;&lt;wsp:rsid wsp:val=&quot;00A90905&quot;/&gt;&lt;wsp:rsid wsp:val=&quot;00A9146D&quot;/&gt;&lt;wsp:rsid wsp:val=&quot;00A91AE1&quot;/&gt;&lt;wsp:rsid wsp:val=&quot;00A9307D&quot;/&gt;&lt;wsp:rsid wsp:val=&quot;00A941C4&quot;/&gt;&lt;wsp:rsid wsp:val=&quot;00A94920&quot;/&gt;&lt;wsp:rsid wsp:val=&quot;00A95F9F&quot;/&gt;&lt;wsp:rsid wsp:val=&quot;00A96381&quot;/&gt;&lt;wsp:rsid wsp:val=&quot;00A965ED&quot;/&gt;&lt;wsp:rsid wsp:val=&quot;00A97436&quot;/&gt;&lt;wsp:rsid wsp:val=&quot;00AA00C3&quot;/&gt;&lt;wsp:rsid wsp:val=&quot;00AA1D6C&quot;/&gt;&lt;wsp:rsid wsp:val=&quot;00AA2963&quot;/&gt;&lt;wsp:rsid wsp:val=&quot;00AA4CF2&quot;/&gt;&lt;wsp:rsid wsp:val=&quot;00AA69E0&quot;/&gt;&lt;wsp:rsid wsp:val=&quot;00AB0E1E&quot;/&gt;&lt;wsp:rsid wsp:val=&quot;00AB143F&quot;/&gt;&lt;wsp:rsid wsp:val=&quot;00AB14E4&quot;/&gt;&lt;wsp:rsid wsp:val=&quot;00AB15A8&quot;/&gt;&lt;wsp:rsid wsp:val=&quot;00AB3066&quot;/&gt;&lt;wsp:rsid wsp:val=&quot;00AB500A&quot;/&gt;&lt;wsp:rsid wsp:val=&quot;00AB6216&quot;/&gt;&lt;wsp:rsid wsp:val=&quot;00AB697F&quot;/&gt;&lt;wsp:rsid wsp:val=&quot;00AC0979&quot;/&gt;&lt;wsp:rsid wsp:val=&quot;00AC0C83&quot;/&gt;&lt;wsp:rsid wsp:val=&quot;00AC141F&quot;/&gt;&lt;wsp:rsid wsp:val=&quot;00AC36A2&quot;/&gt;&lt;wsp:rsid wsp:val=&quot;00AC3CC4&quot;/&gt;&lt;wsp:rsid wsp:val=&quot;00AC44D1&quot;/&gt;&lt;wsp:rsid wsp:val=&quot;00AC5705&quot;/&gt;&lt;wsp:rsid wsp:val=&quot;00AC6801&quot;/&gt;&lt;wsp:rsid wsp:val=&quot;00AC68B5&quot;/&gt;&lt;wsp:rsid wsp:val=&quot;00AC693C&quot;/&gt;&lt;wsp:rsid wsp:val=&quot;00AC7E1A&quot;/&gt;&lt;wsp:rsid wsp:val=&quot;00AC7FAF&quot;/&gt;&lt;wsp:rsid wsp:val=&quot;00AD03FD&quot;/&gt;&lt;wsp:rsid wsp:val=&quot;00AD1EB8&quot;/&gt;&lt;wsp:rsid wsp:val=&quot;00AD291F&quot;/&gt;&lt;wsp:rsid wsp:val=&quot;00AD332D&quot;/&gt;&lt;wsp:rsid wsp:val=&quot;00AD40B1&quot;/&gt;&lt;wsp:rsid wsp:val=&quot;00AD4142&quot;/&gt;&lt;wsp:rsid wsp:val=&quot;00AD44CA&quot;/&gt;&lt;wsp:rsid wsp:val=&quot;00AD48B2&quot;/&gt;&lt;wsp:rsid wsp:val=&quot;00AD62F3&quot;/&gt;&lt;wsp:rsid wsp:val=&quot;00AD6C8B&quot;/&gt;&lt;wsp:rsid wsp:val=&quot;00AD7ACF&quot;/&gt;&lt;wsp:rsid wsp:val=&quot;00AE0105&quot;/&gt;&lt;wsp:rsid wsp:val=&quot;00AE13EC&quot;/&gt;&lt;wsp:rsid wsp:val=&quot;00AE1531&quot;/&gt;&lt;wsp:rsid wsp:val=&quot;00AE340D&quot;/&gt;&lt;wsp:rsid wsp:val=&quot;00AE4CF6&quot;/&gt;&lt;wsp:rsid wsp:val=&quot;00AE53B4&quot;/&gt;&lt;wsp:rsid wsp:val=&quot;00AE54B1&quot;/&gt;&lt;wsp:rsid wsp:val=&quot;00AE6AA1&quot;/&gt;&lt;wsp:rsid wsp:val=&quot;00AF076D&quot;/&gt;&lt;wsp:rsid wsp:val=&quot;00AF0D7C&quot;/&gt;&lt;wsp:rsid wsp:val=&quot;00AF1253&quot;/&gt;&lt;wsp:rsid wsp:val=&quot;00AF1550&quot;/&gt;&lt;wsp:rsid wsp:val=&quot;00AF32D3&quot;/&gt;&lt;wsp:rsid wsp:val=&quot;00AF3528&quot;/&gt;&lt;wsp:rsid wsp:val=&quot;00AF745E&quot;/&gt;&lt;wsp:rsid wsp:val=&quot;00AF7E16&quot;/&gt;&lt;wsp:rsid wsp:val=&quot;00B002EA&quot;/&gt;&lt;wsp:rsid wsp:val=&quot;00B0272E&quot;/&gt;&lt;wsp:rsid wsp:val=&quot;00B0308C&quot;/&gt;&lt;wsp:rsid wsp:val=&quot;00B0390A&quot;/&gt;&lt;wsp:rsid wsp:val=&quot;00B041F7&quot;/&gt;&lt;wsp:rsid wsp:val=&quot;00B05A13&quot;/&gt;&lt;wsp:rsid wsp:val=&quot;00B060C3&quot;/&gt;&lt;wsp:rsid wsp:val=&quot;00B10C4B&quot;/&gt;&lt;wsp:rsid wsp:val=&quot;00B10C56&quot;/&gt;&lt;wsp:rsid wsp:val=&quot;00B11A86&quot;/&gt;&lt;wsp:rsid wsp:val=&quot;00B12F43&quot;/&gt;&lt;wsp:rsid wsp:val=&quot;00B13FFB&quot;/&gt;&lt;wsp:rsid wsp:val=&quot;00B14BDD&quot;/&gt;&lt;wsp:rsid wsp:val=&quot;00B15AA5&quot;/&gt;&lt;wsp:rsid wsp:val=&quot;00B17D39&quot;/&gt;&lt;wsp:rsid wsp:val=&quot;00B20366&quot;/&gt;&lt;wsp:rsid wsp:val=&quot;00B21B40&quot;/&gt;&lt;wsp:rsid wsp:val=&quot;00B22685&quot;/&gt;&lt;wsp:rsid wsp:val=&quot;00B22B6F&quot;/&gt;&lt;wsp:rsid wsp:val=&quot;00B24935&quot;/&gt;&lt;wsp:rsid wsp:val=&quot;00B25DD5&quot;/&gt;&lt;wsp:rsid wsp:val=&quot;00B3051D&quot;/&gt;&lt;wsp:rsid wsp:val=&quot;00B328A0&quot;/&gt;&lt;wsp:rsid wsp:val=&quot;00B32935&quot;/&gt;&lt;wsp:rsid wsp:val=&quot;00B32E3D&quot;/&gt;&lt;wsp:rsid wsp:val=&quot;00B33F7F&quot;/&gt;&lt;wsp:rsid wsp:val=&quot;00B3436D&quot;/&gt;&lt;wsp:rsid wsp:val=&quot;00B343CB&quot;/&gt;&lt;wsp:rsid wsp:val=&quot;00B37275&quot;/&gt;&lt;wsp:rsid wsp:val=&quot;00B377AE&quot;/&gt;&lt;wsp:rsid wsp:val=&quot;00B4097E&quot;/&gt;&lt;wsp:rsid wsp:val=&quot;00B40B39&quot;/&gt;&lt;wsp:rsid wsp:val=&quot;00B41662&quot;/&gt;&lt;wsp:rsid wsp:val=&quot;00B41E71&quot;/&gt;&lt;wsp:rsid wsp:val=&quot;00B425A8&quot;/&gt;&lt;wsp:rsid wsp:val=&quot;00B445BF&quot;/&gt;&lt;wsp:rsid wsp:val=&quot;00B4588D&quot;/&gt;&lt;wsp:rsid wsp:val=&quot;00B51E79&quot;/&gt;&lt;wsp:rsid wsp:val=&quot;00B52D33&quot;/&gt;&lt;wsp:rsid wsp:val=&quot;00B54331&quot;/&gt;&lt;wsp:rsid wsp:val=&quot;00B57EC1&quot;/&gt;&lt;wsp:rsid wsp:val=&quot;00B6430A&quot;/&gt;&lt;wsp:rsid wsp:val=&quot;00B67792&quot;/&gt;&lt;wsp:rsid wsp:val=&quot;00B7050E&quot;/&gt;&lt;wsp:rsid wsp:val=&quot;00B7114D&quot;/&gt;&lt;wsp:rsid wsp:val=&quot;00B72412&quot;/&gt;&lt;wsp:rsid wsp:val=&quot;00B765BC&quot;/&gt;&lt;wsp:rsid wsp:val=&quot;00B818AB&quot;/&gt;&lt;wsp:rsid wsp:val=&quot;00B82E70&quot;/&gt;&lt;wsp:rsid wsp:val=&quot;00B839BF&quot;/&gt;&lt;wsp:rsid wsp:val=&quot;00B848D6&quot;/&gt;&lt;wsp:rsid wsp:val=&quot;00B87B56&quot;/&gt;&lt;wsp:rsid wsp:val=&quot;00B9073A&quot;/&gt;&lt;wsp:rsid wsp:val=&quot;00B91A61&quot;/&gt;&lt;wsp:rsid wsp:val=&quot;00B91D06&quot;/&gt;&lt;wsp:rsid wsp:val=&quot;00B9577D&quot;/&gt;&lt;wsp:rsid wsp:val=&quot;00B96270&quot;/&gt;&lt;wsp:rsid wsp:val=&quot;00B9796E&quot;/&gt;&lt;wsp:rsid wsp:val=&quot;00B97EE9&quot;/&gt;&lt;wsp:rsid wsp:val=&quot;00BA0822&quot;/&gt;&lt;wsp:rsid wsp:val=&quot;00BA29FB&quot;/&gt;&lt;wsp:rsid wsp:val=&quot;00BA3380&quot;/&gt;&lt;wsp:rsid wsp:val=&quot;00BA3460&quot;/&gt;&lt;wsp:rsid wsp:val=&quot;00BA4085&quot;/&gt;&lt;wsp:rsid wsp:val=&quot;00BA461F&quot;/&gt;&lt;wsp:rsid wsp:val=&quot;00BA531B&quot;/&gt;&lt;wsp:rsid wsp:val=&quot;00BA6C5E&quot;/&gt;&lt;wsp:rsid wsp:val=&quot;00BA73E9&quot;/&gt;&lt;wsp:rsid wsp:val=&quot;00BA7A3C&quot;/&gt;&lt;wsp:rsid wsp:val=&quot;00BB2E14&quot;/&gt;&lt;wsp:rsid wsp:val=&quot;00BB3B9D&quot;/&gt;&lt;wsp:rsid wsp:val=&quot;00BB4579&quot;/&gt;&lt;wsp:rsid wsp:val=&quot;00BB49A1&quot;/&gt;&lt;wsp:rsid wsp:val=&quot;00BB527C&quot;/&gt;&lt;wsp:rsid wsp:val=&quot;00BB6372&quot;/&gt;&lt;wsp:rsid wsp:val=&quot;00BB69A3&quot;/&gt;&lt;wsp:rsid wsp:val=&quot;00BB6F4B&quot;/&gt;&lt;wsp:rsid wsp:val=&quot;00BC6894&quot;/&gt;&lt;wsp:rsid wsp:val=&quot;00BC68A6&quot;/&gt;&lt;wsp:rsid wsp:val=&quot;00BC6D8A&quot;/&gt;&lt;wsp:rsid wsp:val=&quot;00BC6F66&quot;/&gt;&lt;wsp:rsid wsp:val=&quot;00BD0722&quot;/&gt;&lt;wsp:rsid wsp:val=&quot;00BD41E4&quot;/&gt;&lt;wsp:rsid wsp:val=&quot;00BD5B00&quot;/&gt;&lt;wsp:rsid wsp:val=&quot;00BD7061&quot;/&gt;&lt;wsp:rsid wsp:val=&quot;00BD7373&quot;/&gt;&lt;wsp:rsid wsp:val=&quot;00BE0930&quot;/&gt;&lt;wsp:rsid wsp:val=&quot;00BE1145&quot;/&gt;&lt;wsp:rsid wsp:val=&quot;00BE1924&quot;/&gt;&lt;wsp:rsid wsp:val=&quot;00BE1BA5&quot;/&gt;&lt;wsp:rsid wsp:val=&quot;00BE486F&quot;/&gt;&lt;wsp:rsid wsp:val=&quot;00BE6E89&quot;/&gt;&lt;wsp:rsid wsp:val=&quot;00BE7AD6&quot;/&gt;&lt;wsp:rsid wsp:val=&quot;00BF2D1D&quot;/&gt;&lt;wsp:rsid wsp:val=&quot;00BF36E7&quot;/&gt;&lt;wsp:rsid wsp:val=&quot;00BF3F8F&quot;/&gt;&lt;wsp:rsid wsp:val=&quot;00BF53D6&quot;/&gt;&lt;wsp:rsid wsp:val=&quot;00BF7415&quot;/&gt;&lt;wsp:rsid wsp:val=&quot;00C0018A&quot;/&gt;&lt;wsp:rsid wsp:val=&quot;00C011A5&quot;/&gt;&lt;wsp:rsid wsp:val=&quot;00C01F62&quot;/&gt;&lt;wsp:rsid wsp:val=&quot;00C0408C&quot;/&gt;&lt;wsp:rsid wsp:val=&quot;00C06B82&quot;/&gt;&lt;wsp:rsid wsp:val=&quot;00C07078&quot;/&gt;&lt;wsp:rsid wsp:val=&quot;00C0794F&quot;/&gt;&lt;wsp:rsid wsp:val=&quot;00C10040&quot;/&gt;&lt;wsp:rsid wsp:val=&quot;00C11727&quot;/&gt;&lt;wsp:rsid wsp:val=&quot;00C12420&quot;/&gt;&lt;wsp:rsid wsp:val=&quot;00C12464&quot;/&gt;&lt;wsp:rsid wsp:val=&quot;00C14B4D&quot;/&gt;&lt;wsp:rsid wsp:val=&quot;00C1532E&quot;/&gt;&lt;wsp:rsid wsp:val=&quot;00C17024&quot;/&gt;&lt;wsp:rsid wsp:val=&quot;00C17542&quot;/&gt;&lt;wsp:rsid wsp:val=&quot;00C20031&quot;/&gt;&lt;wsp:rsid wsp:val=&quot;00C21425&quot;/&gt;&lt;wsp:rsid wsp:val=&quot;00C22EE9&quot;/&gt;&lt;wsp:rsid wsp:val=&quot;00C246F7&quot;/&gt;&lt;wsp:rsid wsp:val=&quot;00C24C52&quot;/&gt;&lt;wsp:rsid wsp:val=&quot;00C25637&quot;/&gt;&lt;wsp:rsid wsp:val=&quot;00C26074&quot;/&gt;&lt;wsp:rsid wsp:val=&quot;00C26606&quot;/&gt;&lt;wsp:rsid wsp:val=&quot;00C31220&quot;/&gt;&lt;wsp:rsid wsp:val=&quot;00C313B2&quot;/&gt;&lt;wsp:rsid wsp:val=&quot;00C32368&quot;/&gt;&lt;wsp:rsid wsp:val=&quot;00C35E28&quot;/&gt;&lt;wsp:rsid wsp:val=&quot;00C37C15&quot;/&gt;&lt;wsp:rsid wsp:val=&quot;00C37FD7&quot;/&gt;&lt;wsp:rsid wsp:val=&quot;00C41EAD&quot;/&gt;&lt;wsp:rsid wsp:val=&quot;00C42A4D&quot;/&gt;&lt;wsp:rsid wsp:val=&quot;00C4572F&quot;/&gt;&lt;wsp:rsid wsp:val=&quot;00C45DF5&quot;/&gt;&lt;wsp:rsid wsp:val=&quot;00C46A43&quot;/&gt;&lt;wsp:rsid wsp:val=&quot;00C47366&quot;/&gt;&lt;wsp:rsid wsp:val=&quot;00C47741&quot;/&gt;&lt;wsp:rsid wsp:val=&quot;00C4798B&quot;/&gt;&lt;wsp:rsid wsp:val=&quot;00C50EBA&quot;/&gt;&lt;wsp:rsid wsp:val=&quot;00C52885&quot;/&gt;&lt;wsp:rsid wsp:val=&quot;00C53428&quot;/&gt;&lt;wsp:rsid wsp:val=&quot;00C53FF4&quot;/&gt;&lt;wsp:rsid wsp:val=&quot;00C5471D&quot;/&gt;&lt;wsp:rsid wsp:val=&quot;00C55665&quot;/&gt;&lt;wsp:rsid wsp:val=&quot;00C57A2B&quot;/&gt;&lt;wsp:rsid wsp:val=&quot;00C57C5A&quot;/&gt;&lt;wsp:rsid wsp:val=&quot;00C61E1E&quot;/&gt;&lt;wsp:rsid wsp:val=&quot;00C624E1&quot;/&gt;&lt;wsp:rsid wsp:val=&quot;00C628CA&quot;/&gt;&lt;wsp:rsid wsp:val=&quot;00C62C3E&quot;/&gt;&lt;wsp:rsid wsp:val=&quot;00C63B55&quot;/&gt;&lt;wsp:rsid wsp:val=&quot;00C70C91&quot;/&gt;&lt;wsp:rsid wsp:val=&quot;00C742C2&quot;/&gt;&lt;wsp:rsid wsp:val=&quot;00C76735&quot;/&gt;&lt;wsp:rsid wsp:val=&quot;00C810E3&quot;/&gt;&lt;wsp:rsid wsp:val=&quot;00C823C8&quot;/&gt;&lt;wsp:rsid wsp:val=&quot;00C8340A&quot;/&gt;&lt;wsp:rsid wsp:val=&quot;00C8468F&quot;/&gt;&lt;wsp:rsid wsp:val=&quot;00C85903&quot;/&gt;&lt;wsp:rsid wsp:val=&quot;00C86142&quot;/&gt;&lt;wsp:rsid wsp:val=&quot;00C86B28&quot;/&gt;&lt;wsp:rsid wsp:val=&quot;00C86F9E&quot;/&gt;&lt;wsp:rsid wsp:val=&quot;00C90E3B&quot;/&gt;&lt;wsp:rsid wsp:val=&quot;00C95DC1&quot;/&gt;&lt;wsp:rsid wsp:val=&quot;00CA0BA0&quot;/&gt;&lt;wsp:rsid wsp:val=&quot;00CA13B0&quot;/&gt;&lt;wsp:rsid wsp:val=&quot;00CA41F8&quot;/&gt;&lt;wsp:rsid wsp:val=&quot;00CA5F86&quot;/&gt;&lt;wsp:rsid wsp:val=&quot;00CA7C1B&quot;/&gt;&lt;wsp:rsid wsp:val=&quot;00CB1AB4&quot;/&gt;&lt;wsp:rsid wsp:val=&quot;00CB1B7C&quot;/&gt;&lt;wsp:rsid wsp:val=&quot;00CB1F52&quot;/&gt;&lt;wsp:rsid wsp:val=&quot;00CB2DFE&quot;/&gt;&lt;wsp:rsid wsp:val=&quot;00CB72ED&quot;/&gt;&lt;wsp:rsid wsp:val=&quot;00CC027D&quot;/&gt;&lt;wsp:rsid wsp:val=&quot;00CC1694&quot;/&gt;&lt;wsp:rsid wsp:val=&quot;00CC3346&quot;/&gt;&lt;wsp:rsid wsp:val=&quot;00CC4127&quot;/&gt;&lt;wsp:rsid wsp:val=&quot;00CC524B&quot;/&gt;&lt;wsp:rsid wsp:val=&quot;00CC574A&quot;/&gt;&lt;wsp:rsid wsp:val=&quot;00CC750C&quot;/&gt;&lt;wsp:rsid wsp:val=&quot;00CC7E5C&quot;/&gt;&lt;wsp:rsid wsp:val=&quot;00CC7FC6&quot;/&gt;&lt;wsp:rsid wsp:val=&quot;00CD086B&quot;/&gt;&lt;wsp:rsid wsp:val=&quot;00CD1630&quot;/&gt;&lt;wsp:rsid wsp:val=&quot;00CD1B09&quot;/&gt;&lt;wsp:rsid wsp:val=&quot;00CD24CD&quot;/&gt;&lt;wsp:rsid wsp:val=&quot;00CD25F4&quot;/&gt;&lt;wsp:rsid wsp:val=&quot;00CD3BA9&quot;/&gt;&lt;wsp:rsid wsp:val=&quot;00CD61AC&quot;/&gt;&lt;wsp:rsid wsp:val=&quot;00CD6B42&quot;/&gt;&lt;wsp:rsid wsp:val=&quot;00CE06BD&quot;/&gt;&lt;wsp:rsid wsp:val=&quot;00CE2996&quot;/&gt;&lt;wsp:rsid wsp:val=&quot;00CE4625&quot;/&gt;&lt;wsp:rsid wsp:val=&quot;00CF0DD5&quot;/&gt;&lt;wsp:rsid wsp:val=&quot;00CF1475&quot;/&gt;&lt;wsp:rsid wsp:val=&quot;00CF1FF6&quot;/&gt;&lt;wsp:rsid wsp:val=&quot;00CF36F5&quot;/&gt;&lt;wsp:rsid wsp:val=&quot;00CF4B09&quot;/&gt;&lt;wsp:rsid wsp:val=&quot;00CF4D15&quot;/&gt;&lt;wsp:rsid wsp:val=&quot;00CF7ADB&quot;/&gt;&lt;wsp:rsid wsp:val=&quot;00D006E6&quot;/&gt;&lt;wsp:rsid wsp:val=&quot;00D00747&quot;/&gt;&lt;wsp:rsid wsp:val=&quot;00D01040&quot;/&gt;&lt;wsp:rsid wsp:val=&quot;00D01EBA&quot;/&gt;&lt;wsp:rsid wsp:val=&quot;00D0236C&quot;/&gt;&lt;wsp:rsid wsp:val=&quot;00D02AE3&quot;/&gt;&lt;wsp:rsid wsp:val=&quot;00D02BE2&quot;/&gt;&lt;wsp:rsid wsp:val=&quot;00D054C8&quot;/&gt;&lt;wsp:rsid wsp:val=&quot;00D104AF&quot;/&gt;&lt;wsp:rsid wsp:val=&quot;00D10E49&quot;/&gt;&lt;wsp:rsid wsp:val=&quot;00D15682&quot;/&gt;&lt;wsp:rsid wsp:val=&quot;00D16B3B&quot;/&gt;&lt;wsp:rsid wsp:val=&quot;00D17796&quot;/&gt;&lt;wsp:rsid wsp:val=&quot;00D20B43&quot;/&gt;&lt;wsp:rsid wsp:val=&quot;00D22899&quot;/&gt;&lt;wsp:rsid wsp:val=&quot;00D25AB5&quot;/&gt;&lt;wsp:rsid wsp:val=&quot;00D264D5&quot;/&gt;&lt;wsp:rsid wsp:val=&quot;00D27549&quot;/&gt;&lt;wsp:rsid wsp:val=&quot;00D31A6A&quot;/&gt;&lt;wsp:rsid wsp:val=&quot;00D31C5D&quot;/&gt;&lt;wsp:rsid wsp:val=&quot;00D346F3&quot;/&gt;&lt;wsp:rsid wsp:val=&quot;00D4020B&quot;/&gt;&lt;wsp:rsid wsp:val=&quot;00D40600&quot;/&gt;&lt;wsp:rsid wsp:val=&quot;00D41F07&quot;/&gt;&lt;wsp:rsid wsp:val=&quot;00D429E1&quot;/&gt;&lt;wsp:rsid wsp:val=&quot;00D42A7D&quot;/&gt;&lt;wsp:rsid wsp:val=&quot;00D42C35&quot;/&gt;&lt;wsp:rsid wsp:val=&quot;00D43B6B&quot;/&gt;&lt;wsp:rsid wsp:val=&quot;00D455C1&quot;/&gt;&lt;wsp:rsid wsp:val=&quot;00D457F1&quot;/&gt;&lt;wsp:rsid wsp:val=&quot;00D522C6&quot;/&gt;&lt;wsp:rsid wsp:val=&quot;00D52A6F&quot;/&gt;&lt;wsp:rsid wsp:val=&quot;00D53E43&quot;/&gt;&lt;wsp:rsid wsp:val=&quot;00D53F11&quot;/&gt;&lt;wsp:rsid wsp:val=&quot;00D5487B&quot;/&gt;&lt;wsp:rsid wsp:val=&quot;00D57A90&quot;/&gt;&lt;wsp:rsid wsp:val=&quot;00D6090B&quot;/&gt;&lt;wsp:rsid wsp:val=&quot;00D60D21&quot;/&gt;&lt;wsp:rsid wsp:val=&quot;00D62746&quot;/&gt;&lt;wsp:rsid wsp:val=&quot;00D62F51&quot;/&gt;&lt;wsp:rsid wsp:val=&quot;00D63C3D&quot;/&gt;&lt;wsp:rsid wsp:val=&quot;00D66225&quot;/&gt;&lt;wsp:rsid wsp:val=&quot;00D7135D&quot;/&gt;&lt;wsp:rsid wsp:val=&quot;00D7146A&quot;/&gt;&lt;wsp:rsid wsp:val=&quot;00D763A5&quot;/&gt;&lt;wsp:rsid wsp:val=&quot;00D82479&quot;/&gt;&lt;wsp:rsid wsp:val=&quot;00D827BC&quot;/&gt;&lt;wsp:rsid wsp:val=&quot;00D873F5&quot;/&gt;&lt;wsp:rsid wsp:val=&quot;00D87906&quot;/&gt;&lt;wsp:rsid wsp:val=&quot;00D900A6&quot;/&gt;&lt;wsp:rsid wsp:val=&quot;00D9310F&quot;/&gt;&lt;wsp:rsid wsp:val=&quot;00D94252&quot;/&gt;&lt;wsp:rsid wsp:val=&quot;00D95DDF&quot;/&gt;&lt;wsp:rsid wsp:val=&quot;00D97413&quot;/&gt;&lt;wsp:rsid wsp:val=&quot;00D979F9&quot;/&gt;&lt;wsp:rsid wsp:val=&quot;00DA3268&quot;/&gt;&lt;wsp:rsid wsp:val=&quot;00DA3E66&quot;/&gt;&lt;wsp:rsid wsp:val=&quot;00DA48C0&quot;/&gt;&lt;wsp:rsid wsp:val=&quot;00DA5CB0&quot;/&gt;&lt;wsp:rsid wsp:val=&quot;00DB0067&quot;/&gt;&lt;wsp:rsid wsp:val=&quot;00DB1919&quot;/&gt;&lt;wsp:rsid wsp:val=&quot;00DB4CF5&quot;/&gt;&lt;wsp:rsid wsp:val=&quot;00DB64A3&quot;/&gt;&lt;wsp:rsid wsp:val=&quot;00DB7802&quot;/&gt;&lt;wsp:rsid wsp:val=&quot;00DC060A&quot;/&gt;&lt;wsp:rsid wsp:val=&quot;00DC06E9&quot;/&gt;&lt;wsp:rsid wsp:val=&quot;00DC3894&quot;/&gt;&lt;wsp:rsid wsp:val=&quot;00DC5B2C&quot;/&gt;&lt;wsp:rsid wsp:val=&quot;00DD01AC&quot;/&gt;&lt;wsp:rsid wsp:val=&quot;00DD2A40&quot;/&gt;&lt;wsp:rsid wsp:val=&quot;00DD348B&quot;/&gt;&lt;wsp:rsid wsp:val=&quot;00DD417F&quot;/&gt;&lt;wsp:rsid wsp:val=&quot;00DD57BF&quot;/&gt;&lt;wsp:rsid wsp:val=&quot;00DE094D&quot;/&gt;&lt;wsp:rsid wsp:val=&quot;00DE0E35&quot;/&gt;&lt;wsp:rsid wsp:val=&quot;00DE1F75&quot;/&gt;&lt;wsp:rsid wsp:val=&quot;00DE293F&quot;/&gt;&lt;wsp:rsid wsp:val=&quot;00DE2ABC&quot;/&gt;&lt;wsp:rsid wsp:val=&quot;00DE34B3&quot;/&gt;&lt;wsp:rsid wsp:val=&quot;00DE3D2D&quot;/&gt;&lt;wsp:rsid wsp:val=&quot;00DE4D39&quot;/&gt;&lt;wsp:rsid wsp:val=&quot;00DE4DD8&quot;/&gt;&lt;wsp:rsid wsp:val=&quot;00DE5A65&quot;/&gt;&lt;wsp:rsid wsp:val=&quot;00DE6D4F&quot;/&gt;&lt;wsp:rsid wsp:val=&quot;00DE7AF8&quot;/&gt;&lt;wsp:rsid wsp:val=&quot;00DE7DCB&quot;/&gt;&lt;wsp:rsid wsp:val=&quot;00DF0A08&quot;/&gt;&lt;wsp:rsid wsp:val=&quot;00DF399B&quot;/&gt;&lt;wsp:rsid wsp:val=&quot;00DF456F&quot;/&gt;&lt;wsp:rsid wsp:val=&quot;00DF5B2A&quot;/&gt;&lt;wsp:rsid wsp:val=&quot;00DF64E6&quot;/&gt;&lt;wsp:rsid wsp:val=&quot;00DF7A10&quot;/&gt;&lt;wsp:rsid wsp:val=&quot;00DF7BEC&quot;/&gt;&lt;wsp:rsid wsp:val=&quot;00E00E85&quot;/&gt;&lt;wsp:rsid wsp:val=&quot;00E0399B&quot;/&gt;&lt;wsp:rsid wsp:val=&quot;00E042BE&quot;/&gt;&lt;wsp:rsid wsp:val=&quot;00E04947&quot;/&gt;&lt;wsp:rsid wsp:val=&quot;00E04A27&quot;/&gt;&lt;wsp:rsid wsp:val=&quot;00E05375&quot;/&gt;&lt;wsp:rsid wsp:val=&quot;00E060E6&quot;/&gt;&lt;wsp:rsid wsp:val=&quot;00E0697C&quot;/&gt;&lt;wsp:rsid wsp:val=&quot;00E075EA&quot;/&gt;&lt;wsp:rsid wsp:val=&quot;00E129B1&quot;/&gt;&lt;wsp:rsid wsp:val=&quot;00E13012&quot;/&gt;&lt;wsp:rsid wsp:val=&quot;00E14691&quot;/&gt;&lt;wsp:rsid wsp:val=&quot;00E179A2&quot;/&gt;&lt;wsp:rsid wsp:val=&quot;00E204EE&quot;/&gt;&lt;wsp:rsid wsp:val=&quot;00E207BB&quot;/&gt;&lt;wsp:rsid wsp:val=&quot;00E2113C&quot;/&gt;&lt;wsp:rsid wsp:val=&quot;00E239FE&quot;/&gt;&lt;wsp:rsid wsp:val=&quot;00E25862&quot;/&gt;&lt;wsp:rsid wsp:val=&quot;00E2630B&quot;/&gt;&lt;wsp:rsid wsp:val=&quot;00E2719E&quot;/&gt;&lt;wsp:rsid wsp:val=&quot;00E36D90&quot;/&gt;&lt;wsp:rsid wsp:val=&quot;00E3781C&quot;/&gt;&lt;wsp:rsid wsp:val=&quot;00E37A86&quot;/&gt;&lt;wsp:rsid wsp:val=&quot;00E37AF0&quot;/&gt;&lt;wsp:rsid wsp:val=&quot;00E40EB4&quot;/&gt;&lt;wsp:rsid wsp:val=&quot;00E418E1&quot;/&gt;&lt;wsp:rsid wsp:val=&quot;00E43052&quot;/&gt;&lt;wsp:rsid wsp:val=&quot;00E47FF4&quot;/&gt;&lt;wsp:rsid wsp:val=&quot;00E506FB&quot;/&gt;&lt;wsp:rsid wsp:val=&quot;00E50E0B&quot;/&gt;&lt;wsp:rsid wsp:val=&quot;00E51F1A&quot;/&gt;&lt;wsp:rsid wsp:val=&quot;00E51F1C&quot;/&gt;&lt;wsp:rsid wsp:val=&quot;00E5208B&quot;/&gt;&lt;wsp:rsid wsp:val=&quot;00E5223E&quot;/&gt;&lt;wsp:rsid wsp:val=&quot;00E524D1&quot;/&gt;&lt;wsp:rsid wsp:val=&quot;00E5312E&quot;/&gt;&lt;wsp:rsid wsp:val=&quot;00E53AE1&quot;/&gt;&lt;wsp:rsid wsp:val=&quot;00E562C6&quot;/&gt;&lt;wsp:rsid wsp:val=&quot;00E62020&quot;/&gt;&lt;wsp:rsid wsp:val=&quot;00E6312A&quot;/&gt;&lt;wsp:rsid wsp:val=&quot;00E71C70&quot;/&gt;&lt;wsp:rsid wsp:val=&quot;00E724C3&quot;/&gt;&lt;wsp:rsid wsp:val=&quot;00E72703&quot;/&gt;&lt;wsp:rsid wsp:val=&quot;00E727EE&quot;/&gt;&lt;wsp:rsid wsp:val=&quot;00E7402E&quot;/&gt;&lt;wsp:rsid wsp:val=&quot;00E74C5E&quot;/&gt;&lt;wsp:rsid wsp:val=&quot;00E771E4&quot;/&gt;&lt;wsp:rsid wsp:val=&quot;00E776CC&quot;/&gt;&lt;wsp:rsid wsp:val=&quot;00E77B45&quot;/&gt;&lt;wsp:rsid wsp:val=&quot;00E802A9&quot;/&gt;&lt;wsp:rsid wsp:val=&quot;00E80F0D&quot;/&gt;&lt;wsp:rsid wsp:val=&quot;00E82881&quot;/&gt;&lt;wsp:rsid wsp:val=&quot;00E83C29&quot;/&gt;&lt;wsp:rsid wsp:val=&quot;00E83E38&quot;/&gt;&lt;wsp:rsid wsp:val=&quot;00E846CD&quot;/&gt;&lt;wsp:rsid wsp:val=&quot;00E84E6D&quot;/&gt;&lt;wsp:rsid wsp:val=&quot;00E868AB&quot;/&gt;&lt;wsp:rsid wsp:val=&quot;00E87F5E&quot;/&gt;&lt;wsp:rsid wsp:val=&quot;00E90BF5&quot;/&gt;&lt;wsp:rsid wsp:val=&quot;00E965BA&quot;/&gt;&lt;wsp:rsid wsp:val=&quot;00E979E5&quot;/&gt;&lt;wsp:rsid wsp:val=&quot;00E97E18&quot;/&gt;&lt;wsp:rsid wsp:val=&quot;00EA03F1&quot;/&gt;&lt;wsp:rsid wsp:val=&quot;00EA2FBD&quot;/&gt;&lt;wsp:rsid wsp:val=&quot;00EA3103&quot;/&gt;&lt;wsp:rsid wsp:val=&quot;00EA3427&quot;/&gt;&lt;wsp:rsid wsp:val=&quot;00EA3C8A&quot;/&gt;&lt;wsp:rsid wsp:val=&quot;00EA597F&quot;/&gt;&lt;wsp:rsid wsp:val=&quot;00EA6379&quot;/&gt;&lt;wsp:rsid wsp:val=&quot;00EA6454&quot;/&gt;&lt;wsp:rsid wsp:val=&quot;00EB0F5B&quot;/&gt;&lt;wsp:rsid wsp:val=&quot;00EB16F4&quot;/&gt;&lt;wsp:rsid wsp:val=&quot;00EB19D5&quot;/&gt;&lt;wsp:rsid wsp:val=&quot;00EB235C&quot;/&gt;&lt;wsp:rsid wsp:val=&quot;00EB3224&quot;/&gt;&lt;wsp:rsid wsp:val=&quot;00EB67EC&quot;/&gt;&lt;wsp:rsid wsp:val=&quot;00EB7170&quot;/&gt;&lt;wsp:rsid wsp:val=&quot;00EB721E&quot;/&gt;&lt;wsp:rsid wsp:val=&quot;00EB7E67&quot;/&gt;&lt;wsp:rsid wsp:val=&quot;00EC106C&quot;/&gt;&lt;wsp:rsid wsp:val=&quot;00EC140B&quot;/&gt;&lt;wsp:rsid wsp:val=&quot;00EC1569&quot;/&gt;&lt;wsp:rsid wsp:val=&quot;00EC40FE&quot;/&gt;&lt;wsp:rsid wsp:val=&quot;00EC6256&quot;/&gt;&lt;wsp:rsid wsp:val=&quot;00EC7392&quot;/&gt;&lt;wsp:rsid wsp:val=&quot;00ED1546&quot;/&gt;&lt;wsp:rsid wsp:val=&quot;00ED2A0C&quot;/&gt;&lt;wsp:rsid wsp:val=&quot;00ED316E&quot;/&gt;&lt;wsp:rsid wsp:val=&quot;00ED3296&quot;/&gt;&lt;wsp:rsid wsp:val=&quot;00ED34F5&quot;/&gt;&lt;wsp:rsid wsp:val=&quot;00ED5032&quot;/&gt;&lt;wsp:rsid wsp:val=&quot;00ED6DD0&quot;/&gt;&lt;wsp:rsid wsp:val=&quot;00ED7402&quot;/&gt;&lt;wsp:rsid wsp:val=&quot;00EE1516&quot;/&gt;&lt;wsp:rsid wsp:val=&quot;00EE1D01&quot;/&gt;&lt;wsp:rsid wsp:val=&quot;00EE2A7B&quot;/&gt;&lt;wsp:rsid wsp:val=&quot;00EF35E5&quot;/&gt;&lt;wsp:rsid wsp:val=&quot;00EF3720&quot;/&gt;&lt;wsp:rsid wsp:val=&quot;00EF506C&quot;/&gt;&lt;wsp:rsid wsp:val=&quot;00EF71BE&quot;/&gt;&lt;wsp:rsid wsp:val=&quot;00F00D47&quot;/&gt;&lt;wsp:rsid wsp:val=&quot;00F01F7A&quot;/&gt;&lt;wsp:rsid wsp:val=&quot;00F0484B&quot;/&gt;&lt;wsp:rsid wsp:val=&quot;00F05476&quot;/&gt;&lt;wsp:rsid wsp:val=&quot;00F10ACE&quot;/&gt;&lt;wsp:rsid wsp:val=&quot;00F10BC6&quot;/&gt;&lt;wsp:rsid wsp:val=&quot;00F12274&quot;/&gt;&lt;wsp:rsid wsp:val=&quot;00F130C8&quot;/&gt;&lt;wsp:rsid wsp:val=&quot;00F139D2&quot;/&gt;&lt;wsp:rsid wsp:val=&quot;00F13CFD&quot;/&gt;&lt;wsp:rsid wsp:val=&quot;00F158CA&quot;/&gt;&lt;wsp:rsid wsp:val=&quot;00F20FC4&quot;/&gt;&lt;wsp:rsid wsp:val=&quot;00F219FA&quot;/&gt;&lt;wsp:rsid wsp:val=&quot;00F2370C&quot;/&gt;&lt;wsp:rsid wsp:val=&quot;00F23F7A&quot;/&gt;&lt;wsp:rsid wsp:val=&quot;00F249AC&quot;/&gt;&lt;wsp:rsid wsp:val=&quot;00F25AB6&quot;/&gt;&lt;wsp:rsid wsp:val=&quot;00F2631B&quot;/&gt;&lt;wsp:rsid wsp:val=&quot;00F271AD&quot;/&gt;&lt;wsp:rsid wsp:val=&quot;00F3006F&quot;/&gt;&lt;wsp:rsid wsp:val=&quot;00F300C9&quot;/&gt;&lt;wsp:rsid wsp:val=&quot;00F314A0&quot;/&gt;&lt;wsp:rsid wsp:val=&quot;00F332FA&quot;/&gt;&lt;wsp:rsid wsp:val=&quot;00F34CFD&quot;/&gt;&lt;wsp:rsid wsp:val=&quot;00F3541C&quot;/&gt;&lt;wsp:rsid wsp:val=&quot;00F36165&quot;/&gt;&lt;wsp:rsid wsp:val=&quot;00F361B0&quot;/&gt;&lt;wsp:rsid wsp:val=&quot;00F421DF&quot;/&gt;&lt;wsp:rsid wsp:val=&quot;00F432F6&quot;/&gt;&lt;wsp:rsid wsp:val=&quot;00F44864&quot;/&gt;&lt;wsp:rsid wsp:val=&quot;00F46BAC&quot;/&gt;&lt;wsp:rsid wsp:val=&quot;00F46E23&quot;/&gt;&lt;wsp:rsid wsp:val=&quot;00F470CC&quot;/&gt;&lt;wsp:rsid wsp:val=&quot;00F4774E&quot;/&gt;&lt;wsp:rsid wsp:val=&quot;00F50A8D&quot;/&gt;&lt;wsp:rsid wsp:val=&quot;00F50EE4&quot;/&gt;&lt;wsp:rsid wsp:val=&quot;00F51130&quot;/&gt;&lt;wsp:rsid wsp:val=&quot;00F51A5C&quot;/&gt;&lt;wsp:rsid wsp:val=&quot;00F53B0D&quot;/&gt;&lt;wsp:rsid wsp:val=&quot;00F56C2A&quot;/&gt;&lt;wsp:rsid wsp:val=&quot;00F57600&quot;/&gt;&lt;wsp:rsid wsp:val=&quot;00F60BBC&quot;/&gt;&lt;wsp:rsid wsp:val=&quot;00F61004&quot;/&gt;&lt;wsp:rsid wsp:val=&quot;00F61387&quot;/&gt;&lt;wsp:rsid wsp:val=&quot;00F626CE&quot;/&gt;&lt;wsp:rsid wsp:val=&quot;00F626D0&quot;/&gt;&lt;wsp:rsid wsp:val=&quot;00F65C8A&quot;/&gt;&lt;wsp:rsid wsp:val=&quot;00F726F3&quot;/&gt;&lt;wsp:rsid wsp:val=&quot;00F72B15&quot;/&gt;&lt;wsp:rsid wsp:val=&quot;00F738C2&quot;/&gt;&lt;wsp:rsid wsp:val=&quot;00F76E50&quot;/&gt;&lt;wsp:rsid wsp:val=&quot;00F80160&quot;/&gt;&lt;wsp:rsid wsp:val=&quot;00F81751&quot;/&gt;&lt;wsp:rsid wsp:val=&quot;00F817B6&quot;/&gt;&lt;wsp:rsid wsp:val=&quot;00F81819&quot;/&gt;&lt;wsp:rsid wsp:val=&quot;00F818C7&quot;/&gt;&lt;wsp:rsid wsp:val=&quot;00F81905&quot;/&gt;&lt;wsp:rsid wsp:val=&quot;00F8371B&quot;/&gt;&lt;wsp:rsid wsp:val=&quot;00F840E4&quot;/&gt;&lt;wsp:rsid wsp:val=&quot;00F8487D&quot;/&gt;&lt;wsp:rsid wsp:val=&quot;00F85979&quot;/&gt;&lt;wsp:rsid wsp:val=&quot;00F8752C&quot;/&gt;&lt;wsp:rsid wsp:val=&quot;00F9242D&quot;/&gt;&lt;wsp:rsid wsp:val=&quot;00F92A06&quot;/&gt;&lt;wsp:rsid wsp:val=&quot;00F9540E&quot;/&gt;&lt;wsp:rsid wsp:val=&quot;00FA387F&quot;/&gt;&lt;wsp:rsid wsp:val=&quot;00FA39C9&quot;/&gt;&lt;wsp:rsid wsp:val=&quot;00FA3DED&quot;/&gt;&lt;wsp:rsid wsp:val=&quot;00FA3F50&quot;/&gt;&lt;wsp:rsid wsp:val=&quot;00FA45F2&quot;/&gt;&lt;wsp:rsid wsp:val=&quot;00FA4B06&quot;/&gt;&lt;wsp:rsid wsp:val=&quot;00FA634D&quot;/&gt;&lt;wsp:rsid wsp:val=&quot;00FA7BA8&quot;/&gt;&lt;wsp:rsid wsp:val=&quot;00FB2834&quot;/&gt;&lt;wsp:rsid wsp:val=&quot;00FB3DB9&quot;/&gt;&lt;wsp:rsid wsp:val=&quot;00FB46A3&quot;/&gt;&lt;wsp:rsid wsp:val=&quot;00FB5F9F&quot;/&gt;&lt;wsp:rsid wsp:val=&quot;00FB6297&quot;/&gt;&lt;wsp:rsid wsp:val=&quot;00FB6ADD&quot;/&gt;&lt;wsp:rsid wsp:val=&quot;00FC6212&quot;/&gt;&lt;wsp:rsid wsp:val=&quot;00FD16FF&quot;/&gt;&lt;wsp:rsid wsp:val=&quot;00FD1CC4&quot;/&gt;&lt;wsp:rsid wsp:val=&quot;00FD1FE2&quot;/&gt;&lt;wsp:rsid wsp:val=&quot;00FD224E&quot;/&gt;&lt;wsp:rsid wsp:val=&quot;00FD2CE6&quot;/&gt;&lt;wsp:rsid wsp:val=&quot;00FD2D3C&quot;/&gt;&lt;wsp:rsid wsp:val=&quot;00FD2E91&quot;/&gt;&lt;wsp:rsid wsp:val=&quot;00FD41EA&quot;/&gt;&lt;wsp:rsid wsp:val=&quot;00FD4FFA&quot;/&gt;&lt;wsp:rsid wsp:val=&quot;00FD5C3C&quot;/&gt;&lt;wsp:rsid wsp:val=&quot;00FD76B9&quot;/&gt;&lt;wsp:rsid wsp:val=&quot;00FD77AE&quot;/&gt;&lt;wsp:rsid wsp:val=&quot;00FE1AEB&quot;/&gt;&lt;wsp:rsid wsp:val=&quot;00FE250E&quot;/&gt;&lt;wsp:rsid wsp:val=&quot;00FE271F&quot;/&gt;&lt;wsp:rsid wsp:val=&quot;00FE2D7D&quot;/&gt;&lt;wsp:rsid wsp:val=&quot;00FE3581&quot;/&gt;&lt;wsp:rsid wsp:val=&quot;00FE4246&quot;/&gt;&lt;wsp:rsid wsp:val=&quot;00FE521F&quot;/&gt;&lt;wsp:rsid wsp:val=&quot;00FE7384&quot;/&gt;&lt;wsp:rsid wsp:val=&quot;00FF0C25&quot;/&gt;&lt;wsp:rsid wsp:val=&quot;00FF167E&quot;/&gt;&lt;wsp:rsid wsp:val=&quot;00FF24B1&quot;/&gt;&lt;wsp:rsid wsp:val=&quot;00FF5346&quot;/&gt;&lt;/wsp:rsids&gt;&lt;/w:docPr&gt;&lt;w:body&gt;&lt;wx:sect&gt;&lt;w:p wsp:rsidR=&quot;00FC6212&quot; wsp:rsidRDefault=&quot;00FC6212&quot; wsp:rsidP=&quot;00FC6212&quot;&gt;&lt;m:oMathPara&gt;&lt;m:oMath&gt;&lt;m:sSup&gt;&lt;m:sSupPr&gt;&lt;m:ctrlPr&gt;&lt;w:rPr&gt;&lt;w:rFonts w:ascii=&quot;Cambria Math&quot; w:h-ansi=&quot;Cambria Math&quot;/&gt;&lt;wx:font wx:val=&quot;Cambria Math&quot;/&gt;&lt;w:i/&gt;&lt;w:sz w:val=&quot;26&quot;/&gt;&lt;w:sz-cs w:val=&quot;26&quot;/&gt;&lt;/w:rPr&gt;&lt;/m:ctrlPr&gt;&lt;/m:sSupPr&gt;&lt;m:e&gt;&lt;m:r&gt;&lt;w:rPr&gt;&lt;w:rFonts w:ascii=&quot;Cambria Math&quot; w:h-ansi=&quot;Cambria Math&quot;/&gt;&lt;wx:font wx:val=&quot;Cambria Math&quot;/&gt;&lt;w:i/&gt;&lt;w:sz w:val=&quot;26&quot;/&gt;&lt;w:sz-cs w:val=&quot;26&quot;/&gt;&lt;/w:rPr&gt;&lt;m:t&gt;x&lt;/m:t&gt;&lt;/m:r&gt;&lt;/m:e&gt;&lt;m:sup&gt;&lt;m:r&gt;&lt;w:rPr&gt;&lt;w:rFonts w:ascii=&quot;Cambria Math&quot; w:h-ansi=&quot;Cambria Math&quot;/&gt;&lt;wx:font wx:val=&quot;Cambria Math&quot;/&gt;&lt;w:i/&gt;&lt;w:sz w:val=&quot;26&quot;/&gt;&lt;w:sz-cs w:val=&quot;26&quot;/&gt;&lt;/w:rPr&gt;&lt;m:t&gt;3&lt;/m:t&gt;&lt;/m:r&gt;&lt;/m:sup&gt;&lt;/m:sSup&gt;&lt;m:r&gt;&lt;w:rPr&gt;&lt;w:rFonts w:ascii=&quot;Cambria Math&quot; w:h-ansi=&quot;Cambria Math&quot;/&gt;&lt;wx:font wx:val=&quot;Cambria Math&quot;/&gt;&lt;w:i/&gt;&lt;w:sz w:val=&quot;26&quot;/&gt;&lt;w:sz-cs w:val=&quot;26&quot;/&gt;&lt;/w:rPr&gt;&lt;m:t&gt;+3x-&lt;/m:t&gt;&lt;/m:r&gt;&lt;m:sSup&gt;&lt;m:sSupPr&gt;&lt;m:ctrlPr&gt;&lt;w:rPr&gt;&lt;w:rFonts w:ascii=&quot;Cambria Math&quot; w:h-ansi=&quot;Cambria Math&quot;/&gt;&lt;wx:font wx:val=&quot;Cambria Math&quot;/&gt;&lt;w:i/&gt;&lt;w:sz w:val=&quot;26&quot;/&gt;&lt;w:sz-cs w:val=&quot;26&quot;/&gt;&lt;/w:rPr&gt;&lt;/m:ctrlPr&gt;&lt;/m:sSupPr&gt;&lt;m:e&gt;&lt;m:r&gt;&lt;w:rPr&gt;&lt;w:rFonts w:ascii=&quot;Cambria Math&quot; w:h-ansi=&quot;Cambria Math&quot;/&gt;&lt;wx:font wx:val=&quot;Cambria Math&quot;/&gt;&lt;w:i/&gt;&lt;w:sz w:val=&quot;26&quot;/&gt;&lt;w:sz-cs w:val=&quot;26&quot;/&gt;&lt;/w:rPr&gt;&lt;m:t&gt;x&lt;/m:t&gt;&lt;/m:r&gt;&lt;/m:e&gt;&lt;m:sup&gt;&lt;m:r&gt;&lt;w:rPr&gt;&lt;w:rFonts w:ascii=&quot;Cambria Math&quot; w:h-ansi=&quot;Cambria Math&quot;/&gt;&lt;wx:font wx:val=&quot;Cambria Math&quot;/&gt;&lt;w:i/&gt;&lt;w:sz w:val=&quot;26&quot;/&gt;&lt;w:sz-cs w:val=&quot;26&quot;/&gt;&lt;/w:rPr&gt;&lt;m:t&gt;5&lt;/m:t&gt;&lt;/m:r&gt;&lt;/m:sup&gt;&lt;/m:sSup&gt;&lt;m:r&gt;&lt;w:rPr&gt;&lt;w:rFonts w:ascii=&quot;Cambria Math&quot; w:h-ansi=&quot;Cambria Math&quot;/&gt;&lt;wx:font wx:val=&quot;Cambria Math&quot;/&gt;&lt;w:i/&gt;&lt;w:sz w:val=&quot;26&quot;/&gt;&lt;w:sz-cs w:val=&quot;26&quot;/&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path/>
            <v:fill on="f" focussize="0,0"/>
            <v:stroke on="f"/>
            <v:imagedata r:id="rId22" chromakey="#FFFFFF" o:title=""/>
            <o:lock v:ext="edit" aspectratio="t"/>
            <w10:wrap type="none"/>
            <w10:anchorlock/>
          </v:shape>
        </w:pict>
      </w:r>
      <w:r>
        <w:rPr>
          <w:sz w:val="26"/>
          <w:szCs w:val="26"/>
        </w:rPr>
        <w:fldChar w:fldCharType="end"/>
      </w:r>
      <w:r>
        <w:rPr>
          <w:sz w:val="26"/>
          <w:szCs w:val="26"/>
        </w:rPr>
        <w:t>là :</w:t>
      </w:r>
    </w:p>
    <w:tbl>
      <w:tblPr>
        <w:tblStyle w:val="4"/>
        <w:tblW w:w="0" w:type="auto"/>
        <w:tblInd w:w="0" w:type="dxa"/>
        <w:tblLayout w:type="autofit"/>
        <w:tblCellMar>
          <w:top w:w="0" w:type="dxa"/>
          <w:left w:w="108" w:type="dxa"/>
          <w:bottom w:w="0" w:type="dxa"/>
          <w:right w:w="108" w:type="dxa"/>
        </w:tblCellMar>
      </w:tblPr>
      <w:tblGrid>
        <w:gridCol w:w="2672"/>
        <w:gridCol w:w="2669"/>
        <w:gridCol w:w="2681"/>
        <w:gridCol w:w="2673"/>
      </w:tblGrid>
      <w:tr>
        <w:tblPrEx>
          <w:tblCellMar>
            <w:top w:w="0" w:type="dxa"/>
            <w:left w:w="108" w:type="dxa"/>
            <w:bottom w:w="0" w:type="dxa"/>
            <w:right w:w="108" w:type="dxa"/>
          </w:tblCellMar>
        </w:tblPrEx>
        <w:tc>
          <w:tcPr>
            <w:tcW w:w="2672" w:type="dxa"/>
            <w:shd w:val="clear" w:color="auto" w:fill="auto"/>
            <w:noWrap w:val="0"/>
            <w:vAlign w:val="top"/>
          </w:tcPr>
          <w:p>
            <w:pPr>
              <w:spacing w:after="160" w:line="256" w:lineRule="auto"/>
              <w:jc w:val="both"/>
              <w:rPr>
                <w:b/>
                <w:sz w:val="26"/>
                <w:szCs w:val="26"/>
              </w:rPr>
            </w:pPr>
            <w:r>
              <w:rPr>
                <w:rFonts w:eastAsia="Calibri"/>
                <w:sz w:val="26"/>
                <w:szCs w:val="26"/>
              </w:rPr>
              <w:t>A. 7</w:t>
            </w:r>
          </w:p>
        </w:tc>
        <w:tc>
          <w:tcPr>
            <w:tcW w:w="2669" w:type="dxa"/>
            <w:shd w:val="clear" w:color="auto" w:fill="auto"/>
            <w:noWrap w:val="0"/>
            <w:vAlign w:val="top"/>
          </w:tcPr>
          <w:p>
            <w:pPr>
              <w:spacing w:after="160" w:line="256" w:lineRule="auto"/>
              <w:jc w:val="both"/>
              <w:rPr>
                <w:b/>
                <w:sz w:val="26"/>
                <w:szCs w:val="26"/>
              </w:rPr>
            </w:pPr>
            <w:r>
              <w:rPr>
                <w:rFonts w:eastAsia="Calibri"/>
                <w:sz w:val="26"/>
                <w:szCs w:val="26"/>
              </w:rPr>
              <w:t>B. 3</w:t>
            </w:r>
          </w:p>
        </w:tc>
        <w:tc>
          <w:tcPr>
            <w:tcW w:w="2681" w:type="dxa"/>
            <w:shd w:val="clear" w:color="auto" w:fill="auto"/>
            <w:noWrap w:val="0"/>
            <w:vAlign w:val="top"/>
          </w:tcPr>
          <w:p>
            <w:pPr>
              <w:spacing w:after="160" w:line="256" w:lineRule="auto"/>
              <w:jc w:val="both"/>
              <w:rPr>
                <w:b/>
                <w:sz w:val="26"/>
                <w:szCs w:val="26"/>
              </w:rPr>
            </w:pPr>
            <w:r>
              <w:rPr>
                <w:rFonts w:eastAsia="Calibri"/>
                <w:sz w:val="26"/>
                <w:szCs w:val="26"/>
              </w:rPr>
              <w:t>C. 5</w:t>
            </w:r>
            <w:r>
              <w:rPr>
                <w:rFonts w:eastAsia="Calibri"/>
                <w:sz w:val="26"/>
                <w:szCs w:val="26"/>
              </w:rPr>
              <w:tab/>
            </w:r>
          </w:p>
        </w:tc>
        <w:tc>
          <w:tcPr>
            <w:tcW w:w="2673" w:type="dxa"/>
            <w:shd w:val="clear" w:color="auto" w:fill="auto"/>
            <w:noWrap w:val="0"/>
            <w:vAlign w:val="top"/>
          </w:tcPr>
          <w:p>
            <w:pPr>
              <w:spacing w:after="160" w:line="256" w:lineRule="auto"/>
              <w:jc w:val="both"/>
              <w:rPr>
                <w:b/>
                <w:sz w:val="26"/>
                <w:szCs w:val="26"/>
              </w:rPr>
            </w:pPr>
            <w:r>
              <w:rPr>
                <w:rFonts w:eastAsia="Calibri"/>
                <w:sz w:val="26"/>
                <w:szCs w:val="26"/>
              </w:rPr>
              <w:t>D. 4</w:t>
            </w:r>
          </w:p>
        </w:tc>
      </w:tr>
    </w:tbl>
    <w:p>
      <w:pPr>
        <w:rPr>
          <w:sz w:val="26"/>
          <w:szCs w:val="26"/>
          <w:lang w:val="fr-FR"/>
        </w:rPr>
      </w:pPr>
      <w:r>
        <w:rPr>
          <w:b/>
          <w:bCs/>
          <w:sz w:val="26"/>
          <w:szCs w:val="26"/>
          <w:lang w:val="fr-FR"/>
        </w:rPr>
        <w:t>Câu 9.</w:t>
      </w:r>
      <w:r>
        <w:rPr>
          <w:sz w:val="26"/>
          <w:szCs w:val="26"/>
          <w:lang w:val="fr-FR"/>
        </w:rPr>
        <w:t xml:space="preserve"> Thu gọn đa thức P = x</w:t>
      </w:r>
      <w:r>
        <w:rPr>
          <w:sz w:val="26"/>
          <w:szCs w:val="26"/>
          <w:vertAlign w:val="superscript"/>
          <w:lang w:val="fr-FR"/>
        </w:rPr>
        <w:t>3</w:t>
      </w:r>
      <w:r>
        <w:rPr>
          <w:sz w:val="26"/>
          <w:szCs w:val="26"/>
          <w:lang w:val="fr-FR"/>
        </w:rPr>
        <w:t xml:space="preserve"> – 5x + 2x</w:t>
      </w:r>
      <w:r>
        <w:rPr>
          <w:sz w:val="26"/>
          <w:szCs w:val="26"/>
          <w:vertAlign w:val="superscript"/>
          <w:lang w:val="fr-FR"/>
        </w:rPr>
        <w:t>3</w:t>
      </w:r>
      <w:r>
        <w:rPr>
          <w:sz w:val="26"/>
          <w:szCs w:val="26"/>
          <w:lang w:val="fr-FR"/>
        </w:rPr>
        <w:t xml:space="preserve"> + 5 bằng </w:t>
      </w:r>
    </w:p>
    <w:tbl>
      <w:tblPr>
        <w:tblStyle w:val="4"/>
        <w:tblW w:w="0" w:type="auto"/>
        <w:tblInd w:w="0" w:type="dxa"/>
        <w:tblLayout w:type="autofit"/>
        <w:tblCellMar>
          <w:top w:w="0" w:type="dxa"/>
          <w:left w:w="108" w:type="dxa"/>
          <w:bottom w:w="0" w:type="dxa"/>
          <w:right w:w="108" w:type="dxa"/>
        </w:tblCellMar>
      </w:tblPr>
      <w:tblGrid>
        <w:gridCol w:w="2678"/>
        <w:gridCol w:w="2727"/>
        <w:gridCol w:w="2656"/>
        <w:gridCol w:w="2634"/>
      </w:tblGrid>
      <w:tr>
        <w:tblPrEx>
          <w:tblCellMar>
            <w:top w:w="0" w:type="dxa"/>
            <w:left w:w="108" w:type="dxa"/>
            <w:bottom w:w="0" w:type="dxa"/>
            <w:right w:w="108" w:type="dxa"/>
          </w:tblCellMar>
        </w:tblPrEx>
        <w:tc>
          <w:tcPr>
            <w:tcW w:w="3390" w:type="dxa"/>
            <w:shd w:val="clear" w:color="auto" w:fill="auto"/>
            <w:noWrap w:val="0"/>
            <w:vAlign w:val="top"/>
          </w:tcPr>
          <w:p>
            <w:pPr>
              <w:spacing w:after="160" w:line="256" w:lineRule="auto"/>
              <w:jc w:val="both"/>
              <w:rPr>
                <w:b/>
                <w:sz w:val="26"/>
                <w:szCs w:val="26"/>
              </w:rPr>
            </w:pPr>
            <w:r>
              <w:rPr>
                <w:rFonts w:eastAsia="Calibri"/>
                <w:sz w:val="26"/>
                <w:szCs w:val="26"/>
                <w:lang w:val="fr-FR"/>
              </w:rPr>
              <w:t>A. 3x</w:t>
            </w:r>
            <w:r>
              <w:rPr>
                <w:rFonts w:eastAsia="Calibri"/>
                <w:sz w:val="26"/>
                <w:szCs w:val="26"/>
                <w:vertAlign w:val="superscript"/>
                <w:lang w:val="fr-FR"/>
              </w:rPr>
              <w:t>3</w:t>
            </w:r>
            <w:r>
              <w:rPr>
                <w:rFonts w:eastAsia="Calibri"/>
                <w:b/>
                <w:sz w:val="26"/>
                <w:szCs w:val="26"/>
                <w:lang w:val="fr-FR"/>
              </w:rPr>
              <w:t>-</w:t>
            </w:r>
            <w:r>
              <w:rPr>
                <w:rFonts w:eastAsia="Calibri"/>
                <w:sz w:val="26"/>
                <w:szCs w:val="26"/>
                <w:lang w:val="fr-FR"/>
              </w:rPr>
              <w:t xml:space="preserve"> 10</w:t>
            </w:r>
          </w:p>
        </w:tc>
        <w:tc>
          <w:tcPr>
            <w:tcW w:w="3390" w:type="dxa"/>
            <w:shd w:val="clear" w:color="auto" w:fill="auto"/>
            <w:noWrap w:val="0"/>
            <w:vAlign w:val="top"/>
          </w:tcPr>
          <w:p>
            <w:pPr>
              <w:spacing w:after="160" w:line="256" w:lineRule="auto"/>
              <w:jc w:val="both"/>
              <w:rPr>
                <w:b/>
                <w:sz w:val="26"/>
                <w:szCs w:val="26"/>
              </w:rPr>
            </w:pPr>
            <w:r>
              <w:rPr>
                <w:rFonts w:eastAsia="Calibri"/>
                <w:sz w:val="26"/>
                <w:szCs w:val="26"/>
                <w:lang w:val="fr-FR"/>
              </w:rPr>
              <w:t xml:space="preserve">B. </w:t>
            </w:r>
            <w:r>
              <w:rPr>
                <w:rFonts w:eastAsia="Calibri"/>
                <w:b/>
                <w:sz w:val="26"/>
                <w:szCs w:val="26"/>
                <w:lang w:val="fr-FR"/>
              </w:rPr>
              <w:t>–</w:t>
            </w:r>
            <w:r>
              <w:rPr>
                <w:rFonts w:eastAsia="Calibri"/>
                <w:sz w:val="26"/>
                <w:szCs w:val="26"/>
                <w:lang w:val="fr-FR"/>
              </w:rPr>
              <w:t>x</w:t>
            </w:r>
            <w:r>
              <w:rPr>
                <w:rFonts w:eastAsia="Calibri"/>
                <w:sz w:val="26"/>
                <w:szCs w:val="26"/>
                <w:vertAlign w:val="superscript"/>
                <w:lang w:val="fr-FR"/>
              </w:rPr>
              <w:t>3</w:t>
            </w:r>
            <w:r>
              <w:rPr>
                <w:rFonts w:eastAsia="Calibri"/>
                <w:sz w:val="26"/>
                <w:szCs w:val="26"/>
                <w:lang w:val="fr-FR"/>
              </w:rPr>
              <w:t>+5</w:t>
            </w:r>
          </w:p>
        </w:tc>
        <w:tc>
          <w:tcPr>
            <w:tcW w:w="3391" w:type="dxa"/>
            <w:shd w:val="clear" w:color="auto" w:fill="auto"/>
            <w:noWrap w:val="0"/>
            <w:vAlign w:val="top"/>
          </w:tcPr>
          <w:p>
            <w:pPr>
              <w:spacing w:after="160" w:line="256" w:lineRule="auto"/>
              <w:jc w:val="both"/>
              <w:rPr>
                <w:b/>
                <w:sz w:val="26"/>
                <w:szCs w:val="26"/>
              </w:rPr>
            </w:pPr>
            <w:r>
              <w:rPr>
                <w:rFonts w:eastAsia="Calibri"/>
                <w:sz w:val="26"/>
                <w:szCs w:val="26"/>
                <w:lang w:val="fr-FR"/>
              </w:rPr>
              <w:t>C. 3x</w:t>
            </w:r>
            <w:r>
              <w:rPr>
                <w:rFonts w:eastAsia="Calibri"/>
                <w:sz w:val="26"/>
                <w:szCs w:val="26"/>
                <w:vertAlign w:val="superscript"/>
                <w:lang w:val="fr-FR"/>
              </w:rPr>
              <w:t>3</w:t>
            </w:r>
            <w:r>
              <w:rPr>
                <w:rFonts w:eastAsia="Calibri"/>
                <w:sz w:val="26"/>
                <w:szCs w:val="26"/>
                <w:lang w:val="fr-FR"/>
              </w:rPr>
              <w:t xml:space="preserve"> - 5 x +5</w:t>
            </w:r>
          </w:p>
        </w:tc>
        <w:tc>
          <w:tcPr>
            <w:tcW w:w="3391" w:type="dxa"/>
            <w:shd w:val="clear" w:color="auto" w:fill="auto"/>
            <w:noWrap w:val="0"/>
            <w:vAlign w:val="top"/>
          </w:tcPr>
          <w:p>
            <w:pPr>
              <w:spacing w:after="160" w:line="256" w:lineRule="auto"/>
              <w:jc w:val="both"/>
              <w:rPr>
                <w:b/>
                <w:sz w:val="26"/>
                <w:szCs w:val="26"/>
              </w:rPr>
            </w:pPr>
            <w:r>
              <w:rPr>
                <w:rFonts w:eastAsia="Calibri"/>
                <w:sz w:val="26"/>
                <w:szCs w:val="26"/>
                <w:lang w:val="fr-FR"/>
              </w:rPr>
              <w:t>D.  -x</w:t>
            </w:r>
            <w:r>
              <w:rPr>
                <w:rFonts w:eastAsia="Calibri"/>
                <w:sz w:val="26"/>
                <w:szCs w:val="26"/>
                <w:vertAlign w:val="superscript"/>
                <w:lang w:val="fr-FR"/>
              </w:rPr>
              <w:t>3</w:t>
            </w:r>
            <w:r>
              <w:rPr>
                <w:rFonts w:eastAsia="Calibri"/>
                <w:sz w:val="26"/>
                <w:szCs w:val="26"/>
                <w:lang w:val="fr-FR"/>
              </w:rPr>
              <w:t xml:space="preserve"> -5x     </w:t>
            </w:r>
          </w:p>
        </w:tc>
      </w:tr>
    </w:tbl>
    <w:p>
      <w:pPr>
        <w:pStyle w:val="6"/>
        <w:spacing w:before="0" w:beforeAutospacing="0" w:after="240" w:afterAutospacing="0"/>
        <w:ind w:left="48" w:right="48"/>
        <w:jc w:val="both"/>
        <w:rPr>
          <w:b/>
          <w:bCs/>
          <w:color w:val="000000"/>
        </w:rPr>
      </w:pPr>
      <w:r>
        <w:rPr>
          <w:rStyle w:val="7"/>
          <w:color w:val="000000"/>
        </w:rPr>
        <w:t xml:space="preserve">Câu 10: </w:t>
      </w:r>
      <w:r>
        <w:rPr>
          <w:rStyle w:val="7"/>
          <w:b w:val="0"/>
          <w:bCs w:val="0"/>
          <w:color w:val="000000"/>
        </w:rPr>
        <w:t>Trong các biểu thức đại số sau, biểu thức nào không phải đơn thức?</w:t>
      </w:r>
    </w:p>
    <w:p>
      <w:pPr>
        <w:pStyle w:val="6"/>
        <w:spacing w:before="0" w:beforeAutospacing="0" w:after="240" w:afterAutospacing="0"/>
        <w:ind w:right="48"/>
        <w:jc w:val="both"/>
        <w:rPr>
          <w:color w:val="000000"/>
        </w:rPr>
      </w:pPr>
      <w:r>
        <w:rPr>
          <w:color w:val="000000"/>
        </w:rPr>
        <w:t>A. 2</w:t>
      </w:r>
      <w:r>
        <w:rPr>
          <w:color w:val="000000"/>
        </w:rPr>
        <w:tab/>
      </w:r>
      <w:r>
        <w:rPr>
          <w:color w:val="000000"/>
        </w:rPr>
        <w:tab/>
      </w:r>
      <w:r>
        <w:rPr>
          <w:color w:val="000000"/>
        </w:rPr>
        <w:tab/>
      </w:r>
      <w:r>
        <w:rPr>
          <w:color w:val="000000"/>
        </w:rPr>
        <w:tab/>
      </w:r>
      <w:r>
        <w:rPr>
          <w:color w:val="000000"/>
        </w:rPr>
        <w:t>B. 5x + 9</w:t>
      </w:r>
      <w:r>
        <w:rPr>
          <w:color w:val="000000"/>
        </w:rPr>
        <w:tab/>
      </w:r>
      <w:r>
        <w:rPr>
          <w:color w:val="000000"/>
        </w:rPr>
        <w:tab/>
      </w:r>
      <w:r>
        <w:rPr>
          <w:color w:val="000000"/>
        </w:rPr>
        <w:tab/>
      </w:r>
      <w:r>
        <w:rPr>
          <w:color w:val="000000"/>
        </w:rPr>
        <w:t>C. x</w:t>
      </w:r>
      <w:r>
        <w:rPr>
          <w:color w:val="000000"/>
          <w:vertAlign w:val="superscript"/>
        </w:rPr>
        <w:t>3</w:t>
      </w:r>
      <w:r>
        <w:rPr>
          <w:color w:val="000000"/>
        </w:rPr>
        <w:t>y</w:t>
      </w:r>
      <w:r>
        <w:rPr>
          <w:color w:val="000000"/>
          <w:vertAlign w:val="superscript"/>
        </w:rPr>
        <w:t>2</w:t>
      </w:r>
      <w:r>
        <w:rPr>
          <w:color w:val="000000"/>
        </w:rPr>
        <w:tab/>
      </w:r>
      <w:r>
        <w:rPr>
          <w:color w:val="000000"/>
        </w:rPr>
        <w:tab/>
      </w:r>
      <w:r>
        <w:rPr>
          <w:color w:val="000000"/>
        </w:rPr>
        <w:tab/>
      </w:r>
      <w:r>
        <w:rPr>
          <w:color w:val="000000"/>
        </w:rPr>
        <w:tab/>
      </w:r>
      <w:r>
        <w:rPr>
          <w:color w:val="000000"/>
        </w:rPr>
        <w:t>D. x</w:t>
      </w:r>
    </w:p>
    <w:p>
      <w:pPr>
        <w:spacing w:after="160" w:line="256" w:lineRule="auto"/>
        <w:jc w:val="both"/>
        <w:rPr>
          <w:sz w:val="26"/>
          <w:szCs w:val="26"/>
        </w:rPr>
      </w:pPr>
      <w:r>
        <w:rPr>
          <w:rStyle w:val="7"/>
          <w:color w:val="000000"/>
        </w:rPr>
        <w:t xml:space="preserve">Câu 11: </w:t>
      </w:r>
      <w:r>
        <w:rPr>
          <w:sz w:val="26"/>
          <w:szCs w:val="26"/>
        </w:rPr>
        <w:t xml:space="preserve">Kết quả phép tính:  </w:t>
      </w:r>
      <w:r>
        <w:rPr>
          <w:sz w:val="26"/>
          <w:szCs w:val="26"/>
        </w:rPr>
        <w:fldChar w:fldCharType="begin"/>
      </w:r>
      <w:r>
        <w:rPr>
          <w:sz w:val="26"/>
          <w:szCs w:val="26"/>
        </w:rPr>
        <w:instrText xml:space="preserve"> QUOTE </w:instrText>
      </w:r>
      <w:r>
        <w:rPr>
          <w:position w:val="-14"/>
        </w:rPr>
        <w:pict>
          <v:shape id="_x0000_i1036" o:spt="75" type="#_x0000_t75" style="height:21.75pt;width:63.75pt;" filled="f" stroked="f" coordsize="21600,21600" equationxml="&lt;?xml version=&quot;1.0&quot; encoding=&quot;UTF-8&quot; standalone=&quot;yes&quot;?&gt;&#13;&#10;&lt;?mso-application progid=&quot;Word.Document&quot;?&gt;&#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drawingGridHorizontalSpacing w:val=&quot;130&quot;/&gt;&lt;w:drawingGridVerticalSpacing w:val=&quot;381&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ww6BorderRules/&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3407CA&quot;/&gt;&lt;wsp:rsid wsp:val=&quot;0000060C&quot;/&gt;&lt;wsp:rsid wsp:val=&quot;00001556&quot;/&gt;&lt;wsp:rsid wsp:val=&quot;000023AA&quot;/&gt;&lt;wsp:rsid wsp:val=&quot;0000518F&quot;/&gt;&lt;wsp:rsid wsp:val=&quot;00005A82&quot;/&gt;&lt;wsp:rsid wsp:val=&quot;00005F64&quot;/&gt;&lt;wsp:rsid wsp:val=&quot;0000790D&quot;/&gt;&lt;wsp:rsid wsp:val=&quot;00011D7D&quot;/&gt;&lt;wsp:rsid wsp:val=&quot;0001274A&quot;/&gt;&lt;wsp:rsid wsp:val=&quot;00012D53&quot;/&gt;&lt;wsp:rsid wsp:val=&quot;000141C0&quot;/&gt;&lt;wsp:rsid wsp:val=&quot;000157DC&quot;/&gt;&lt;wsp:rsid wsp:val=&quot;00017726&quot;/&gt;&lt;wsp:rsid wsp:val=&quot;000207C9&quot;/&gt;&lt;wsp:rsid wsp:val=&quot;00020A94&quot;/&gt;&lt;wsp:rsid wsp:val=&quot;000210D0&quot;/&gt;&lt;wsp:rsid wsp:val=&quot;0002173E&quot;/&gt;&lt;wsp:rsid wsp:val=&quot;00021C31&quot;/&gt;&lt;wsp:rsid wsp:val=&quot;000267A3&quot;/&gt;&lt;wsp:rsid wsp:val=&quot;000352C7&quot;/&gt;&lt;wsp:rsid wsp:val=&quot;00035362&quot;/&gt;&lt;wsp:rsid wsp:val=&quot;000375B3&quot;/&gt;&lt;wsp:rsid wsp:val=&quot;000378F0&quot;/&gt;&lt;wsp:rsid wsp:val=&quot;00040E72&quot;/&gt;&lt;wsp:rsid wsp:val=&quot;00042432&quot;/&gt;&lt;wsp:rsid wsp:val=&quot;000432EC&quot;/&gt;&lt;wsp:rsid wsp:val=&quot;00046737&quot;/&gt;&lt;wsp:rsid wsp:val=&quot;000470F8&quot;/&gt;&lt;wsp:rsid wsp:val=&quot;00047AD6&quot;/&gt;&lt;wsp:rsid wsp:val=&quot;00050A37&quot;/&gt;&lt;wsp:rsid wsp:val=&quot;00054798&quot;/&gt;&lt;wsp:rsid wsp:val=&quot;00054D56&quot;/&gt;&lt;wsp:rsid wsp:val=&quot;00055450&quot;/&gt;&lt;wsp:rsid wsp:val=&quot;00055468&quot;/&gt;&lt;wsp:rsid wsp:val=&quot;00056C8A&quot;/&gt;&lt;wsp:rsid wsp:val=&quot;0005778F&quot;/&gt;&lt;wsp:rsid wsp:val=&quot;00061D37&quot;/&gt;&lt;wsp:rsid wsp:val=&quot;00061F04&quot;/&gt;&lt;wsp:rsid wsp:val=&quot;00062394&quot;/&gt;&lt;wsp:rsid wsp:val=&quot;00067077&quot;/&gt;&lt;wsp:rsid wsp:val=&quot;00067D6D&quot;/&gt;&lt;wsp:rsid wsp:val=&quot;00070AA2&quot;/&gt;&lt;wsp:rsid wsp:val=&quot;000715E1&quot;/&gt;&lt;wsp:rsid wsp:val=&quot;00073BC1&quot;/&gt;&lt;wsp:rsid wsp:val=&quot;00074081&quot;/&gt;&lt;wsp:rsid wsp:val=&quot;00074979&quot;/&gt;&lt;wsp:rsid wsp:val=&quot;00075001&quot;/&gt;&lt;wsp:rsid wsp:val=&quot;0007511C&quot;/&gt;&lt;wsp:rsid wsp:val=&quot;00075F78&quot;/&gt;&lt;wsp:rsid wsp:val=&quot;00080232&quot;/&gt;&lt;wsp:rsid wsp:val=&quot;000802E3&quot;/&gt;&lt;wsp:rsid wsp:val=&quot;0008137E&quot;/&gt;&lt;wsp:rsid wsp:val=&quot;00082364&quot;/&gt;&lt;wsp:rsid wsp:val=&quot;000832AB&quot;/&gt;&lt;wsp:rsid wsp:val=&quot;000832B1&quot;/&gt;&lt;wsp:rsid wsp:val=&quot;00085980&quot;/&gt;&lt;wsp:rsid wsp:val=&quot;00085B8E&quot;/&gt;&lt;wsp:rsid wsp:val=&quot;00090F18&quot;/&gt;&lt;wsp:rsid wsp:val=&quot;00094D2A&quot;/&gt;&lt;wsp:rsid wsp:val=&quot;00096D73&quot;/&gt;&lt;wsp:rsid wsp:val=&quot;000A1841&quot;/&gt;&lt;wsp:rsid wsp:val=&quot;000A49E4&quot;/&gt;&lt;wsp:rsid wsp:val=&quot;000A572F&quot;/&gt;&lt;wsp:rsid wsp:val=&quot;000A5F93&quot;/&gt;&lt;wsp:rsid wsp:val=&quot;000A65CA&quot;/&gt;&lt;wsp:rsid wsp:val=&quot;000A7D0F&quot;/&gt;&lt;wsp:rsid wsp:val=&quot;000B1ED5&quot;/&gt;&lt;wsp:rsid wsp:val=&quot;000B2EF8&quot;/&gt;&lt;wsp:rsid wsp:val=&quot;000B5005&quot;/&gt;&lt;wsp:rsid wsp:val=&quot;000B5FF3&quot;/&gt;&lt;wsp:rsid wsp:val=&quot;000B7E7A&quot;/&gt;&lt;wsp:rsid wsp:val=&quot;000C008C&quot;/&gt;&lt;wsp:rsid wsp:val=&quot;000C193A&quot;/&gt;&lt;wsp:rsid wsp:val=&quot;000C1BB2&quot;/&gt;&lt;wsp:rsid wsp:val=&quot;000C222F&quot;/&gt;&lt;wsp:rsid wsp:val=&quot;000C2DB1&quot;/&gt;&lt;wsp:rsid wsp:val=&quot;000C3D9B&quot;/&gt;&lt;wsp:rsid wsp:val=&quot;000C5764&quot;/&gt;&lt;wsp:rsid wsp:val=&quot;000C57F1&quot;/&gt;&lt;wsp:rsid wsp:val=&quot;000C637F&quot;/&gt;&lt;wsp:rsid wsp:val=&quot;000D145A&quot;/&gt;&lt;wsp:rsid wsp:val=&quot;000D215F&quot;/&gt;&lt;wsp:rsid wsp:val=&quot;000D2C8D&quot;/&gt;&lt;wsp:rsid wsp:val=&quot;000D3F16&quot;/&gt;&lt;wsp:rsid wsp:val=&quot;000D4991&quot;/&gt;&lt;wsp:rsid wsp:val=&quot;000D4D7F&quot;/&gt;&lt;wsp:rsid wsp:val=&quot;000D50D3&quot;/&gt;&lt;wsp:rsid wsp:val=&quot;000D5FE2&quot;/&gt;&lt;wsp:rsid wsp:val=&quot;000D6F4D&quot;/&gt;&lt;wsp:rsid wsp:val=&quot;000D72F6&quot;/&gt;&lt;wsp:rsid wsp:val=&quot;000D7AF2&quot;/&gt;&lt;wsp:rsid wsp:val=&quot;000E147A&quot;/&gt;&lt;wsp:rsid wsp:val=&quot;000E3CBB&quot;/&gt;&lt;wsp:rsid wsp:val=&quot;000E7472&quot;/&gt;&lt;wsp:rsid wsp:val=&quot;000E7573&quot;/&gt;&lt;wsp:rsid wsp:val=&quot;000E7901&quot;/&gt;&lt;wsp:rsid wsp:val=&quot;000E7FC1&quot;/&gt;&lt;wsp:rsid wsp:val=&quot;000F00B0&quot;/&gt;&lt;wsp:rsid wsp:val=&quot;000F2173&quot;/&gt;&lt;wsp:rsid wsp:val=&quot;000F47F7&quot;/&gt;&lt;wsp:rsid wsp:val=&quot;000F7283&quot;/&gt;&lt;wsp:rsid wsp:val=&quot;0010136A&quot;/&gt;&lt;wsp:rsid wsp:val=&quot;0010346F&quot;/&gt;&lt;wsp:rsid wsp:val=&quot;00106D12&quot;/&gt;&lt;wsp:rsid wsp:val=&quot;00106D8B&quot;/&gt;&lt;wsp:rsid wsp:val=&quot;00110890&quot;/&gt;&lt;wsp:rsid wsp:val=&quot;00110B63&quot;/&gt;&lt;wsp:rsid wsp:val=&quot;00111C54&quot;/&gt;&lt;wsp:rsid wsp:val=&quot;00112AF6&quot;/&gt;&lt;wsp:rsid wsp:val=&quot;00113234&quot;/&gt;&lt;wsp:rsid wsp:val=&quot;0011481F&quot;/&gt;&lt;wsp:rsid wsp:val=&quot;001177AF&quot;/&gt;&lt;wsp:rsid wsp:val=&quot;00117AAF&quot;/&gt;&lt;wsp:rsid wsp:val=&quot;0012056E&quot;/&gt;&lt;wsp:rsid wsp:val=&quot;0012104D&quot;/&gt;&lt;wsp:rsid wsp:val=&quot;00121C74&quot;/&gt;&lt;wsp:rsid wsp:val=&quot;00121EE8&quot;/&gt;&lt;wsp:rsid wsp:val=&quot;001265F1&quot;/&gt;&lt;wsp:rsid wsp:val=&quot;00126EBA&quot;/&gt;&lt;wsp:rsid wsp:val=&quot;00127702&quot;/&gt;&lt;wsp:rsid wsp:val=&quot;00131F14&quot;/&gt;&lt;wsp:rsid wsp:val=&quot;0013308E&quot;/&gt;&lt;wsp:rsid wsp:val=&quot;00134078&quot;/&gt;&lt;wsp:rsid wsp:val=&quot;001348F1&quot;/&gt;&lt;wsp:rsid wsp:val=&quot;00135BBD&quot;/&gt;&lt;wsp:rsid wsp:val=&quot;00136287&quot;/&gt;&lt;wsp:rsid wsp:val=&quot;0013638D&quot;/&gt;&lt;wsp:rsid wsp:val=&quot;001402BD&quot;/&gt;&lt;wsp:rsid wsp:val=&quot;00140306&quot;/&gt;&lt;wsp:rsid wsp:val=&quot;00140C6B&quot;/&gt;&lt;wsp:rsid wsp:val=&quot;00141FCA&quot;/&gt;&lt;wsp:rsid wsp:val=&quot;001425F8&quot;/&gt;&lt;wsp:rsid wsp:val=&quot;0014367F&quot;/&gt;&lt;wsp:rsid wsp:val=&quot;00145C1D&quot;/&gt;&lt;wsp:rsid wsp:val=&quot;001468A5&quot;/&gt;&lt;wsp:rsid wsp:val=&quot;00146DA4&quot;/&gt;&lt;wsp:rsid wsp:val=&quot;00146EAE&quot;/&gt;&lt;wsp:rsid wsp:val=&quot;00147E3F&quot;/&gt;&lt;wsp:rsid wsp:val=&quot;00150B00&quot;/&gt;&lt;wsp:rsid wsp:val=&quot;00151907&quot;/&gt;&lt;wsp:rsid wsp:val=&quot;00151E60&quot;/&gt;&lt;wsp:rsid wsp:val=&quot;001522D6&quot;/&gt;&lt;wsp:rsid wsp:val=&quot;001537E8&quot;/&gt;&lt;wsp:rsid wsp:val=&quot;00155762&quot;/&gt;&lt;wsp:rsid wsp:val=&quot;00156B2A&quot;/&gt;&lt;wsp:rsid wsp:val=&quot;001571C5&quot;/&gt;&lt;wsp:rsid wsp:val=&quot;00157751&quot;/&gt;&lt;wsp:rsid wsp:val=&quot;001579BC&quot;/&gt;&lt;wsp:rsid wsp:val=&quot;00163C82&quot;/&gt;&lt;wsp:rsid wsp:val=&quot;001654EC&quot;/&gt;&lt;wsp:rsid wsp:val=&quot;0016678B&quot;/&gt;&lt;wsp:rsid wsp:val=&quot;001672B1&quot;/&gt;&lt;wsp:rsid wsp:val=&quot;00170696&quot;/&gt;&lt;wsp:rsid wsp:val=&quot;00172BA8&quot;/&gt;&lt;wsp:rsid wsp:val=&quot;0017481A&quot;/&gt;&lt;wsp:rsid wsp:val=&quot;00175103&quot;/&gt;&lt;wsp:rsid wsp:val=&quot;001772D6&quot;/&gt;&lt;wsp:rsid wsp:val=&quot;0018091B&quot;/&gt;&lt;wsp:rsid wsp:val=&quot;00180DAD&quot;/&gt;&lt;wsp:rsid wsp:val=&quot;00181F38&quot;/&gt;&lt;wsp:rsid wsp:val=&quot;00182D73&quot;/&gt;&lt;wsp:rsid wsp:val=&quot;00183632&quot;/&gt;&lt;wsp:rsid wsp:val=&quot;00183774&quot;/&gt;&lt;wsp:rsid wsp:val=&quot;00183D0F&quot;/&gt;&lt;wsp:rsid wsp:val=&quot;001850AC&quot;/&gt;&lt;wsp:rsid wsp:val=&quot;0018697D&quot;/&gt;&lt;wsp:rsid wsp:val=&quot;00190B00&quot;/&gt;&lt;wsp:rsid wsp:val=&quot;00190CE6&quot;/&gt;&lt;wsp:rsid wsp:val=&quot;0019115C&quot;/&gt;&lt;wsp:rsid wsp:val=&quot;00194246&quot;/&gt;&lt;wsp:rsid wsp:val=&quot;00194F95&quot;/&gt;&lt;wsp:rsid wsp:val=&quot;00195A5D&quot;/&gt;&lt;wsp:rsid wsp:val=&quot;001970F5&quot;/&gt;&lt;wsp:rsid wsp:val=&quot;00197EA6&quot;/&gt;&lt;wsp:rsid wsp:val=&quot;001A0223&quot;/&gt;&lt;wsp:rsid wsp:val=&quot;001A042F&quot;/&gt;&lt;wsp:rsid wsp:val=&quot;001A11CA&quot;/&gt;&lt;wsp:rsid wsp:val=&quot;001A16FF&quot;/&gt;&lt;wsp:rsid wsp:val=&quot;001A43E0&quot;/&gt;&lt;wsp:rsid wsp:val=&quot;001A6283&quot;/&gt;&lt;wsp:rsid wsp:val=&quot;001A7F52&quot;/&gt;&lt;wsp:rsid wsp:val=&quot;001B0DF8&quot;/&gt;&lt;wsp:rsid wsp:val=&quot;001B2C07&quot;/&gt;&lt;wsp:rsid wsp:val=&quot;001B3853&quot;/&gt;&lt;wsp:rsid wsp:val=&quot;001B5B0C&quot;/&gt;&lt;wsp:rsid wsp:val=&quot;001C11D2&quot;/&gt;&lt;wsp:rsid wsp:val=&quot;001C3149&quot;/&gt;&lt;wsp:rsid wsp:val=&quot;001C4004&quot;/&gt;&lt;wsp:rsid wsp:val=&quot;001C4916&quot;/&gt;&lt;wsp:rsid wsp:val=&quot;001D0FB0&quot;/&gt;&lt;wsp:rsid wsp:val=&quot;001D616B&quot;/&gt;&lt;wsp:rsid wsp:val=&quot;001D77E3&quot;/&gt;&lt;wsp:rsid wsp:val=&quot;001E2506&quot;/&gt;&lt;wsp:rsid wsp:val=&quot;001E30EB&quot;/&gt;&lt;wsp:rsid wsp:val=&quot;001E55EE&quot;/&gt;&lt;wsp:rsid wsp:val=&quot;001E7469&quot;/&gt;&lt;wsp:rsid wsp:val=&quot;001F3EBE&quot;/&gt;&lt;wsp:rsid wsp:val=&quot;001F435E&quot;/&gt;&lt;wsp:rsid wsp:val=&quot;001F576B&quot;/&gt;&lt;wsp:rsid wsp:val=&quot;001F605D&quot;/&gt;&lt;wsp:rsid wsp:val=&quot;001F6382&quot;/&gt;&lt;wsp:rsid wsp:val=&quot;001F6CCA&quot;/&gt;&lt;wsp:rsid wsp:val=&quot;001F7342&quot;/&gt;&lt;wsp:rsid wsp:val=&quot;002003F7&quot;/&gt;&lt;wsp:rsid wsp:val=&quot;00205057&quot;/&gt;&lt;wsp:rsid wsp:val=&quot;00205EB1&quot;/&gt;&lt;wsp:rsid wsp:val=&quot;002073F8&quot;/&gt;&lt;wsp:rsid wsp:val=&quot;00213D06&quot;/&gt;&lt;wsp:rsid wsp:val=&quot;002155AA&quot;/&gt;&lt;wsp:rsid wsp:val=&quot;002225C2&quot;/&gt;&lt;wsp:rsid wsp:val=&quot;002253A5&quot;/&gt;&lt;wsp:rsid wsp:val=&quot;002279F0&quot;/&gt;&lt;wsp:rsid wsp:val=&quot;00227F5B&quot;/&gt;&lt;wsp:rsid wsp:val=&quot;002309CE&quot;/&gt;&lt;wsp:rsid wsp:val=&quot;00233466&quot;/&gt;&lt;wsp:rsid wsp:val=&quot;002352AB&quot;/&gt;&lt;wsp:rsid wsp:val=&quot;002374CE&quot;/&gt;&lt;wsp:rsid wsp:val=&quot;002375E2&quot;/&gt;&lt;wsp:rsid wsp:val=&quot;002402EA&quot;/&gt;&lt;wsp:rsid wsp:val=&quot;0024083F&quot;/&gt;&lt;wsp:rsid wsp:val=&quot;002449CD&quot;/&gt;&lt;wsp:rsid wsp:val=&quot;00245609&quot;/&gt;&lt;wsp:rsid wsp:val=&quot;00245689&quot;/&gt;&lt;wsp:rsid wsp:val=&quot;00245ECB&quot;/&gt;&lt;wsp:rsid wsp:val=&quot;00247007&quot;/&gt;&lt;wsp:rsid wsp:val=&quot;00247183&quot;/&gt;&lt;wsp:rsid wsp:val=&quot;00247C6A&quot;/&gt;&lt;wsp:rsid wsp:val=&quot;002505D4&quot;/&gt;&lt;wsp:rsid wsp:val=&quot;00251474&quot;/&gt;&lt;wsp:rsid wsp:val=&quot;002535A0&quot;/&gt;&lt;wsp:rsid wsp:val=&quot;00254080&quot;/&gt;&lt;wsp:rsid wsp:val=&quot;0025511C&quot;/&gt;&lt;wsp:rsid wsp:val=&quot;00255619&quot;/&gt;&lt;wsp:rsid wsp:val=&quot;00255E83&quot;/&gt;&lt;wsp:rsid wsp:val=&quot;00257B6E&quot;/&gt;&lt;wsp:rsid wsp:val=&quot;0026145F&quot;/&gt;&lt;wsp:rsid wsp:val=&quot;00261C2C&quot;/&gt;&lt;wsp:rsid wsp:val=&quot;00263901&quot;/&gt;&lt;wsp:rsid wsp:val=&quot;00266609&quot;/&gt;&lt;wsp:rsid wsp:val=&quot;002710DF&quot;/&gt;&lt;wsp:rsid wsp:val=&quot;002718D5&quot;/&gt;&lt;wsp:rsid wsp:val=&quot;0027299D&quot;/&gt;&lt;wsp:rsid wsp:val=&quot;00274087&quot;/&gt;&lt;wsp:rsid wsp:val=&quot;00274B39&quot;/&gt;&lt;wsp:rsid wsp:val=&quot;00275EB9&quot;/&gt;&lt;wsp:rsid wsp:val=&quot;00276D6D&quot;/&gt;&lt;wsp:rsid wsp:val=&quot;00276E38&quot;/&gt;&lt;wsp:rsid wsp:val=&quot;00281299&quot;/&gt;&lt;wsp:rsid wsp:val=&quot;002837C4&quot;/&gt;&lt;wsp:rsid wsp:val=&quot;00284D5E&quot;/&gt;&lt;wsp:rsid wsp:val=&quot;00286EF5&quot;/&gt;&lt;wsp:rsid wsp:val=&quot;002876C0&quot;/&gt;&lt;wsp:rsid wsp:val=&quot;00287A5A&quot;/&gt;&lt;wsp:rsid wsp:val=&quot;0029062C&quot;/&gt;&lt;wsp:rsid wsp:val=&quot;002923EC&quot;/&gt;&lt;wsp:rsid wsp:val=&quot;00295217&quot;/&gt;&lt;wsp:rsid wsp:val=&quot;00296A78&quot;/&gt;&lt;wsp:rsid wsp:val=&quot;002A0F07&quot;/&gt;&lt;wsp:rsid wsp:val=&quot;002A11C4&quot;/&gt;&lt;wsp:rsid wsp:val=&quot;002A1719&quot;/&gt;&lt;wsp:rsid wsp:val=&quot;002A18CC&quot;/&gt;&lt;wsp:rsid wsp:val=&quot;002A1FE1&quot;/&gt;&lt;wsp:rsid wsp:val=&quot;002A21C8&quot;/&gt;&lt;wsp:rsid wsp:val=&quot;002A3E70&quot;/&gt;&lt;wsp:rsid wsp:val=&quot;002A429B&quot;/&gt;&lt;wsp:rsid wsp:val=&quot;002A438A&quot;/&gt;&lt;wsp:rsid wsp:val=&quot;002A5430&quot;/&gt;&lt;wsp:rsid wsp:val=&quot;002A586F&quot;/&gt;&lt;wsp:rsid wsp:val=&quot;002A593D&quot;/&gt;&lt;wsp:rsid wsp:val=&quot;002A6A94&quot;/&gt;&lt;wsp:rsid wsp:val=&quot;002A7F24&quot;/&gt;&lt;wsp:rsid wsp:val=&quot;002B0464&quot;/&gt;&lt;wsp:rsid wsp:val=&quot;002B155F&quot;/&gt;&lt;wsp:rsid wsp:val=&quot;002B19FC&quot;/&gt;&lt;wsp:rsid wsp:val=&quot;002B1C39&quot;/&gt;&lt;wsp:rsid wsp:val=&quot;002B6B08&quot;/&gt;&lt;wsp:rsid wsp:val=&quot;002B6D98&quot;/&gt;&lt;wsp:rsid wsp:val=&quot;002B6F94&quot;/&gt;&lt;wsp:rsid wsp:val=&quot;002B7543&quot;/&gt;&lt;wsp:rsid wsp:val=&quot;002C04FE&quot;/&gt;&lt;wsp:rsid wsp:val=&quot;002C0776&quot;/&gt;&lt;wsp:rsid wsp:val=&quot;002C0B6B&quot;/&gt;&lt;wsp:rsid wsp:val=&quot;002C0CB4&quot;/&gt;&lt;wsp:rsid wsp:val=&quot;002C1CF0&quot;/&gt;&lt;wsp:rsid wsp:val=&quot;002C33DC&quot;/&gt;&lt;wsp:rsid wsp:val=&quot;002C4357&quot;/&gt;&lt;wsp:rsid wsp:val=&quot;002C4833&quot;/&gt;&lt;wsp:rsid wsp:val=&quot;002C678A&quot;/&gt;&lt;wsp:rsid wsp:val=&quot;002C7473&quot;/&gt;&lt;wsp:rsid wsp:val=&quot;002C7E03&quot;/&gt;&lt;wsp:rsid wsp:val=&quot;002D2002&quot;/&gt;&lt;wsp:rsid wsp:val=&quot;002D2D83&quot;/&gt;&lt;wsp:rsid wsp:val=&quot;002D376A&quot;/&gt;&lt;wsp:rsid wsp:val=&quot;002D3AED&quot;/&gt;&lt;wsp:rsid wsp:val=&quot;002D4DF3&quot;/&gt;&lt;wsp:rsid wsp:val=&quot;002D4F73&quot;/&gt;&lt;wsp:rsid wsp:val=&quot;002D67D9&quot;/&gt;&lt;wsp:rsid wsp:val=&quot;002D71B6&quot;/&gt;&lt;wsp:rsid wsp:val=&quot;002D76CA&quot;/&gt;&lt;wsp:rsid wsp:val=&quot;002E3CD7&quot;/&gt;&lt;wsp:rsid wsp:val=&quot;002E61AD&quot;/&gt;&lt;wsp:rsid wsp:val=&quot;002E648D&quot;/&gt;&lt;wsp:rsid wsp:val=&quot;002F3F9D&quot;/&gt;&lt;wsp:rsid wsp:val=&quot;002F4296&quot;/&gt;&lt;wsp:rsid wsp:val=&quot;002F429C&quot;/&gt;&lt;wsp:rsid wsp:val=&quot;002F4933&quot;/&gt;&lt;wsp:rsid wsp:val=&quot;002F610E&quot;/&gt;&lt;wsp:rsid wsp:val=&quot;00301B9C&quot;/&gt;&lt;wsp:rsid wsp:val=&quot;00302BA0&quot;/&gt;&lt;wsp:rsid wsp:val=&quot;003030C8&quot;/&gt;&lt;wsp:rsid wsp:val=&quot;0030375C&quot;/&gt;&lt;wsp:rsid wsp:val=&quot;00305E1A&quot;/&gt;&lt;wsp:rsid wsp:val=&quot;0030773E&quot;/&gt;&lt;wsp:rsid wsp:val=&quot;00310691&quot;/&gt;&lt;wsp:rsid wsp:val=&quot;00310A87&quot;/&gt;&lt;wsp:rsid wsp:val=&quot;003128A1&quot;/&gt;&lt;wsp:rsid wsp:val=&quot;00313C9E&quot;/&gt;&lt;wsp:rsid wsp:val=&quot;0031527D&quot;/&gt;&lt;wsp:rsid wsp:val=&quot;00317BA0&quot;/&gt;&lt;wsp:rsid wsp:val=&quot;00320B53&quot;/&gt;&lt;wsp:rsid wsp:val=&quot;00320D42&quot;/&gt;&lt;wsp:rsid wsp:val=&quot;0032193A&quot;/&gt;&lt;wsp:rsid wsp:val=&quot;00323BB1&quot;/&gt;&lt;wsp:rsid wsp:val=&quot;00325DCC&quot;/&gt;&lt;wsp:rsid wsp:val=&quot;00327772&quot;/&gt;&lt;wsp:rsid wsp:val=&quot;003278C6&quot;/&gt;&lt;wsp:rsid wsp:val=&quot;0033082D&quot;/&gt;&lt;wsp:rsid wsp:val=&quot;00331F1D&quot;/&gt;&lt;wsp:rsid wsp:val=&quot;003347FE&quot;/&gt;&lt;wsp:rsid wsp:val=&quot;003357CC&quot;/&gt;&lt;wsp:rsid wsp:val=&quot;0033595A&quot;/&gt;&lt;wsp:rsid wsp:val=&quot;00337756&quot;/&gt;&lt;wsp:rsid wsp:val=&quot;003407CA&quot;/&gt;&lt;wsp:rsid wsp:val=&quot;00340BD9&quot;/&gt;&lt;wsp:rsid wsp:val=&quot;00343D9E&quot;/&gt;&lt;wsp:rsid wsp:val=&quot;00344286&quot;/&gt;&lt;wsp:rsid wsp:val=&quot;00344CF9&quot;/&gt;&lt;wsp:rsid wsp:val=&quot;00350E95&quot;/&gt;&lt;wsp:rsid wsp:val=&quot;00351494&quot;/&gt;&lt;wsp:rsid wsp:val=&quot;00351D2E&quot;/&gt;&lt;wsp:rsid wsp:val=&quot;003533DE&quot;/&gt;&lt;wsp:rsid wsp:val=&quot;00363876&quot;/&gt;&lt;wsp:rsid wsp:val=&quot;00367120&quot;/&gt;&lt;wsp:rsid wsp:val=&quot;00371ED7&quot;/&gt;&lt;wsp:rsid wsp:val=&quot;003730F4&quot;/&gt;&lt;wsp:rsid wsp:val=&quot;00373748&quot;/&gt;&lt;wsp:rsid wsp:val=&quot;00373856&quot;/&gt;&lt;wsp:rsid wsp:val=&quot;00373B3F&quot;/&gt;&lt;wsp:rsid wsp:val=&quot;0037511A&quot;/&gt;&lt;wsp:rsid wsp:val=&quot;00375ABA&quot;/&gt;&lt;wsp:rsid wsp:val=&quot;00376CF4&quot;/&gt;&lt;wsp:rsid wsp:val=&quot;003852A7&quot;/&gt;&lt;wsp:rsid wsp:val=&quot;00385A48&quot;/&gt;&lt;wsp:rsid wsp:val=&quot;003874A4&quot;/&gt;&lt;wsp:rsid wsp:val=&quot;00387A29&quot;/&gt;&lt;wsp:rsid wsp:val=&quot;00387FEA&quot;/&gt;&lt;wsp:rsid wsp:val=&quot;003925AA&quot;/&gt;&lt;wsp:rsid wsp:val=&quot;00392C9E&quot;/&gt;&lt;wsp:rsid wsp:val=&quot;00393C97&quot;/&gt;&lt;wsp:rsid wsp:val=&quot;00395F1F&quot;/&gt;&lt;wsp:rsid wsp:val=&quot;00396D2E&quot;/&gt;&lt;wsp:rsid wsp:val=&quot;0039734D&quot;/&gt;&lt;wsp:rsid wsp:val=&quot;00397769&quot;/&gt;&lt;wsp:rsid wsp:val=&quot;00397B99&quot;/&gt;&lt;wsp:rsid wsp:val=&quot;003A0501&quot;/&gt;&lt;wsp:rsid wsp:val=&quot;003A0B0D&quot;/&gt;&lt;wsp:rsid wsp:val=&quot;003A411B&quot;/&gt;&lt;wsp:rsid wsp:val=&quot;003A5F82&quot;/&gt;&lt;wsp:rsid wsp:val=&quot;003A6580&quot;/&gt;&lt;wsp:rsid wsp:val=&quot;003B14B5&quot;/&gt;&lt;wsp:rsid wsp:val=&quot;003B1EF5&quot;/&gt;&lt;wsp:rsid wsp:val=&quot;003B3CC8&quot;/&gt;&lt;wsp:rsid wsp:val=&quot;003B6F1F&quot;/&gt;&lt;wsp:rsid wsp:val=&quot;003B7904&quot;/&gt;&lt;wsp:rsid wsp:val=&quot;003C12D7&quot;/&gt;&lt;wsp:rsid wsp:val=&quot;003C22F7&quot;/&gt;&lt;wsp:rsid wsp:val=&quot;003C44E9&quot;/&gt;&lt;wsp:rsid wsp:val=&quot;003C4C64&quot;/&gt;&lt;wsp:rsid wsp:val=&quot;003D0B5A&quot;/&gt;&lt;wsp:rsid wsp:val=&quot;003D65D5&quot;/&gt;&lt;wsp:rsid wsp:val=&quot;003D69E4&quot;/&gt;&lt;wsp:rsid wsp:val=&quot;003D7D37&quot;/&gt;&lt;wsp:rsid wsp:val=&quot;003D7EE7&quot;/&gt;&lt;wsp:rsid wsp:val=&quot;003E041E&quot;/&gt;&lt;wsp:rsid wsp:val=&quot;003E12A8&quot;/&gt;&lt;wsp:rsid wsp:val=&quot;003E1414&quot;/&gt;&lt;wsp:rsid wsp:val=&quot;003E178C&quot;/&gt;&lt;wsp:rsid wsp:val=&quot;003E2CCB&quot;/&gt;&lt;wsp:rsid wsp:val=&quot;003E3B6D&quot;/&gt;&lt;wsp:rsid wsp:val=&quot;003E62C5&quot;/&gt;&lt;wsp:rsid wsp:val=&quot;003E687B&quot;/&gt;&lt;wsp:rsid wsp:val=&quot;003E6C86&quot;/&gt;&lt;wsp:rsid wsp:val=&quot;003E6D4E&quot;/&gt;&lt;wsp:rsid wsp:val=&quot;003E7D50&quot;/&gt;&lt;wsp:rsid wsp:val=&quot;003E7D8C&quot;/&gt;&lt;wsp:rsid wsp:val=&quot;003F1AD1&quot;/&gt;&lt;wsp:rsid wsp:val=&quot;003F3C10&quot;/&gt;&lt;wsp:rsid wsp:val=&quot;003F4B3A&quot;/&gt;&lt;wsp:rsid wsp:val=&quot;003F56F4&quot;/&gt;&lt;wsp:rsid wsp:val=&quot;003F5899&quot;/&gt;&lt;wsp:rsid wsp:val=&quot;003F58D4&quot;/&gt;&lt;wsp:rsid wsp:val=&quot;003F6572&quot;/&gt;&lt;wsp:rsid wsp:val=&quot;003F66AA&quot;/&gt;&lt;wsp:rsid wsp:val=&quot;003F6C37&quot;/&gt;&lt;wsp:rsid wsp:val=&quot;00401032&quot;/&gt;&lt;wsp:rsid wsp:val=&quot;004015CE&quot;/&gt;&lt;wsp:rsid wsp:val=&quot;004017A2&quot;/&gt;&lt;wsp:rsid wsp:val=&quot;00404F3C&quot;/&gt;&lt;wsp:rsid wsp:val=&quot;00404FA3&quot;/&gt;&lt;wsp:rsid wsp:val=&quot;0040732A&quot;/&gt;&lt;wsp:rsid wsp:val=&quot;00410936&quot;/&gt;&lt;wsp:rsid wsp:val=&quot;00410D77&quot;/&gt;&lt;wsp:rsid wsp:val=&quot;004119F2&quot;/&gt;&lt;wsp:rsid wsp:val=&quot;00412C3F&quot;/&gt;&lt;wsp:rsid wsp:val=&quot;00412C91&quot;/&gt;&lt;wsp:rsid wsp:val=&quot;0041336A&quot;/&gt;&lt;wsp:rsid wsp:val=&quot;00416949&quot;/&gt;&lt;wsp:rsid wsp:val=&quot;00421E9A&quot;/&gt;&lt;wsp:rsid wsp:val=&quot;004233EC&quot;/&gt;&lt;wsp:rsid wsp:val=&quot;004253D9&quot;/&gt;&lt;wsp:rsid wsp:val=&quot;00426257&quot;/&gt;&lt;wsp:rsid wsp:val=&quot;00426405&quot;/&gt;&lt;wsp:rsid wsp:val=&quot;00427310&quot;/&gt;&lt;wsp:rsid wsp:val=&quot;004274BA&quot;/&gt;&lt;wsp:rsid wsp:val=&quot;0043206D&quot;/&gt;&lt;wsp:rsid wsp:val=&quot;00436457&quot;/&gt;&lt;wsp:rsid wsp:val=&quot;0044077C&quot;/&gt;&lt;wsp:rsid wsp:val=&quot;004407E5&quot;/&gt;&lt;wsp:rsid wsp:val=&quot;004415F3&quot;/&gt;&lt;wsp:rsid wsp:val=&quot;00442CED&quot;/&gt;&lt;wsp:rsid wsp:val=&quot;00444CD3&quot;/&gt;&lt;wsp:rsid wsp:val=&quot;00445091&quot;/&gt;&lt;wsp:rsid wsp:val=&quot;00450013&quot;/&gt;&lt;wsp:rsid wsp:val=&quot;004523F8&quot;/&gt;&lt;wsp:rsid wsp:val=&quot;00453622&quot;/&gt;&lt;wsp:rsid wsp:val=&quot;004537BF&quot;/&gt;&lt;wsp:rsid wsp:val=&quot;00453C94&quot;/&gt;&lt;wsp:rsid wsp:val=&quot;00460A9C&quot;/&gt;&lt;wsp:rsid wsp:val=&quot;00460F0D&quot;/&gt;&lt;wsp:rsid wsp:val=&quot;004617B1&quot;/&gt;&lt;wsp:rsid wsp:val=&quot;0046247D&quot;/&gt;&lt;wsp:rsid wsp:val=&quot;00463141&quot;/&gt;&lt;wsp:rsid wsp:val=&quot;00463974&quot;/&gt;&lt;wsp:rsid wsp:val=&quot;00464AEF&quot;/&gt;&lt;wsp:rsid wsp:val=&quot;0046505C&quot;/&gt;&lt;wsp:rsid wsp:val=&quot;00465713&quot;/&gt;&lt;wsp:rsid wsp:val=&quot;00466F4F&quot;/&gt;&lt;wsp:rsid wsp:val=&quot;00467CF2&quot;/&gt;&lt;wsp:rsid wsp:val=&quot;00470428&quot;/&gt;&lt;wsp:rsid wsp:val=&quot;004721E7&quot;/&gt;&lt;wsp:rsid wsp:val=&quot;004724E1&quot;/&gt;&lt;wsp:rsid wsp:val=&quot;00474FED&quot;/&gt;&lt;wsp:rsid wsp:val=&quot;0047506F&quot;/&gt;&lt;wsp:rsid wsp:val=&quot;00476B29&quot;/&gt;&lt;wsp:rsid wsp:val=&quot;00477876&quot;/&gt;&lt;wsp:rsid wsp:val=&quot;00482D49&quot;/&gt;&lt;wsp:rsid wsp:val=&quot;00482F15&quot;/&gt;&lt;wsp:rsid wsp:val=&quot;00484F32&quot;/&gt;&lt;wsp:rsid wsp:val=&quot;0048573D&quot;/&gt;&lt;wsp:rsid wsp:val=&quot;00487C43&quot;/&gt;&lt;wsp:rsid wsp:val=&quot;00490715&quot;/&gt;&lt;wsp:rsid wsp:val=&quot;0049265C&quot;/&gt;&lt;wsp:rsid wsp:val=&quot;004949E6&quot;/&gt;&lt;wsp:rsid wsp:val=&quot;00495844&quot;/&gt;&lt;wsp:rsid wsp:val=&quot;004977E1&quot;/&gt;&lt;wsp:rsid wsp:val=&quot;004A0700&quot;/&gt;&lt;wsp:rsid wsp:val=&quot;004A6C20&quot;/&gt;&lt;wsp:rsid wsp:val=&quot;004A6C72&quot;/&gt;&lt;wsp:rsid wsp:val=&quot;004A7DFA&quot;/&gt;&lt;wsp:rsid wsp:val=&quot;004B024F&quot;/&gt;&lt;wsp:rsid wsp:val=&quot;004B26A7&quot;/&gt;&lt;wsp:rsid wsp:val=&quot;004B2CDB&quot;/&gt;&lt;wsp:rsid wsp:val=&quot;004B3E6C&quot;/&gt;&lt;wsp:rsid wsp:val=&quot;004B535C&quot;/&gt;&lt;wsp:rsid wsp:val=&quot;004C00F7&quot;/&gt;&lt;wsp:rsid wsp:val=&quot;004C0B21&quot;/&gt;&lt;wsp:rsid wsp:val=&quot;004C15D4&quot;/&gt;&lt;wsp:rsid wsp:val=&quot;004C1AD9&quot;/&gt;&lt;wsp:rsid wsp:val=&quot;004C201B&quot;/&gt;&lt;wsp:rsid wsp:val=&quot;004C24CA&quot;/&gt;&lt;wsp:rsid wsp:val=&quot;004C2908&quot;/&gt;&lt;wsp:rsid wsp:val=&quot;004C39AD&quot;/&gt;&lt;wsp:rsid wsp:val=&quot;004C43CD&quot;/&gt;&lt;wsp:rsid wsp:val=&quot;004C4CB0&quot;/&gt;&lt;wsp:rsid wsp:val=&quot;004C4D03&quot;/&gt;&lt;wsp:rsid wsp:val=&quot;004C5B03&quot;/&gt;&lt;wsp:rsid wsp:val=&quot;004C7DE5&quot;/&gt;&lt;wsp:rsid wsp:val=&quot;004D43F8&quot;/&gt;&lt;wsp:rsid wsp:val=&quot;004D4B79&quot;/&gt;&lt;wsp:rsid wsp:val=&quot;004D6423&quot;/&gt;&lt;wsp:rsid wsp:val=&quot;004D6FCF&quot;/&gt;&lt;wsp:rsid wsp:val=&quot;004D747D&quot;/&gt;&lt;wsp:rsid wsp:val=&quot;004D76E9&quot;/&gt;&lt;wsp:rsid wsp:val=&quot;004E1373&quot;/&gt;&lt;wsp:rsid wsp:val=&quot;004E5993&quot;/&gt;&lt;wsp:rsid wsp:val=&quot;004E6476&quot;/&gt;&lt;wsp:rsid wsp:val=&quot;004E6AF5&quot;/&gt;&lt;wsp:rsid wsp:val=&quot;004E6F30&quot;/&gt;&lt;wsp:rsid wsp:val=&quot;004E7558&quot;/&gt;&lt;wsp:rsid wsp:val=&quot;004F0AC1&quot;/&gt;&lt;wsp:rsid wsp:val=&quot;004F0E5E&quot;/&gt;&lt;wsp:rsid wsp:val=&quot;004F3A63&quot;/&gt;&lt;wsp:rsid wsp:val=&quot;004F3AA0&quot;/&gt;&lt;wsp:rsid wsp:val=&quot;004F597A&quot;/&gt;&lt;wsp:rsid wsp:val=&quot;004F6009&quot;/&gt;&lt;wsp:rsid wsp:val=&quot;004F685F&quot;/&gt;&lt;wsp:rsid wsp:val=&quot;004F774A&quot;/&gt;&lt;wsp:rsid wsp:val=&quot;00500012&quot;/&gt;&lt;wsp:rsid wsp:val=&quot;00500016&quot;/&gt;&lt;wsp:rsid wsp:val=&quot;005005BE&quot;/&gt;&lt;wsp:rsid wsp:val=&quot;00500882&quot;/&gt;&lt;wsp:rsid wsp:val=&quot;00500E29&quot;/&gt;&lt;wsp:rsid wsp:val=&quot;0050459B&quot;/&gt;&lt;wsp:rsid wsp:val=&quot;005052B3&quot;/&gt;&lt;wsp:rsid wsp:val=&quot;0050537B&quot;/&gt;&lt;wsp:rsid wsp:val=&quot;005056E4&quot;/&gt;&lt;wsp:rsid wsp:val=&quot;00505B24&quot;/&gt;&lt;wsp:rsid wsp:val=&quot;00506EB8&quot;/&gt;&lt;wsp:rsid wsp:val=&quot;0050707B&quot;/&gt;&lt;wsp:rsid wsp:val=&quot;00512734&quot;/&gt;&lt;wsp:rsid wsp:val=&quot;005127A8&quot;/&gt;&lt;wsp:rsid wsp:val=&quot;00513827&quot;/&gt;&lt;wsp:rsid wsp:val=&quot;005146C2&quot;/&gt;&lt;wsp:rsid wsp:val=&quot;00514836&quot;/&gt;&lt;wsp:rsid wsp:val=&quot;00515C70&quot;/&gt;&lt;wsp:rsid wsp:val=&quot;005163D7&quot;/&gt;&lt;wsp:rsid wsp:val=&quot;00520FE4&quot;/&gt;&lt;wsp:rsid wsp:val=&quot;00522D76&quot;/&gt;&lt;wsp:rsid wsp:val=&quot;005241D3&quot;/&gt;&lt;wsp:rsid wsp:val=&quot;00525536&quot;/&gt;&lt;wsp:rsid wsp:val=&quot;00527177&quot;/&gt;&lt;wsp:rsid wsp:val=&quot;00532F33&quot;/&gt;&lt;wsp:rsid wsp:val=&quot;00534788&quot;/&gt;&lt;wsp:rsid wsp:val=&quot;00534A59&quot;/&gt;&lt;wsp:rsid wsp:val=&quot;00535316&quot;/&gt;&lt;wsp:rsid wsp:val=&quot;00535C36&quot;/&gt;&lt;wsp:rsid wsp:val=&quot;0054111B&quot;/&gt;&lt;wsp:rsid wsp:val=&quot;005423B9&quot;/&gt;&lt;wsp:rsid wsp:val=&quot;00542ADA&quot;/&gt;&lt;wsp:rsid wsp:val=&quot;005432FC&quot;/&gt;&lt;wsp:rsid wsp:val=&quot;00543832&quot;/&gt;&lt;wsp:rsid wsp:val=&quot;005443C8&quot;/&gt;&lt;wsp:rsid wsp:val=&quot;00544F9A&quot;/&gt;&lt;wsp:rsid wsp:val=&quot;00545EE8&quot;/&gt;&lt;wsp:rsid wsp:val=&quot;005463FF&quot;/&gt;&lt;wsp:rsid wsp:val=&quot;005474F5&quot;/&gt;&lt;wsp:rsid wsp:val=&quot;0054765D&quot;/&gt;&lt;wsp:rsid wsp:val=&quot;005479E0&quot;/&gt;&lt;wsp:rsid wsp:val=&quot;00550163&quot;/&gt;&lt;wsp:rsid wsp:val=&quot;00550AAF&quot;/&gt;&lt;wsp:rsid wsp:val=&quot;00551097&quot;/&gt;&lt;wsp:rsid wsp:val=&quot;0055121A&quot;/&gt;&lt;wsp:rsid wsp:val=&quot;00551778&quot;/&gt;&lt;wsp:rsid wsp:val=&quot;005520A2&quot;/&gt;&lt;wsp:rsid wsp:val=&quot;0055442C&quot;/&gt;&lt;wsp:rsid wsp:val=&quot;005644C6&quot;/&gt;&lt;wsp:rsid wsp:val=&quot;005646FC&quot;/&gt;&lt;wsp:rsid wsp:val=&quot;00564756&quot;/&gt;&lt;wsp:rsid wsp:val=&quot;0056564E&quot;/&gt;&lt;wsp:rsid wsp:val=&quot;00566E56&quot;/&gt;&lt;wsp:rsid wsp:val=&quot;005728D2&quot;/&gt;&lt;wsp:rsid wsp:val=&quot;00572984&quot;/&gt;&lt;wsp:rsid wsp:val=&quot;00572BA8&quot;/&gt;&lt;wsp:rsid wsp:val=&quot;00572F18&quot;/&gt;&lt;wsp:rsid wsp:val=&quot;005744A8&quot;/&gt;&lt;wsp:rsid wsp:val=&quot;00574759&quot;/&gt;&lt;wsp:rsid wsp:val=&quot;005756FA&quot;/&gt;&lt;wsp:rsid wsp:val=&quot;00576129&quot;/&gt;&lt;wsp:rsid wsp:val=&quot;0057633F&quot;/&gt;&lt;wsp:rsid wsp:val=&quot;00576C33&quot;/&gt;&lt;wsp:rsid wsp:val=&quot;005771D0&quot;/&gt;&lt;wsp:rsid wsp:val=&quot;0058037B&quot;/&gt;&lt;wsp:rsid wsp:val=&quot;005807D5&quot;/&gt;&lt;wsp:rsid wsp:val=&quot;00581320&quot;/&gt;&lt;wsp:rsid wsp:val=&quot;00583189&quot;/&gt;&lt;wsp:rsid wsp:val=&quot;00584C2B&quot;/&gt;&lt;wsp:rsid wsp:val=&quot;00585BE5&quot;/&gt;&lt;wsp:rsid wsp:val=&quot;00585DDA&quot;/&gt;&lt;wsp:rsid wsp:val=&quot;00587686&quot;/&gt;&lt;wsp:rsid wsp:val=&quot;00587BA6&quot;/&gt;&lt;wsp:rsid wsp:val=&quot;0059086E&quot;/&gt;&lt;wsp:rsid wsp:val=&quot;00596AF2&quot;/&gt;&lt;wsp:rsid wsp:val=&quot;005A04C2&quot;/&gt;&lt;wsp:rsid wsp:val=&quot;005A0B5B&quot;/&gt;&lt;wsp:rsid wsp:val=&quot;005A0EF6&quot;/&gt;&lt;wsp:rsid wsp:val=&quot;005A210C&quot;/&gt;&lt;wsp:rsid wsp:val=&quot;005A229C&quot;/&gt;&lt;wsp:rsid wsp:val=&quot;005A58A9&quot;/&gt;&lt;wsp:rsid wsp:val=&quot;005B0AEA&quot;/&gt;&lt;wsp:rsid wsp:val=&quot;005B2B35&quot;/&gt;&lt;wsp:rsid wsp:val=&quot;005B2CA0&quot;/&gt;&lt;wsp:rsid wsp:val=&quot;005B3650&quot;/&gt;&lt;wsp:rsid wsp:val=&quot;005B41BE&quot;/&gt;&lt;wsp:rsid wsp:val=&quot;005B4428&quot;/&gt;&lt;wsp:rsid wsp:val=&quot;005B7346&quot;/&gt;&lt;wsp:rsid wsp:val=&quot;005B7CF8&quot;/&gt;&lt;wsp:rsid wsp:val=&quot;005C0922&quot;/&gt;&lt;wsp:rsid wsp:val=&quot;005C2BE7&quot;/&gt;&lt;wsp:rsid wsp:val=&quot;005C79DB&quot;/&gt;&lt;wsp:rsid wsp:val=&quot;005D19E3&quot;/&gt;&lt;wsp:rsid wsp:val=&quot;005D2870&quot;/&gt;&lt;wsp:rsid wsp:val=&quot;005D2C4B&quot;/&gt;&lt;wsp:rsid wsp:val=&quot;005D4EF6&quot;/&gt;&lt;wsp:rsid wsp:val=&quot;005D5F13&quot;/&gt;&lt;wsp:rsid wsp:val=&quot;005D7CA5&quot;/&gt;&lt;wsp:rsid wsp:val=&quot;005E3567&quot;/&gt;&lt;wsp:rsid wsp:val=&quot;005E5BBA&quot;/&gt;&lt;wsp:rsid wsp:val=&quot;005E67F4&quot;/&gt;&lt;wsp:rsid wsp:val=&quot;005F1573&quot;/&gt;&lt;wsp:rsid wsp:val=&quot;005F3503&quot;/&gt;&lt;wsp:rsid wsp:val=&quot;005F7052&quot;/&gt;&lt;wsp:rsid wsp:val=&quot;0060015B&quot;/&gt;&lt;wsp:rsid wsp:val=&quot;00603095&quot;/&gt;&lt;wsp:rsid wsp:val=&quot;00604E52&quot;/&gt;&lt;wsp:rsid wsp:val=&quot;006050E2&quot;/&gt;&lt;wsp:rsid wsp:val=&quot;006108FE&quot;/&gt;&lt;wsp:rsid wsp:val=&quot;00610DB4&quot;/&gt;&lt;wsp:rsid wsp:val=&quot;006125AF&quot;/&gt;&lt;wsp:rsid wsp:val=&quot;00612719&quot;/&gt;&lt;wsp:rsid wsp:val=&quot;00616534&quot;/&gt;&lt;wsp:rsid wsp:val=&quot;00616775&quot;/&gt;&lt;wsp:rsid wsp:val=&quot;00617194&quot;/&gt;&lt;wsp:rsid wsp:val=&quot;00617AC6&quot;/&gt;&lt;wsp:rsid wsp:val=&quot;00620C15&quot;/&gt;&lt;wsp:rsid wsp:val=&quot;00621A62&quot;/&gt;&lt;wsp:rsid wsp:val=&quot;00622B21&quot;/&gt;&lt;wsp:rsid wsp:val=&quot;00625562&quot;/&gt;&lt;wsp:rsid wsp:val=&quot;0062742D&quot;/&gt;&lt;wsp:rsid wsp:val=&quot;0063011F&quot;/&gt;&lt;wsp:rsid wsp:val=&quot;0063184B&quot;/&gt;&lt;wsp:rsid wsp:val=&quot;0063654A&quot;/&gt;&lt;wsp:rsid wsp:val=&quot;00640503&quot;/&gt;&lt;wsp:rsid wsp:val=&quot;00640968&quot;/&gt;&lt;wsp:rsid wsp:val=&quot;00641CA2&quot;/&gt;&lt;wsp:rsid wsp:val=&quot;0064351F&quot;/&gt;&lt;wsp:rsid wsp:val=&quot;00644813&quot;/&gt;&lt;wsp:rsid wsp:val=&quot;00645ED2&quot;/&gt;&lt;wsp:rsid wsp:val=&quot;00646A1E&quot;/&gt;&lt;wsp:rsid wsp:val=&quot;00647211&quot;/&gt;&lt;wsp:rsid wsp:val=&quot;006503F3&quot;/&gt;&lt;wsp:rsid wsp:val=&quot;00651C95&quot;/&gt;&lt;wsp:rsid wsp:val=&quot;00652572&quot;/&gt;&lt;wsp:rsid wsp:val=&quot;0065440B&quot;/&gt;&lt;wsp:rsid wsp:val=&quot;00654B29&quot;/&gt;&lt;wsp:rsid wsp:val=&quot;006551CA&quot;/&gt;&lt;wsp:rsid wsp:val=&quot;00660F31&quot;/&gt;&lt;wsp:rsid wsp:val=&quot;00661568&quot;/&gt;&lt;wsp:rsid wsp:val=&quot;00661640&quot;/&gt;&lt;wsp:rsid wsp:val=&quot;00664755&quot;/&gt;&lt;wsp:rsid wsp:val=&quot;00664E8F&quot;/&gt;&lt;wsp:rsid wsp:val=&quot;006656E2&quot;/&gt;&lt;wsp:rsid wsp:val=&quot;006679E2&quot;/&gt;&lt;wsp:rsid wsp:val=&quot;00671D4E&quot;/&gt;&lt;wsp:rsid wsp:val=&quot;006731A4&quot;/&gt;&lt;wsp:rsid wsp:val=&quot;006737F6&quot;/&gt;&lt;wsp:rsid wsp:val=&quot;00674535&quot;/&gt;&lt;wsp:rsid wsp:val=&quot;00674FC0&quot;/&gt;&lt;wsp:rsid wsp:val=&quot;006761E7&quot;/&gt;&lt;wsp:rsid wsp:val=&quot;00676D4C&quot;/&gt;&lt;wsp:rsid wsp:val=&quot;00685F60&quot;/&gt;&lt;wsp:rsid wsp:val=&quot;00686FE8&quot;/&gt;&lt;wsp:rsid wsp:val=&quot;0068781A&quot;/&gt;&lt;wsp:rsid wsp:val=&quot;0068785E&quot;/&gt;&lt;wsp:rsid wsp:val=&quot;00692B80&quot;/&gt;&lt;wsp:rsid wsp:val=&quot;00694C91&quot;/&gt;&lt;wsp:rsid wsp:val=&quot;00694CE9&quot;/&gt;&lt;wsp:rsid wsp:val=&quot;00694DA9&quot;/&gt;&lt;wsp:rsid wsp:val=&quot;006952C3&quot;/&gt;&lt;wsp:rsid wsp:val=&quot;0069649B&quot;/&gt;&lt;wsp:rsid wsp:val=&quot;00696D7A&quot;/&gt;&lt;wsp:rsid wsp:val=&quot;00697723&quot;/&gt;&lt;wsp:rsid wsp:val=&quot;00697AC0&quot;/&gt;&lt;wsp:rsid wsp:val=&quot;006A11C1&quot;/&gt;&lt;wsp:rsid wsp:val=&quot;006A1279&quot;/&gt;&lt;wsp:rsid wsp:val=&quot;006A683A&quot;/&gt;&lt;wsp:rsid wsp:val=&quot;006B0F96&quot;/&gt;&lt;wsp:rsid wsp:val=&quot;006B40D8&quot;/&gt;&lt;wsp:rsid wsp:val=&quot;006B4A30&quot;/&gt;&lt;wsp:rsid wsp:val=&quot;006B63F5&quot;/&gt;&lt;wsp:rsid wsp:val=&quot;006B7E06&quot;/&gt;&lt;wsp:rsid wsp:val=&quot;006C17F5&quot;/&gt;&lt;wsp:rsid wsp:val=&quot;006C1DA3&quot;/&gt;&lt;wsp:rsid wsp:val=&quot;006C21E2&quot;/&gt;&lt;wsp:rsid wsp:val=&quot;006C3042&quot;/&gt;&lt;wsp:rsid wsp:val=&quot;006C543E&quot;/&gt;&lt;wsp:rsid wsp:val=&quot;006D0617&quot;/&gt;&lt;wsp:rsid wsp:val=&quot;006D149B&quot;/&gt;&lt;wsp:rsid wsp:val=&quot;006D158A&quot;/&gt;&lt;wsp:rsid wsp:val=&quot;006D38AB&quot;/&gt;&lt;wsp:rsid wsp:val=&quot;006D3FC2&quot;/&gt;&lt;wsp:rsid wsp:val=&quot;006D4159&quot;/&gt;&lt;wsp:rsid wsp:val=&quot;006D4941&quot;/&gt;&lt;wsp:rsid wsp:val=&quot;006D6287&quot;/&gt;&lt;wsp:rsid wsp:val=&quot;006D689A&quot;/&gt;&lt;wsp:rsid wsp:val=&quot;006E13B7&quot;/&gt;&lt;wsp:rsid wsp:val=&quot;006E5876&quot;/&gt;&lt;wsp:rsid wsp:val=&quot;006E60BD&quot;/&gt;&lt;wsp:rsid wsp:val=&quot;006E651D&quot;/&gt;&lt;wsp:rsid wsp:val=&quot;006E7A55&quot;/&gt;&lt;wsp:rsid wsp:val=&quot;006E7AF8&quot;/&gt;&lt;wsp:rsid wsp:val=&quot;006F0EDB&quot;/&gt;&lt;wsp:rsid wsp:val=&quot;006F7AEE&quot;/&gt;&lt;wsp:rsid wsp:val=&quot;00703AE9&quot;/&gt;&lt;wsp:rsid wsp:val=&quot;00704651&quot;/&gt;&lt;wsp:rsid wsp:val=&quot;007046DF&quot;/&gt;&lt;wsp:rsid wsp:val=&quot;00705250&quot;/&gt;&lt;wsp:rsid wsp:val=&quot;00705A95&quot;/&gt;&lt;wsp:rsid wsp:val=&quot;007060EC&quot;/&gt;&lt;wsp:rsid wsp:val=&quot;00706FF1&quot;/&gt;&lt;wsp:rsid wsp:val=&quot;00712A18&quot;/&gt;&lt;wsp:rsid wsp:val=&quot;00713279&quot;/&gt;&lt;wsp:rsid wsp:val=&quot;00713307&quot;/&gt;&lt;wsp:rsid wsp:val=&quot;00717D6A&quot;/&gt;&lt;wsp:rsid wsp:val=&quot;00721105&quot;/&gt;&lt;wsp:rsid wsp:val=&quot;00724194&quot;/&gt;&lt;wsp:rsid wsp:val=&quot;00724D4C&quot;/&gt;&lt;wsp:rsid wsp:val=&quot;00724ECF&quot;/&gt;&lt;wsp:rsid wsp:val=&quot;00725FB2&quot;/&gt;&lt;wsp:rsid wsp:val=&quot;00727F91&quot;/&gt;&lt;wsp:rsid wsp:val=&quot;00730896&quot;/&gt;&lt;wsp:rsid wsp:val=&quot;00731737&quot;/&gt;&lt;wsp:rsid wsp:val=&quot;00733164&quot;/&gt;&lt;wsp:rsid wsp:val=&quot;0073360A&quot;/&gt;&lt;wsp:rsid wsp:val=&quot;00737C73&quot;/&gt;&lt;wsp:rsid wsp:val=&quot;007402E4&quot;/&gt;&lt;wsp:rsid wsp:val=&quot;00741419&quot;/&gt;&lt;wsp:rsid wsp:val=&quot;00741C63&quot;/&gt;&lt;wsp:rsid wsp:val=&quot;00743432&quot;/&gt;&lt;wsp:rsid wsp:val=&quot;00743699&quot;/&gt;&lt;wsp:rsid wsp:val=&quot;00746DE5&quot;/&gt;&lt;wsp:rsid wsp:val=&quot;0074767C&quot;/&gt;&lt;wsp:rsid wsp:val=&quot;0075025C&quot;/&gt;&lt;wsp:rsid wsp:val=&quot;0075062F&quot;/&gt;&lt;wsp:rsid wsp:val=&quot;0075473A&quot;/&gt;&lt;wsp:rsid wsp:val=&quot;007547B4&quot;/&gt;&lt;wsp:rsid wsp:val=&quot;007577A6&quot;/&gt;&lt;wsp:rsid wsp:val=&quot;007618EB&quot;/&gt;&lt;wsp:rsid wsp:val=&quot;00761CCA&quot;/&gt;&lt;wsp:rsid wsp:val=&quot;00763341&quot;/&gt;&lt;wsp:rsid wsp:val=&quot;00764F17&quot;/&gt;&lt;wsp:rsid wsp:val=&quot;00766D2E&quot;/&gt;&lt;wsp:rsid wsp:val=&quot;00770572&quot;/&gt;&lt;wsp:rsid wsp:val=&quot;00772A85&quot;/&gt;&lt;wsp:rsid wsp:val=&quot;0077431E&quot;/&gt;&lt;wsp:rsid wsp:val=&quot;00774A5B&quot;/&gt;&lt;wsp:rsid wsp:val=&quot;00776871&quot;/&gt;&lt;wsp:rsid wsp:val=&quot;00781A51&quot;/&gt;&lt;wsp:rsid wsp:val=&quot;00782764&quot;/&gt;&lt;wsp:rsid wsp:val=&quot;007828F0&quot;/&gt;&lt;wsp:rsid wsp:val=&quot;00784A32&quot;/&gt;&lt;wsp:rsid wsp:val=&quot;0079003E&quot;/&gt;&lt;wsp:rsid wsp:val=&quot;00790294&quot;/&gt;&lt;wsp:rsid wsp:val=&quot;0079134D&quot;/&gt;&lt;wsp:rsid wsp:val=&quot;007943DF&quot;/&gt;&lt;wsp:rsid wsp:val=&quot;00794B4C&quot;/&gt;&lt;wsp:rsid wsp:val=&quot;00794DE4&quot;/&gt;&lt;wsp:rsid wsp:val=&quot;007958E7&quot;/&gt;&lt;wsp:rsid wsp:val=&quot;00797805&quot;/&gt;&lt;wsp:rsid wsp:val=&quot;007A0DD5&quot;/&gt;&lt;wsp:rsid wsp:val=&quot;007A0FD7&quot;/&gt;&lt;wsp:rsid wsp:val=&quot;007A1673&quot;/&gt;&lt;wsp:rsid wsp:val=&quot;007A57BA&quot;/&gt;&lt;wsp:rsid wsp:val=&quot;007A63F5&quot;/&gt;&lt;wsp:rsid wsp:val=&quot;007A64FF&quot;/&gt;&lt;wsp:rsid wsp:val=&quot;007A6A2E&quot;/&gt;&lt;wsp:rsid wsp:val=&quot;007A70F9&quot;/&gt;&lt;wsp:rsid wsp:val=&quot;007B19E7&quot;/&gt;&lt;wsp:rsid wsp:val=&quot;007B1FB9&quot;/&gt;&lt;wsp:rsid wsp:val=&quot;007B470C&quot;/&gt;&lt;wsp:rsid wsp:val=&quot;007B65B2&quot;/&gt;&lt;wsp:rsid wsp:val=&quot;007B7374&quot;/&gt;&lt;wsp:rsid wsp:val=&quot;007C2B82&quot;/&gt;&lt;wsp:rsid wsp:val=&quot;007C35F0&quot;/&gt;&lt;wsp:rsid wsp:val=&quot;007C48C0&quot;/&gt;&lt;wsp:rsid wsp:val=&quot;007C5ED2&quot;/&gt;&lt;wsp:rsid wsp:val=&quot;007C657D&quot;/&gt;&lt;wsp:rsid wsp:val=&quot;007D24D0&quot;/&gt;&lt;wsp:rsid wsp:val=&quot;007D5092&quot;/&gt;&lt;wsp:rsid wsp:val=&quot;007D73A2&quot;/&gt;&lt;wsp:rsid wsp:val=&quot;007E1AB8&quot;/&gt;&lt;wsp:rsid wsp:val=&quot;007E1FF6&quot;/&gt;&lt;wsp:rsid wsp:val=&quot;007E24C6&quot;/&gt;&lt;wsp:rsid wsp:val=&quot;007E40A4&quot;/&gt;&lt;wsp:rsid wsp:val=&quot;007E4FE6&quot;/&gt;&lt;wsp:rsid wsp:val=&quot;007E6375&quot;/&gt;&lt;wsp:rsid wsp:val=&quot;007E68B6&quot;/&gt;&lt;wsp:rsid wsp:val=&quot;007E767E&quot;/&gt;&lt;wsp:rsid wsp:val=&quot;007F0393&quot;/&gt;&lt;wsp:rsid wsp:val=&quot;007F1134&quot;/&gt;&lt;wsp:rsid wsp:val=&quot;007F360A&quot;/&gt;&lt;wsp:rsid wsp:val=&quot;007F4455&quot;/&gt;&lt;wsp:rsid wsp:val=&quot;007F5F26&quot;/&gt;&lt;wsp:rsid wsp:val=&quot;0080043D&quot;/&gt;&lt;wsp:rsid wsp:val=&quot;00802205&quot;/&gt;&lt;wsp:rsid wsp:val=&quot;00802A2B&quot;/&gt;&lt;wsp:rsid wsp:val=&quot;008043C7&quot;/&gt;&lt;wsp:rsid wsp:val=&quot;00804B51&quot;/&gt;&lt;wsp:rsid wsp:val=&quot;008053CF&quot;/&gt;&lt;wsp:rsid wsp:val=&quot;00806301&quot;/&gt;&lt;wsp:rsid wsp:val=&quot;0080741A&quot;/&gt;&lt;wsp:rsid wsp:val=&quot;00810516&quot;/&gt;&lt;wsp:rsid wsp:val=&quot;0081071B&quot;/&gt;&lt;wsp:rsid wsp:val=&quot;008125CF&quot;/&gt;&lt;wsp:rsid wsp:val=&quot;00812D0F&quot;/&gt;&lt;wsp:rsid wsp:val=&quot;008136A0&quot;/&gt;&lt;wsp:rsid wsp:val=&quot;0081374C&quot;/&gt;&lt;wsp:rsid wsp:val=&quot;0081506F&quot;/&gt;&lt;wsp:rsid wsp:val=&quot;00817880&quot;/&gt;&lt;wsp:rsid wsp:val=&quot;00821942&quot;/&gt;&lt;wsp:rsid wsp:val=&quot;00821ED4&quot;/&gt;&lt;wsp:rsid wsp:val=&quot;00822CD2&quot;/&gt;&lt;wsp:rsid wsp:val=&quot;008263B6&quot;/&gt;&lt;wsp:rsid wsp:val=&quot;00833F52&quot;/&gt;&lt;wsp:rsid wsp:val=&quot;00836752&quot;/&gt;&lt;wsp:rsid wsp:val=&quot;00837569&quot;/&gt;&lt;wsp:rsid wsp:val=&quot;00840FB1&quot;/&gt;&lt;wsp:rsid wsp:val=&quot;00843982&quot;/&gt;&lt;wsp:rsid wsp:val=&quot;00843A49&quot;/&gt;&lt;wsp:rsid wsp:val=&quot;00843F89&quot;/&gt;&lt;wsp:rsid wsp:val=&quot;00850387&quot;/&gt;&lt;wsp:rsid wsp:val=&quot;008508A3&quot;/&gt;&lt;wsp:rsid wsp:val=&quot;0085205E&quot;/&gt;&lt;wsp:rsid wsp:val=&quot;00856163&quot;/&gt;&lt;wsp:rsid wsp:val=&quot;00856C61&quot;/&gt;&lt;wsp:rsid wsp:val=&quot;00856CE2&quot;/&gt;&lt;wsp:rsid wsp:val=&quot;00857F43&quot;/&gt;&lt;wsp:rsid wsp:val=&quot;00860216&quot;/&gt;&lt;wsp:rsid wsp:val=&quot;0086135A&quot;/&gt;&lt;wsp:rsid wsp:val=&quot;00861581&quot;/&gt;&lt;wsp:rsid wsp:val=&quot;00867260&quot;/&gt;&lt;wsp:rsid wsp:val=&quot;00870A9C&quot;/&gt;&lt;wsp:rsid wsp:val=&quot;00872277&quot;/&gt;&lt;wsp:rsid wsp:val=&quot;0087378E&quot;/&gt;&lt;wsp:rsid wsp:val=&quot;008738E3&quot;/&gt;&lt;wsp:rsid wsp:val=&quot;00873AB6&quot;/&gt;&lt;wsp:rsid wsp:val=&quot;00875C94&quot;/&gt;&lt;wsp:rsid wsp:val=&quot;0088008C&quot;/&gt;&lt;wsp:rsid wsp:val=&quot;00881F7D&quot;/&gt;&lt;wsp:rsid wsp:val=&quot;00882F7D&quot;/&gt;&lt;wsp:rsid wsp:val=&quot;0088369F&quot;/&gt;&lt;wsp:rsid wsp:val=&quot;0088675C&quot;/&gt;&lt;wsp:rsid wsp:val=&quot;008900F4&quot;/&gt;&lt;wsp:rsid wsp:val=&quot;00890A7D&quot;/&gt;&lt;wsp:rsid wsp:val=&quot;00892B13&quot;/&gt;&lt;wsp:rsid wsp:val=&quot;008948C5&quot;/&gt;&lt;wsp:rsid wsp:val=&quot;00894A4D&quot;/&gt;&lt;wsp:rsid wsp:val=&quot;00895FEF&quot;/&gt;&lt;wsp:rsid wsp:val=&quot;00897152&quot;/&gt;&lt;wsp:rsid wsp:val=&quot;0089751C&quot;/&gt;&lt;wsp:rsid wsp:val=&quot;008A0C22&quot;/&gt;&lt;wsp:rsid wsp:val=&quot;008A1FFB&quot;/&gt;&lt;wsp:rsid wsp:val=&quot;008A52DC&quot;/&gt;&lt;wsp:rsid wsp:val=&quot;008A61DE&quot;/&gt;&lt;wsp:rsid wsp:val=&quot;008A637F&quot;/&gt;&lt;wsp:rsid wsp:val=&quot;008B2ECB&quot;/&gt;&lt;wsp:rsid wsp:val=&quot;008B40A0&quot;/&gt;&lt;wsp:rsid wsp:val=&quot;008B4EBF&quot;/&gt;&lt;wsp:rsid wsp:val=&quot;008C03A9&quot;/&gt;&lt;wsp:rsid wsp:val=&quot;008C1BB8&quot;/&gt;&lt;wsp:rsid wsp:val=&quot;008D07DF&quot;/&gt;&lt;wsp:rsid wsp:val=&quot;008D084E&quot;/&gt;&lt;wsp:rsid wsp:val=&quot;008D1099&quot;/&gt;&lt;wsp:rsid wsp:val=&quot;008D1955&quot;/&gt;&lt;wsp:rsid wsp:val=&quot;008D2B70&quot;/&gt;&lt;wsp:rsid wsp:val=&quot;008D5E4A&quot;/&gt;&lt;wsp:rsid wsp:val=&quot;008D648F&quot;/&gt;&lt;wsp:rsid wsp:val=&quot;008D6B0A&quot;/&gt;&lt;wsp:rsid wsp:val=&quot;008D71D6&quot;/&gt;&lt;wsp:rsid wsp:val=&quot;008D736E&quot;/&gt;&lt;wsp:rsid wsp:val=&quot;008D7A0C&quot;/&gt;&lt;wsp:rsid wsp:val=&quot;008E0483&quot;/&gt;&lt;wsp:rsid wsp:val=&quot;008E21FE&quot;/&gt;&lt;wsp:rsid wsp:val=&quot;008E3196&quot;/&gt;&lt;wsp:rsid wsp:val=&quot;008E47ED&quot;/&gt;&lt;wsp:rsid wsp:val=&quot;008E61AD&quot;/&gt;&lt;wsp:rsid wsp:val=&quot;008E7401&quot;/&gt;&lt;wsp:rsid wsp:val=&quot;008E7EB7&quot;/&gt;&lt;wsp:rsid wsp:val=&quot;008F0723&quot;/&gt;&lt;wsp:rsid wsp:val=&quot;008F0F90&quot;/&gt;&lt;wsp:rsid wsp:val=&quot;008F15D6&quot;/&gt;&lt;wsp:rsid wsp:val=&quot;008F27FB&quot;/&gt;&lt;wsp:rsid wsp:val=&quot;008F502F&quot;/&gt;&lt;wsp:rsid wsp:val=&quot;008F566C&quot;/&gt;&lt;wsp:rsid wsp:val=&quot;008F6462&quot;/&gt;&lt;wsp:rsid wsp:val=&quot;008F6638&quot;/&gt;&lt;wsp:rsid wsp:val=&quot;009020EF&quot;/&gt;&lt;wsp:rsid wsp:val=&quot;009022EF&quot;/&gt;&lt;wsp:rsid wsp:val=&quot;00902766&quot;/&gt;&lt;wsp:rsid wsp:val=&quot;00903C99&quot;/&gt;&lt;wsp:rsid wsp:val=&quot;00911101&quot;/&gt;&lt;wsp:rsid wsp:val=&quot;00911680&quot;/&gt;&lt;wsp:rsid wsp:val=&quot;00912B1C&quot;/&gt;&lt;wsp:rsid wsp:val=&quot;00913D96&quot;/&gt;&lt;wsp:rsid wsp:val=&quot;009167F1&quot;/&gt;&lt;wsp:rsid wsp:val=&quot;00917116&quot;/&gt;&lt;wsp:rsid wsp:val=&quot;00917865&quot;/&gt;&lt;wsp:rsid wsp:val=&quot;0091796D&quot;/&gt;&lt;wsp:rsid wsp:val=&quot;0092032A&quot;/&gt;&lt;wsp:rsid wsp:val=&quot;00920900&quot;/&gt;&lt;wsp:rsid wsp:val=&quot;0092102C&quot;/&gt;&lt;wsp:rsid wsp:val=&quot;00921A4D&quot;/&gt;&lt;wsp:rsid wsp:val=&quot;00923F51&quot;/&gt;&lt;wsp:rsid wsp:val=&quot;009250A7&quot;/&gt;&lt;wsp:rsid wsp:val=&quot;00925AE0&quot;/&gt;&lt;wsp:rsid wsp:val=&quot;00927958&quot;/&gt;&lt;wsp:rsid wsp:val=&quot;009340DC&quot;/&gt;&lt;wsp:rsid wsp:val=&quot;0093439E&quot;/&gt;&lt;wsp:rsid wsp:val=&quot;009354CD&quot;/&gt;&lt;wsp:rsid wsp:val=&quot;009400A0&quot;/&gt;&lt;wsp:rsid wsp:val=&quot;00940DA7&quot;/&gt;&lt;wsp:rsid wsp:val=&quot;0094292C&quot;/&gt;&lt;wsp:rsid wsp:val=&quot;0094436F&quot;/&gt;&lt;wsp:rsid wsp:val=&quot;009447AC&quot;/&gt;&lt;wsp:rsid wsp:val=&quot;009512AF&quot;/&gt;&lt;wsp:rsid wsp:val=&quot;00951453&quot;/&gt;&lt;wsp:rsid wsp:val=&quot;009524AE&quot;/&gt;&lt;wsp:rsid wsp:val=&quot;009562E9&quot;/&gt;&lt;wsp:rsid wsp:val=&quot;00956F90&quot;/&gt;&lt;wsp:rsid wsp:val=&quot;009578CE&quot;/&gt;&lt;wsp:rsid wsp:val=&quot;00957BBF&quot;/&gt;&lt;wsp:rsid wsp:val=&quot;00961D58&quot;/&gt;&lt;wsp:rsid wsp:val=&quot;00963B87&quot;/&gt;&lt;wsp:rsid wsp:val=&quot;00964C78&quot;/&gt;&lt;wsp:rsid wsp:val=&quot;00964FCC&quot;/&gt;&lt;wsp:rsid wsp:val=&quot;00967408&quot;/&gt;&lt;wsp:rsid wsp:val=&quot;00970486&quot;/&gt;&lt;wsp:rsid wsp:val=&quot;00970522&quot;/&gt;&lt;wsp:rsid wsp:val=&quot;00970897&quot;/&gt;&lt;wsp:rsid wsp:val=&quot;009742AF&quot;/&gt;&lt;wsp:rsid wsp:val=&quot;0097597B&quot;/&gt;&lt;wsp:rsid wsp:val=&quot;00975A4E&quot;/&gt;&lt;wsp:rsid wsp:val=&quot;00975FEF&quot;/&gt;&lt;wsp:rsid wsp:val=&quot;009768E7&quot;/&gt;&lt;wsp:rsid wsp:val=&quot;009769D8&quot;/&gt;&lt;wsp:rsid wsp:val=&quot;00976B94&quot;/&gt;&lt;wsp:rsid wsp:val=&quot;00976E40&quot;/&gt;&lt;wsp:rsid wsp:val=&quot;00977076&quot;/&gt;&lt;wsp:rsid wsp:val=&quot;00977A84&quot;/&gt;&lt;wsp:rsid wsp:val=&quot;00977C50&quot;/&gt;&lt;wsp:rsid wsp:val=&quot;009826D3&quot;/&gt;&lt;wsp:rsid wsp:val=&quot;00982879&quot;/&gt;&lt;wsp:rsid wsp:val=&quot;0098376D&quot;/&gt;&lt;wsp:rsid wsp:val=&quot;00986495&quot;/&gt;&lt;wsp:rsid wsp:val=&quot;009867E9&quot;/&gt;&lt;wsp:rsid wsp:val=&quot;00986EF0&quot;/&gt;&lt;wsp:rsid wsp:val=&quot;0098790D&quot;/&gt;&lt;wsp:rsid wsp:val=&quot;0099317B&quot;/&gt;&lt;wsp:rsid wsp:val=&quot;00994AB0&quot;/&gt;&lt;wsp:rsid wsp:val=&quot;00994D78&quot;/&gt;&lt;wsp:rsid wsp:val=&quot;0099600A&quot;/&gt;&lt;wsp:rsid wsp:val=&quot;009960C4&quot;/&gt;&lt;wsp:rsid wsp:val=&quot;00996925&quot;/&gt;&lt;wsp:rsid wsp:val=&quot;009A0EFF&quot;/&gt;&lt;wsp:rsid wsp:val=&quot;009A15EF&quot;/&gt;&lt;wsp:rsid wsp:val=&quot;009A28B9&quot;/&gt;&lt;wsp:rsid wsp:val=&quot;009A2FCF&quot;/&gt;&lt;wsp:rsid wsp:val=&quot;009A44F8&quot;/&gt;&lt;wsp:rsid wsp:val=&quot;009A45A6&quot;/&gt;&lt;wsp:rsid wsp:val=&quot;009A640D&quot;/&gt;&lt;wsp:rsid wsp:val=&quot;009A7968&quot;/&gt;&lt;wsp:rsid wsp:val=&quot;009B06A3&quot;/&gt;&lt;wsp:rsid wsp:val=&quot;009B14C9&quot;/&gt;&lt;wsp:rsid wsp:val=&quot;009B29B6&quot;/&gt;&lt;wsp:rsid wsp:val=&quot;009B3DD8&quot;/&gt;&lt;wsp:rsid wsp:val=&quot;009B41D7&quot;/&gt;&lt;wsp:rsid wsp:val=&quot;009B52D2&quot;/&gt;&lt;wsp:rsid wsp:val=&quot;009B5A54&quot;/&gt;&lt;wsp:rsid wsp:val=&quot;009B66AD&quot;/&gt;&lt;wsp:rsid wsp:val=&quot;009B72B5&quot;/&gt;&lt;wsp:rsid wsp:val=&quot;009C34A6&quot;/&gt;&lt;wsp:rsid wsp:val=&quot;009C3E98&quot;/&gt;&lt;wsp:rsid wsp:val=&quot;009C4CF7&quot;/&gt;&lt;wsp:rsid wsp:val=&quot;009C5BA1&quot;/&gt;&lt;wsp:rsid wsp:val=&quot;009C6509&quot;/&gt;&lt;wsp:rsid wsp:val=&quot;009C7183&quot;/&gt;&lt;wsp:rsid wsp:val=&quot;009D1E07&quot;/&gt;&lt;wsp:rsid wsp:val=&quot;009D20A0&quot;/&gt;&lt;wsp:rsid wsp:val=&quot;009D37E7&quot;/&gt;&lt;wsp:rsid wsp:val=&quot;009D43AF&quot;/&gt;&lt;wsp:rsid wsp:val=&quot;009D4BA4&quot;/&gt;&lt;wsp:rsid wsp:val=&quot;009D55EC&quot;/&gt;&lt;wsp:rsid wsp:val=&quot;009D61D5&quot;/&gt;&lt;wsp:rsid wsp:val=&quot;009E0E73&quot;/&gt;&lt;wsp:rsid wsp:val=&quot;009E1D33&quot;/&gt;&lt;wsp:rsid wsp:val=&quot;009E3209&quot;/&gt;&lt;wsp:rsid wsp:val=&quot;009E449F&quot;/&gt;&lt;wsp:rsid wsp:val=&quot;009E6847&quot;/&gt;&lt;wsp:rsid wsp:val=&quot;009F101B&quot;/&gt;&lt;wsp:rsid wsp:val=&quot;009F10F5&quot;/&gt;&lt;wsp:rsid wsp:val=&quot;009F2C98&quot;/&gt;&lt;wsp:rsid wsp:val=&quot;009F3132&quot;/&gt;&lt;wsp:rsid wsp:val=&quot;009F39E6&quot;/&gt;&lt;wsp:rsid wsp:val=&quot;009F5B8E&quot;/&gt;&lt;wsp:rsid wsp:val=&quot;009F6E73&quot;/&gt;&lt;wsp:rsid wsp:val=&quot;00A0116B&quot;/&gt;&lt;wsp:rsid wsp:val=&quot;00A01985&quot;/&gt;&lt;wsp:rsid wsp:val=&quot;00A02F33&quot;/&gt;&lt;wsp:rsid wsp:val=&quot;00A03BE0&quot;/&gt;&lt;wsp:rsid wsp:val=&quot;00A05BD9&quot;/&gt;&lt;wsp:rsid wsp:val=&quot;00A05CC7&quot;/&gt;&lt;wsp:rsid wsp:val=&quot;00A06AA8&quot;/&gt;&lt;wsp:rsid wsp:val=&quot;00A100B2&quot;/&gt;&lt;wsp:rsid wsp:val=&quot;00A10B51&quot;/&gt;&lt;wsp:rsid wsp:val=&quot;00A10D15&quot;/&gt;&lt;wsp:rsid wsp:val=&quot;00A11217&quot;/&gt;&lt;wsp:rsid wsp:val=&quot;00A1255F&quot;/&gt;&lt;wsp:rsid wsp:val=&quot;00A13AD8&quot;/&gt;&lt;wsp:rsid wsp:val=&quot;00A13B03&quot;/&gt;&lt;wsp:rsid wsp:val=&quot;00A1768B&quot;/&gt;&lt;wsp:rsid wsp:val=&quot;00A22630&quot;/&gt;&lt;wsp:rsid wsp:val=&quot;00A23A44&quot;/&gt;&lt;wsp:rsid wsp:val=&quot;00A23A9F&quot;/&gt;&lt;wsp:rsid wsp:val=&quot;00A23D9D&quot;/&gt;&lt;wsp:rsid wsp:val=&quot;00A25577&quot;/&gt;&lt;wsp:rsid wsp:val=&quot;00A30839&quot;/&gt;&lt;wsp:rsid wsp:val=&quot;00A30AF8&quot;/&gt;&lt;wsp:rsid wsp:val=&quot;00A314DF&quot;/&gt;&lt;wsp:rsid wsp:val=&quot;00A31561&quot;/&gt;&lt;wsp:rsid wsp:val=&quot;00A3267A&quot;/&gt;&lt;wsp:rsid wsp:val=&quot;00A33E6C&quot;/&gt;&lt;wsp:rsid wsp:val=&quot;00A364C0&quot;/&gt;&lt;wsp:rsid wsp:val=&quot;00A37A43&quot;/&gt;&lt;wsp:rsid wsp:val=&quot;00A37FB4&quot;/&gt;&lt;wsp:rsid wsp:val=&quot;00A40FB5&quot;/&gt;&lt;wsp:rsid wsp:val=&quot;00A4121C&quot;/&gt;&lt;wsp:rsid wsp:val=&quot;00A4376C&quot;/&gt;&lt;wsp:rsid wsp:val=&quot;00A4649A&quot;/&gt;&lt;wsp:rsid wsp:val=&quot;00A47B94&quot;/&gt;&lt;wsp:rsid wsp:val=&quot;00A47F6A&quot;/&gt;&lt;wsp:rsid wsp:val=&quot;00A51F8A&quot;/&gt;&lt;wsp:rsid wsp:val=&quot;00A5264E&quot;/&gt;&lt;wsp:rsid wsp:val=&quot;00A575BF&quot;/&gt;&lt;wsp:rsid wsp:val=&quot;00A61422&quot;/&gt;&lt;wsp:rsid wsp:val=&quot;00A63699&quot;/&gt;&lt;wsp:rsid wsp:val=&quot;00A648B1&quot;/&gt;&lt;wsp:rsid wsp:val=&quot;00A6538C&quot;/&gt;&lt;wsp:rsid wsp:val=&quot;00A655A8&quot;/&gt;&lt;wsp:rsid wsp:val=&quot;00A662F2&quot;/&gt;&lt;wsp:rsid wsp:val=&quot;00A667DD&quot;/&gt;&lt;wsp:rsid wsp:val=&quot;00A6765B&quot;/&gt;&lt;wsp:rsid wsp:val=&quot;00A706DC&quot;/&gt;&lt;wsp:rsid wsp:val=&quot;00A719F4&quot;/&gt;&lt;wsp:rsid wsp:val=&quot;00A71FF7&quot;/&gt;&lt;wsp:rsid wsp:val=&quot;00A753C4&quot;/&gt;&lt;wsp:rsid wsp:val=&quot;00A76488&quot;/&gt;&lt;wsp:rsid wsp:val=&quot;00A829EC&quot;/&gt;&lt;wsp:rsid wsp:val=&quot;00A90905&quot;/&gt;&lt;wsp:rsid wsp:val=&quot;00A9146D&quot;/&gt;&lt;wsp:rsid wsp:val=&quot;00A91AE1&quot;/&gt;&lt;wsp:rsid wsp:val=&quot;00A9307D&quot;/&gt;&lt;wsp:rsid wsp:val=&quot;00A941C4&quot;/&gt;&lt;wsp:rsid wsp:val=&quot;00A94920&quot;/&gt;&lt;wsp:rsid wsp:val=&quot;00A95F9F&quot;/&gt;&lt;wsp:rsid wsp:val=&quot;00A96381&quot;/&gt;&lt;wsp:rsid wsp:val=&quot;00A965ED&quot;/&gt;&lt;wsp:rsid wsp:val=&quot;00A97436&quot;/&gt;&lt;wsp:rsid wsp:val=&quot;00AA00C3&quot;/&gt;&lt;wsp:rsid wsp:val=&quot;00AA1D6C&quot;/&gt;&lt;wsp:rsid wsp:val=&quot;00AA2963&quot;/&gt;&lt;wsp:rsid wsp:val=&quot;00AA4CF2&quot;/&gt;&lt;wsp:rsid wsp:val=&quot;00AA69E0&quot;/&gt;&lt;wsp:rsid wsp:val=&quot;00AB0E1E&quot;/&gt;&lt;wsp:rsid wsp:val=&quot;00AB143F&quot;/&gt;&lt;wsp:rsid wsp:val=&quot;00AB14E4&quot;/&gt;&lt;wsp:rsid wsp:val=&quot;00AB15A8&quot;/&gt;&lt;wsp:rsid wsp:val=&quot;00AB3066&quot;/&gt;&lt;wsp:rsid wsp:val=&quot;00AB500A&quot;/&gt;&lt;wsp:rsid wsp:val=&quot;00AB6216&quot;/&gt;&lt;wsp:rsid wsp:val=&quot;00AB697F&quot;/&gt;&lt;wsp:rsid wsp:val=&quot;00AC0979&quot;/&gt;&lt;wsp:rsid wsp:val=&quot;00AC0C83&quot;/&gt;&lt;wsp:rsid wsp:val=&quot;00AC141F&quot;/&gt;&lt;wsp:rsid wsp:val=&quot;00AC36A2&quot;/&gt;&lt;wsp:rsid wsp:val=&quot;00AC3CC4&quot;/&gt;&lt;wsp:rsid wsp:val=&quot;00AC44D1&quot;/&gt;&lt;wsp:rsid wsp:val=&quot;00AC5705&quot;/&gt;&lt;wsp:rsid wsp:val=&quot;00AC6801&quot;/&gt;&lt;wsp:rsid wsp:val=&quot;00AC68B5&quot;/&gt;&lt;wsp:rsid wsp:val=&quot;00AC693C&quot;/&gt;&lt;wsp:rsid wsp:val=&quot;00AC7E1A&quot;/&gt;&lt;wsp:rsid wsp:val=&quot;00AC7FAF&quot;/&gt;&lt;wsp:rsid wsp:val=&quot;00AD03FD&quot;/&gt;&lt;wsp:rsid wsp:val=&quot;00AD1EB8&quot;/&gt;&lt;wsp:rsid wsp:val=&quot;00AD291F&quot;/&gt;&lt;wsp:rsid wsp:val=&quot;00AD332D&quot;/&gt;&lt;wsp:rsid wsp:val=&quot;00AD40B1&quot;/&gt;&lt;wsp:rsid wsp:val=&quot;00AD4142&quot;/&gt;&lt;wsp:rsid wsp:val=&quot;00AD44CA&quot;/&gt;&lt;wsp:rsid wsp:val=&quot;00AD48B2&quot;/&gt;&lt;wsp:rsid wsp:val=&quot;00AD62F3&quot;/&gt;&lt;wsp:rsid wsp:val=&quot;00AD6C8B&quot;/&gt;&lt;wsp:rsid wsp:val=&quot;00AD7ACF&quot;/&gt;&lt;wsp:rsid wsp:val=&quot;00AE0105&quot;/&gt;&lt;wsp:rsid wsp:val=&quot;00AE13EC&quot;/&gt;&lt;wsp:rsid wsp:val=&quot;00AE1531&quot;/&gt;&lt;wsp:rsid wsp:val=&quot;00AE340D&quot;/&gt;&lt;wsp:rsid wsp:val=&quot;00AE4CF6&quot;/&gt;&lt;wsp:rsid wsp:val=&quot;00AE53B4&quot;/&gt;&lt;wsp:rsid wsp:val=&quot;00AE54B1&quot;/&gt;&lt;wsp:rsid wsp:val=&quot;00AE6AA1&quot;/&gt;&lt;wsp:rsid wsp:val=&quot;00AF076D&quot;/&gt;&lt;wsp:rsid wsp:val=&quot;00AF0D7C&quot;/&gt;&lt;wsp:rsid wsp:val=&quot;00AF1253&quot;/&gt;&lt;wsp:rsid wsp:val=&quot;00AF1550&quot;/&gt;&lt;wsp:rsid wsp:val=&quot;00AF32D3&quot;/&gt;&lt;wsp:rsid wsp:val=&quot;00AF3528&quot;/&gt;&lt;wsp:rsid wsp:val=&quot;00AF745E&quot;/&gt;&lt;wsp:rsid wsp:val=&quot;00AF7E16&quot;/&gt;&lt;wsp:rsid wsp:val=&quot;00B002EA&quot;/&gt;&lt;wsp:rsid wsp:val=&quot;00B0272E&quot;/&gt;&lt;wsp:rsid wsp:val=&quot;00B0308C&quot;/&gt;&lt;wsp:rsid wsp:val=&quot;00B0390A&quot;/&gt;&lt;wsp:rsid wsp:val=&quot;00B041F7&quot;/&gt;&lt;wsp:rsid wsp:val=&quot;00B05A13&quot;/&gt;&lt;wsp:rsid wsp:val=&quot;00B060C3&quot;/&gt;&lt;wsp:rsid wsp:val=&quot;00B10C4B&quot;/&gt;&lt;wsp:rsid wsp:val=&quot;00B10C56&quot;/&gt;&lt;wsp:rsid wsp:val=&quot;00B11A86&quot;/&gt;&lt;wsp:rsid wsp:val=&quot;00B12F43&quot;/&gt;&lt;wsp:rsid wsp:val=&quot;00B13FFB&quot;/&gt;&lt;wsp:rsid wsp:val=&quot;00B14BDD&quot;/&gt;&lt;wsp:rsid wsp:val=&quot;00B15AA5&quot;/&gt;&lt;wsp:rsid wsp:val=&quot;00B17D39&quot;/&gt;&lt;wsp:rsid wsp:val=&quot;00B20366&quot;/&gt;&lt;wsp:rsid wsp:val=&quot;00B21B40&quot;/&gt;&lt;wsp:rsid wsp:val=&quot;00B22685&quot;/&gt;&lt;wsp:rsid wsp:val=&quot;00B22B6F&quot;/&gt;&lt;wsp:rsid wsp:val=&quot;00B24935&quot;/&gt;&lt;wsp:rsid wsp:val=&quot;00B25DD5&quot;/&gt;&lt;wsp:rsid wsp:val=&quot;00B3051D&quot;/&gt;&lt;wsp:rsid wsp:val=&quot;00B328A0&quot;/&gt;&lt;wsp:rsid wsp:val=&quot;00B32935&quot;/&gt;&lt;wsp:rsid wsp:val=&quot;00B32E3D&quot;/&gt;&lt;wsp:rsid wsp:val=&quot;00B33F7F&quot;/&gt;&lt;wsp:rsid wsp:val=&quot;00B3436D&quot;/&gt;&lt;wsp:rsid wsp:val=&quot;00B343CB&quot;/&gt;&lt;wsp:rsid wsp:val=&quot;00B37275&quot;/&gt;&lt;wsp:rsid wsp:val=&quot;00B377AE&quot;/&gt;&lt;wsp:rsid wsp:val=&quot;00B4097E&quot;/&gt;&lt;wsp:rsid wsp:val=&quot;00B40B39&quot;/&gt;&lt;wsp:rsid wsp:val=&quot;00B41662&quot;/&gt;&lt;wsp:rsid wsp:val=&quot;00B41E71&quot;/&gt;&lt;wsp:rsid wsp:val=&quot;00B425A8&quot;/&gt;&lt;wsp:rsid wsp:val=&quot;00B445BF&quot;/&gt;&lt;wsp:rsid wsp:val=&quot;00B4588D&quot;/&gt;&lt;wsp:rsid wsp:val=&quot;00B51E79&quot;/&gt;&lt;wsp:rsid wsp:val=&quot;00B52D33&quot;/&gt;&lt;wsp:rsid wsp:val=&quot;00B54331&quot;/&gt;&lt;wsp:rsid wsp:val=&quot;00B57EC1&quot;/&gt;&lt;wsp:rsid wsp:val=&quot;00B6430A&quot;/&gt;&lt;wsp:rsid wsp:val=&quot;00B67792&quot;/&gt;&lt;wsp:rsid wsp:val=&quot;00B7050E&quot;/&gt;&lt;wsp:rsid wsp:val=&quot;00B7114D&quot;/&gt;&lt;wsp:rsid wsp:val=&quot;00B72412&quot;/&gt;&lt;wsp:rsid wsp:val=&quot;00B765BC&quot;/&gt;&lt;wsp:rsid wsp:val=&quot;00B818AB&quot;/&gt;&lt;wsp:rsid wsp:val=&quot;00B82E70&quot;/&gt;&lt;wsp:rsid wsp:val=&quot;00B839BF&quot;/&gt;&lt;wsp:rsid wsp:val=&quot;00B848D6&quot;/&gt;&lt;wsp:rsid wsp:val=&quot;00B87B56&quot;/&gt;&lt;wsp:rsid wsp:val=&quot;00B9073A&quot;/&gt;&lt;wsp:rsid wsp:val=&quot;00B91A61&quot;/&gt;&lt;wsp:rsid wsp:val=&quot;00B91D06&quot;/&gt;&lt;wsp:rsid wsp:val=&quot;00B9577D&quot;/&gt;&lt;wsp:rsid wsp:val=&quot;00B96270&quot;/&gt;&lt;wsp:rsid wsp:val=&quot;00B9796E&quot;/&gt;&lt;wsp:rsid wsp:val=&quot;00B97EE9&quot;/&gt;&lt;wsp:rsid wsp:val=&quot;00BA0822&quot;/&gt;&lt;wsp:rsid wsp:val=&quot;00BA29FB&quot;/&gt;&lt;wsp:rsid wsp:val=&quot;00BA3380&quot;/&gt;&lt;wsp:rsid wsp:val=&quot;00BA3460&quot;/&gt;&lt;wsp:rsid wsp:val=&quot;00BA4085&quot;/&gt;&lt;wsp:rsid wsp:val=&quot;00BA461F&quot;/&gt;&lt;wsp:rsid wsp:val=&quot;00BA531B&quot;/&gt;&lt;wsp:rsid wsp:val=&quot;00BA6C5E&quot;/&gt;&lt;wsp:rsid wsp:val=&quot;00BA73E9&quot;/&gt;&lt;wsp:rsid wsp:val=&quot;00BA7A3C&quot;/&gt;&lt;wsp:rsid wsp:val=&quot;00BB2E14&quot;/&gt;&lt;wsp:rsid wsp:val=&quot;00BB3B9D&quot;/&gt;&lt;wsp:rsid wsp:val=&quot;00BB4579&quot;/&gt;&lt;wsp:rsid wsp:val=&quot;00BB49A1&quot;/&gt;&lt;wsp:rsid wsp:val=&quot;00BB527C&quot;/&gt;&lt;wsp:rsid wsp:val=&quot;00BB6372&quot;/&gt;&lt;wsp:rsid wsp:val=&quot;00BB69A3&quot;/&gt;&lt;wsp:rsid wsp:val=&quot;00BB6F4B&quot;/&gt;&lt;wsp:rsid wsp:val=&quot;00BC6894&quot;/&gt;&lt;wsp:rsid wsp:val=&quot;00BC68A6&quot;/&gt;&lt;wsp:rsid wsp:val=&quot;00BC6D8A&quot;/&gt;&lt;wsp:rsid wsp:val=&quot;00BC6F66&quot;/&gt;&lt;wsp:rsid wsp:val=&quot;00BD0722&quot;/&gt;&lt;wsp:rsid wsp:val=&quot;00BD41E4&quot;/&gt;&lt;wsp:rsid wsp:val=&quot;00BD5B00&quot;/&gt;&lt;wsp:rsid wsp:val=&quot;00BD7061&quot;/&gt;&lt;wsp:rsid wsp:val=&quot;00BD7373&quot;/&gt;&lt;wsp:rsid wsp:val=&quot;00BE0930&quot;/&gt;&lt;wsp:rsid wsp:val=&quot;00BE1145&quot;/&gt;&lt;wsp:rsid wsp:val=&quot;00BE1924&quot;/&gt;&lt;wsp:rsid wsp:val=&quot;00BE1BA5&quot;/&gt;&lt;wsp:rsid wsp:val=&quot;00BE486F&quot;/&gt;&lt;wsp:rsid wsp:val=&quot;00BE6E89&quot;/&gt;&lt;wsp:rsid wsp:val=&quot;00BE7AD6&quot;/&gt;&lt;wsp:rsid wsp:val=&quot;00BF2D1D&quot;/&gt;&lt;wsp:rsid wsp:val=&quot;00BF36E7&quot;/&gt;&lt;wsp:rsid wsp:val=&quot;00BF3F8F&quot;/&gt;&lt;wsp:rsid wsp:val=&quot;00BF53D6&quot;/&gt;&lt;wsp:rsid wsp:val=&quot;00BF7415&quot;/&gt;&lt;wsp:rsid wsp:val=&quot;00C0018A&quot;/&gt;&lt;wsp:rsid wsp:val=&quot;00C011A5&quot;/&gt;&lt;wsp:rsid wsp:val=&quot;00C01F62&quot;/&gt;&lt;wsp:rsid wsp:val=&quot;00C0408C&quot;/&gt;&lt;wsp:rsid wsp:val=&quot;00C06B82&quot;/&gt;&lt;wsp:rsid wsp:val=&quot;00C07078&quot;/&gt;&lt;wsp:rsid wsp:val=&quot;00C0794F&quot;/&gt;&lt;wsp:rsid wsp:val=&quot;00C10040&quot;/&gt;&lt;wsp:rsid wsp:val=&quot;00C11727&quot;/&gt;&lt;wsp:rsid wsp:val=&quot;00C12420&quot;/&gt;&lt;wsp:rsid wsp:val=&quot;00C12464&quot;/&gt;&lt;wsp:rsid wsp:val=&quot;00C14B4D&quot;/&gt;&lt;wsp:rsid wsp:val=&quot;00C1532E&quot;/&gt;&lt;wsp:rsid wsp:val=&quot;00C17024&quot;/&gt;&lt;wsp:rsid wsp:val=&quot;00C17542&quot;/&gt;&lt;wsp:rsid wsp:val=&quot;00C20031&quot;/&gt;&lt;wsp:rsid wsp:val=&quot;00C21425&quot;/&gt;&lt;wsp:rsid wsp:val=&quot;00C22EE9&quot;/&gt;&lt;wsp:rsid wsp:val=&quot;00C246F7&quot;/&gt;&lt;wsp:rsid wsp:val=&quot;00C24C52&quot;/&gt;&lt;wsp:rsid wsp:val=&quot;00C25637&quot;/&gt;&lt;wsp:rsid wsp:val=&quot;00C26074&quot;/&gt;&lt;wsp:rsid wsp:val=&quot;00C26606&quot;/&gt;&lt;wsp:rsid wsp:val=&quot;00C31220&quot;/&gt;&lt;wsp:rsid wsp:val=&quot;00C313B2&quot;/&gt;&lt;wsp:rsid wsp:val=&quot;00C32368&quot;/&gt;&lt;wsp:rsid wsp:val=&quot;00C35E28&quot;/&gt;&lt;wsp:rsid wsp:val=&quot;00C37C15&quot;/&gt;&lt;wsp:rsid wsp:val=&quot;00C37FD7&quot;/&gt;&lt;wsp:rsid wsp:val=&quot;00C41EAD&quot;/&gt;&lt;wsp:rsid wsp:val=&quot;00C42A4D&quot;/&gt;&lt;wsp:rsid wsp:val=&quot;00C4572F&quot;/&gt;&lt;wsp:rsid wsp:val=&quot;00C45DF5&quot;/&gt;&lt;wsp:rsid wsp:val=&quot;00C46A43&quot;/&gt;&lt;wsp:rsid wsp:val=&quot;00C47366&quot;/&gt;&lt;wsp:rsid wsp:val=&quot;00C47741&quot;/&gt;&lt;wsp:rsid wsp:val=&quot;00C4798B&quot;/&gt;&lt;wsp:rsid wsp:val=&quot;00C50EBA&quot;/&gt;&lt;wsp:rsid wsp:val=&quot;00C52885&quot;/&gt;&lt;wsp:rsid wsp:val=&quot;00C53428&quot;/&gt;&lt;wsp:rsid wsp:val=&quot;00C53FF4&quot;/&gt;&lt;wsp:rsid wsp:val=&quot;00C5471D&quot;/&gt;&lt;wsp:rsid wsp:val=&quot;00C55665&quot;/&gt;&lt;wsp:rsid wsp:val=&quot;00C57A2B&quot;/&gt;&lt;wsp:rsid wsp:val=&quot;00C57C5A&quot;/&gt;&lt;wsp:rsid wsp:val=&quot;00C61E1E&quot;/&gt;&lt;wsp:rsid wsp:val=&quot;00C624E1&quot;/&gt;&lt;wsp:rsid wsp:val=&quot;00C628CA&quot;/&gt;&lt;wsp:rsid wsp:val=&quot;00C62C3E&quot;/&gt;&lt;wsp:rsid wsp:val=&quot;00C63B55&quot;/&gt;&lt;wsp:rsid wsp:val=&quot;00C70C91&quot;/&gt;&lt;wsp:rsid wsp:val=&quot;00C742C2&quot;/&gt;&lt;wsp:rsid wsp:val=&quot;00C76735&quot;/&gt;&lt;wsp:rsid wsp:val=&quot;00C810E3&quot;/&gt;&lt;wsp:rsid wsp:val=&quot;00C823C8&quot;/&gt;&lt;wsp:rsid wsp:val=&quot;00C8340A&quot;/&gt;&lt;wsp:rsid wsp:val=&quot;00C8468F&quot;/&gt;&lt;wsp:rsid wsp:val=&quot;00C85903&quot;/&gt;&lt;wsp:rsid wsp:val=&quot;00C86142&quot;/&gt;&lt;wsp:rsid wsp:val=&quot;00C86B28&quot;/&gt;&lt;wsp:rsid wsp:val=&quot;00C86F9E&quot;/&gt;&lt;wsp:rsid wsp:val=&quot;00C90E3B&quot;/&gt;&lt;wsp:rsid wsp:val=&quot;00C95DC1&quot;/&gt;&lt;wsp:rsid wsp:val=&quot;00CA0BA0&quot;/&gt;&lt;wsp:rsid wsp:val=&quot;00CA13B0&quot;/&gt;&lt;wsp:rsid wsp:val=&quot;00CA41F8&quot;/&gt;&lt;wsp:rsid wsp:val=&quot;00CA5F86&quot;/&gt;&lt;wsp:rsid wsp:val=&quot;00CA7C1B&quot;/&gt;&lt;wsp:rsid wsp:val=&quot;00CB1AB4&quot;/&gt;&lt;wsp:rsid wsp:val=&quot;00CB1B7C&quot;/&gt;&lt;wsp:rsid wsp:val=&quot;00CB1F52&quot;/&gt;&lt;wsp:rsid wsp:val=&quot;00CB2DFE&quot;/&gt;&lt;wsp:rsid wsp:val=&quot;00CB72ED&quot;/&gt;&lt;wsp:rsid wsp:val=&quot;00CC027D&quot;/&gt;&lt;wsp:rsid wsp:val=&quot;00CC1694&quot;/&gt;&lt;wsp:rsid wsp:val=&quot;00CC3346&quot;/&gt;&lt;wsp:rsid wsp:val=&quot;00CC4127&quot;/&gt;&lt;wsp:rsid wsp:val=&quot;00CC524B&quot;/&gt;&lt;wsp:rsid wsp:val=&quot;00CC574A&quot;/&gt;&lt;wsp:rsid wsp:val=&quot;00CC750C&quot;/&gt;&lt;wsp:rsid wsp:val=&quot;00CC7E5C&quot;/&gt;&lt;wsp:rsid wsp:val=&quot;00CC7FC6&quot;/&gt;&lt;wsp:rsid wsp:val=&quot;00CD086B&quot;/&gt;&lt;wsp:rsid wsp:val=&quot;00CD1630&quot;/&gt;&lt;wsp:rsid wsp:val=&quot;00CD1B09&quot;/&gt;&lt;wsp:rsid wsp:val=&quot;00CD24CD&quot;/&gt;&lt;wsp:rsid wsp:val=&quot;00CD25F4&quot;/&gt;&lt;wsp:rsid wsp:val=&quot;00CD3BA9&quot;/&gt;&lt;wsp:rsid wsp:val=&quot;00CD61AC&quot;/&gt;&lt;wsp:rsid wsp:val=&quot;00CD6B42&quot;/&gt;&lt;wsp:rsid wsp:val=&quot;00CE06BD&quot;/&gt;&lt;wsp:rsid wsp:val=&quot;00CE2996&quot;/&gt;&lt;wsp:rsid wsp:val=&quot;00CE4625&quot;/&gt;&lt;wsp:rsid wsp:val=&quot;00CF0DD5&quot;/&gt;&lt;wsp:rsid wsp:val=&quot;00CF1475&quot;/&gt;&lt;wsp:rsid wsp:val=&quot;00CF1FF6&quot;/&gt;&lt;wsp:rsid wsp:val=&quot;00CF36F5&quot;/&gt;&lt;wsp:rsid wsp:val=&quot;00CF4B09&quot;/&gt;&lt;wsp:rsid wsp:val=&quot;00CF4D15&quot;/&gt;&lt;wsp:rsid wsp:val=&quot;00CF7ADB&quot;/&gt;&lt;wsp:rsid wsp:val=&quot;00D006E6&quot;/&gt;&lt;wsp:rsid wsp:val=&quot;00D00747&quot;/&gt;&lt;wsp:rsid wsp:val=&quot;00D01040&quot;/&gt;&lt;wsp:rsid wsp:val=&quot;00D01EBA&quot;/&gt;&lt;wsp:rsid wsp:val=&quot;00D0236C&quot;/&gt;&lt;wsp:rsid wsp:val=&quot;00D02AE3&quot;/&gt;&lt;wsp:rsid wsp:val=&quot;00D02BE2&quot;/&gt;&lt;wsp:rsid wsp:val=&quot;00D054C8&quot;/&gt;&lt;wsp:rsid wsp:val=&quot;00D104AF&quot;/&gt;&lt;wsp:rsid wsp:val=&quot;00D10E49&quot;/&gt;&lt;wsp:rsid wsp:val=&quot;00D15682&quot;/&gt;&lt;wsp:rsid wsp:val=&quot;00D16B3B&quot;/&gt;&lt;wsp:rsid wsp:val=&quot;00D17796&quot;/&gt;&lt;wsp:rsid wsp:val=&quot;00D20B43&quot;/&gt;&lt;wsp:rsid wsp:val=&quot;00D22899&quot;/&gt;&lt;wsp:rsid wsp:val=&quot;00D25AB5&quot;/&gt;&lt;wsp:rsid wsp:val=&quot;00D264D5&quot;/&gt;&lt;wsp:rsid wsp:val=&quot;00D27549&quot;/&gt;&lt;wsp:rsid wsp:val=&quot;00D31A6A&quot;/&gt;&lt;wsp:rsid wsp:val=&quot;00D31C5D&quot;/&gt;&lt;wsp:rsid wsp:val=&quot;00D346F3&quot;/&gt;&lt;wsp:rsid wsp:val=&quot;00D4020B&quot;/&gt;&lt;wsp:rsid wsp:val=&quot;00D40600&quot;/&gt;&lt;wsp:rsid wsp:val=&quot;00D41F07&quot;/&gt;&lt;wsp:rsid wsp:val=&quot;00D429E1&quot;/&gt;&lt;wsp:rsid wsp:val=&quot;00D42A7D&quot;/&gt;&lt;wsp:rsid wsp:val=&quot;00D42C35&quot;/&gt;&lt;wsp:rsid wsp:val=&quot;00D43B6B&quot;/&gt;&lt;wsp:rsid wsp:val=&quot;00D455C1&quot;/&gt;&lt;wsp:rsid wsp:val=&quot;00D457F1&quot;/&gt;&lt;wsp:rsid wsp:val=&quot;00D522C6&quot;/&gt;&lt;wsp:rsid wsp:val=&quot;00D52A6F&quot;/&gt;&lt;wsp:rsid wsp:val=&quot;00D53E43&quot;/&gt;&lt;wsp:rsid wsp:val=&quot;00D53F11&quot;/&gt;&lt;wsp:rsid wsp:val=&quot;00D5487B&quot;/&gt;&lt;wsp:rsid wsp:val=&quot;00D57A90&quot;/&gt;&lt;wsp:rsid wsp:val=&quot;00D6090B&quot;/&gt;&lt;wsp:rsid wsp:val=&quot;00D60D21&quot;/&gt;&lt;wsp:rsid wsp:val=&quot;00D62746&quot;/&gt;&lt;wsp:rsid wsp:val=&quot;00D62F51&quot;/&gt;&lt;wsp:rsid wsp:val=&quot;00D63C3D&quot;/&gt;&lt;wsp:rsid wsp:val=&quot;00D66225&quot;/&gt;&lt;wsp:rsid wsp:val=&quot;00D7135D&quot;/&gt;&lt;wsp:rsid wsp:val=&quot;00D7146A&quot;/&gt;&lt;wsp:rsid wsp:val=&quot;00D763A5&quot;/&gt;&lt;wsp:rsid wsp:val=&quot;00D82479&quot;/&gt;&lt;wsp:rsid wsp:val=&quot;00D827BC&quot;/&gt;&lt;wsp:rsid wsp:val=&quot;00D873F5&quot;/&gt;&lt;wsp:rsid wsp:val=&quot;00D87906&quot;/&gt;&lt;wsp:rsid wsp:val=&quot;00D900A6&quot;/&gt;&lt;wsp:rsid wsp:val=&quot;00D9310F&quot;/&gt;&lt;wsp:rsid wsp:val=&quot;00D94252&quot;/&gt;&lt;wsp:rsid wsp:val=&quot;00D95DDF&quot;/&gt;&lt;wsp:rsid wsp:val=&quot;00D97413&quot;/&gt;&lt;wsp:rsid wsp:val=&quot;00D979F9&quot;/&gt;&lt;wsp:rsid wsp:val=&quot;00DA3268&quot;/&gt;&lt;wsp:rsid wsp:val=&quot;00DA3E66&quot;/&gt;&lt;wsp:rsid wsp:val=&quot;00DA48C0&quot;/&gt;&lt;wsp:rsid wsp:val=&quot;00DA5CB0&quot;/&gt;&lt;wsp:rsid wsp:val=&quot;00DB0067&quot;/&gt;&lt;wsp:rsid wsp:val=&quot;00DB1919&quot;/&gt;&lt;wsp:rsid wsp:val=&quot;00DB4CF5&quot;/&gt;&lt;wsp:rsid wsp:val=&quot;00DB64A3&quot;/&gt;&lt;wsp:rsid wsp:val=&quot;00DB7802&quot;/&gt;&lt;wsp:rsid wsp:val=&quot;00DC060A&quot;/&gt;&lt;wsp:rsid wsp:val=&quot;00DC06E9&quot;/&gt;&lt;wsp:rsid wsp:val=&quot;00DC3894&quot;/&gt;&lt;wsp:rsid wsp:val=&quot;00DC5B2C&quot;/&gt;&lt;wsp:rsid wsp:val=&quot;00DD01AC&quot;/&gt;&lt;wsp:rsid wsp:val=&quot;00DD2A40&quot;/&gt;&lt;wsp:rsid wsp:val=&quot;00DD348B&quot;/&gt;&lt;wsp:rsid wsp:val=&quot;00DD417F&quot;/&gt;&lt;wsp:rsid wsp:val=&quot;00DD57BF&quot;/&gt;&lt;wsp:rsid wsp:val=&quot;00DE094D&quot;/&gt;&lt;wsp:rsid wsp:val=&quot;00DE0E35&quot;/&gt;&lt;wsp:rsid wsp:val=&quot;00DE1F75&quot;/&gt;&lt;wsp:rsid wsp:val=&quot;00DE293F&quot;/&gt;&lt;wsp:rsid wsp:val=&quot;00DE2ABC&quot;/&gt;&lt;wsp:rsid wsp:val=&quot;00DE34B3&quot;/&gt;&lt;wsp:rsid wsp:val=&quot;00DE3D2D&quot;/&gt;&lt;wsp:rsid wsp:val=&quot;00DE4D39&quot;/&gt;&lt;wsp:rsid wsp:val=&quot;00DE4DD8&quot;/&gt;&lt;wsp:rsid wsp:val=&quot;00DE5A65&quot;/&gt;&lt;wsp:rsid wsp:val=&quot;00DE6D4F&quot;/&gt;&lt;wsp:rsid wsp:val=&quot;00DE7AF8&quot;/&gt;&lt;wsp:rsid wsp:val=&quot;00DE7DCB&quot;/&gt;&lt;wsp:rsid wsp:val=&quot;00DF0A08&quot;/&gt;&lt;wsp:rsid wsp:val=&quot;00DF399B&quot;/&gt;&lt;wsp:rsid wsp:val=&quot;00DF456F&quot;/&gt;&lt;wsp:rsid wsp:val=&quot;00DF5B2A&quot;/&gt;&lt;wsp:rsid wsp:val=&quot;00DF64E6&quot;/&gt;&lt;wsp:rsid wsp:val=&quot;00DF7A10&quot;/&gt;&lt;wsp:rsid wsp:val=&quot;00DF7BEC&quot;/&gt;&lt;wsp:rsid wsp:val=&quot;00E00E85&quot;/&gt;&lt;wsp:rsid wsp:val=&quot;00E0399B&quot;/&gt;&lt;wsp:rsid wsp:val=&quot;00E042BE&quot;/&gt;&lt;wsp:rsid wsp:val=&quot;00E04947&quot;/&gt;&lt;wsp:rsid wsp:val=&quot;00E04A27&quot;/&gt;&lt;wsp:rsid wsp:val=&quot;00E05375&quot;/&gt;&lt;wsp:rsid wsp:val=&quot;00E060E6&quot;/&gt;&lt;wsp:rsid wsp:val=&quot;00E0697C&quot;/&gt;&lt;wsp:rsid wsp:val=&quot;00E075EA&quot;/&gt;&lt;wsp:rsid wsp:val=&quot;00E129B1&quot;/&gt;&lt;wsp:rsid wsp:val=&quot;00E13012&quot;/&gt;&lt;wsp:rsid wsp:val=&quot;00E14691&quot;/&gt;&lt;wsp:rsid wsp:val=&quot;00E1552A&quot;/&gt;&lt;wsp:rsid wsp:val=&quot;00E179A2&quot;/&gt;&lt;wsp:rsid wsp:val=&quot;00E204EE&quot;/&gt;&lt;wsp:rsid wsp:val=&quot;00E207BB&quot;/&gt;&lt;wsp:rsid wsp:val=&quot;00E2113C&quot;/&gt;&lt;wsp:rsid wsp:val=&quot;00E239FE&quot;/&gt;&lt;wsp:rsid wsp:val=&quot;00E25862&quot;/&gt;&lt;wsp:rsid wsp:val=&quot;00E2630B&quot;/&gt;&lt;wsp:rsid wsp:val=&quot;00E2719E&quot;/&gt;&lt;wsp:rsid wsp:val=&quot;00E36D90&quot;/&gt;&lt;wsp:rsid wsp:val=&quot;00E3781C&quot;/&gt;&lt;wsp:rsid wsp:val=&quot;00E37A86&quot;/&gt;&lt;wsp:rsid wsp:val=&quot;00E37AF0&quot;/&gt;&lt;wsp:rsid wsp:val=&quot;00E40EB4&quot;/&gt;&lt;wsp:rsid wsp:val=&quot;00E418E1&quot;/&gt;&lt;wsp:rsid wsp:val=&quot;00E43052&quot;/&gt;&lt;wsp:rsid wsp:val=&quot;00E47FF4&quot;/&gt;&lt;wsp:rsid wsp:val=&quot;00E506FB&quot;/&gt;&lt;wsp:rsid wsp:val=&quot;00E50E0B&quot;/&gt;&lt;wsp:rsid wsp:val=&quot;00E51F1A&quot;/&gt;&lt;wsp:rsid wsp:val=&quot;00E51F1C&quot;/&gt;&lt;wsp:rsid wsp:val=&quot;00E5208B&quot;/&gt;&lt;wsp:rsid wsp:val=&quot;00E5223E&quot;/&gt;&lt;wsp:rsid wsp:val=&quot;00E524D1&quot;/&gt;&lt;wsp:rsid wsp:val=&quot;00E5312E&quot;/&gt;&lt;wsp:rsid wsp:val=&quot;00E53AE1&quot;/&gt;&lt;wsp:rsid wsp:val=&quot;00E562C6&quot;/&gt;&lt;wsp:rsid wsp:val=&quot;00E62020&quot;/&gt;&lt;wsp:rsid wsp:val=&quot;00E6312A&quot;/&gt;&lt;wsp:rsid wsp:val=&quot;00E71C70&quot;/&gt;&lt;wsp:rsid wsp:val=&quot;00E724C3&quot;/&gt;&lt;wsp:rsid wsp:val=&quot;00E72703&quot;/&gt;&lt;wsp:rsid wsp:val=&quot;00E727EE&quot;/&gt;&lt;wsp:rsid wsp:val=&quot;00E7402E&quot;/&gt;&lt;wsp:rsid wsp:val=&quot;00E74C5E&quot;/&gt;&lt;wsp:rsid wsp:val=&quot;00E771E4&quot;/&gt;&lt;wsp:rsid wsp:val=&quot;00E776CC&quot;/&gt;&lt;wsp:rsid wsp:val=&quot;00E77B45&quot;/&gt;&lt;wsp:rsid wsp:val=&quot;00E802A9&quot;/&gt;&lt;wsp:rsid wsp:val=&quot;00E80F0D&quot;/&gt;&lt;wsp:rsid wsp:val=&quot;00E82881&quot;/&gt;&lt;wsp:rsid wsp:val=&quot;00E83C29&quot;/&gt;&lt;wsp:rsid wsp:val=&quot;00E83E38&quot;/&gt;&lt;wsp:rsid wsp:val=&quot;00E846CD&quot;/&gt;&lt;wsp:rsid wsp:val=&quot;00E84E6D&quot;/&gt;&lt;wsp:rsid wsp:val=&quot;00E868AB&quot;/&gt;&lt;wsp:rsid wsp:val=&quot;00E87F5E&quot;/&gt;&lt;wsp:rsid wsp:val=&quot;00E90BF5&quot;/&gt;&lt;wsp:rsid wsp:val=&quot;00E965BA&quot;/&gt;&lt;wsp:rsid wsp:val=&quot;00E979E5&quot;/&gt;&lt;wsp:rsid wsp:val=&quot;00E97E18&quot;/&gt;&lt;wsp:rsid wsp:val=&quot;00EA03F1&quot;/&gt;&lt;wsp:rsid wsp:val=&quot;00EA2FBD&quot;/&gt;&lt;wsp:rsid wsp:val=&quot;00EA3103&quot;/&gt;&lt;wsp:rsid wsp:val=&quot;00EA3427&quot;/&gt;&lt;wsp:rsid wsp:val=&quot;00EA3C8A&quot;/&gt;&lt;wsp:rsid wsp:val=&quot;00EA597F&quot;/&gt;&lt;wsp:rsid wsp:val=&quot;00EA6379&quot;/&gt;&lt;wsp:rsid wsp:val=&quot;00EA6454&quot;/&gt;&lt;wsp:rsid wsp:val=&quot;00EB0F5B&quot;/&gt;&lt;wsp:rsid wsp:val=&quot;00EB16F4&quot;/&gt;&lt;wsp:rsid wsp:val=&quot;00EB19D5&quot;/&gt;&lt;wsp:rsid wsp:val=&quot;00EB235C&quot;/&gt;&lt;wsp:rsid wsp:val=&quot;00EB3224&quot;/&gt;&lt;wsp:rsid wsp:val=&quot;00EB67EC&quot;/&gt;&lt;wsp:rsid wsp:val=&quot;00EB7170&quot;/&gt;&lt;wsp:rsid wsp:val=&quot;00EB721E&quot;/&gt;&lt;wsp:rsid wsp:val=&quot;00EB7E67&quot;/&gt;&lt;wsp:rsid wsp:val=&quot;00EC106C&quot;/&gt;&lt;wsp:rsid wsp:val=&quot;00EC140B&quot;/&gt;&lt;wsp:rsid wsp:val=&quot;00EC1569&quot;/&gt;&lt;wsp:rsid wsp:val=&quot;00EC40FE&quot;/&gt;&lt;wsp:rsid wsp:val=&quot;00EC6256&quot;/&gt;&lt;wsp:rsid wsp:val=&quot;00EC7392&quot;/&gt;&lt;wsp:rsid wsp:val=&quot;00ED1546&quot;/&gt;&lt;wsp:rsid wsp:val=&quot;00ED2A0C&quot;/&gt;&lt;wsp:rsid wsp:val=&quot;00ED316E&quot;/&gt;&lt;wsp:rsid wsp:val=&quot;00ED3296&quot;/&gt;&lt;wsp:rsid wsp:val=&quot;00ED34F5&quot;/&gt;&lt;wsp:rsid wsp:val=&quot;00ED5032&quot;/&gt;&lt;wsp:rsid wsp:val=&quot;00ED6DD0&quot;/&gt;&lt;wsp:rsid wsp:val=&quot;00ED7402&quot;/&gt;&lt;wsp:rsid wsp:val=&quot;00EE1516&quot;/&gt;&lt;wsp:rsid wsp:val=&quot;00EE1D01&quot;/&gt;&lt;wsp:rsid wsp:val=&quot;00EE2A7B&quot;/&gt;&lt;wsp:rsid wsp:val=&quot;00EF35E5&quot;/&gt;&lt;wsp:rsid wsp:val=&quot;00EF3720&quot;/&gt;&lt;wsp:rsid wsp:val=&quot;00EF506C&quot;/&gt;&lt;wsp:rsid wsp:val=&quot;00EF71BE&quot;/&gt;&lt;wsp:rsid wsp:val=&quot;00F00D47&quot;/&gt;&lt;wsp:rsid wsp:val=&quot;00F01F7A&quot;/&gt;&lt;wsp:rsid wsp:val=&quot;00F0484B&quot;/&gt;&lt;wsp:rsid wsp:val=&quot;00F05476&quot;/&gt;&lt;wsp:rsid wsp:val=&quot;00F10ACE&quot;/&gt;&lt;wsp:rsid wsp:val=&quot;00F10BC6&quot;/&gt;&lt;wsp:rsid wsp:val=&quot;00F12274&quot;/&gt;&lt;wsp:rsid wsp:val=&quot;00F130C8&quot;/&gt;&lt;wsp:rsid wsp:val=&quot;00F139D2&quot;/&gt;&lt;wsp:rsid wsp:val=&quot;00F13CFD&quot;/&gt;&lt;wsp:rsid wsp:val=&quot;00F158CA&quot;/&gt;&lt;wsp:rsid wsp:val=&quot;00F20FC4&quot;/&gt;&lt;wsp:rsid wsp:val=&quot;00F219FA&quot;/&gt;&lt;wsp:rsid wsp:val=&quot;00F2370C&quot;/&gt;&lt;wsp:rsid wsp:val=&quot;00F23F7A&quot;/&gt;&lt;wsp:rsid wsp:val=&quot;00F249AC&quot;/&gt;&lt;wsp:rsid wsp:val=&quot;00F25AB6&quot;/&gt;&lt;wsp:rsid wsp:val=&quot;00F2631B&quot;/&gt;&lt;wsp:rsid wsp:val=&quot;00F271AD&quot;/&gt;&lt;wsp:rsid wsp:val=&quot;00F3006F&quot;/&gt;&lt;wsp:rsid wsp:val=&quot;00F300C9&quot;/&gt;&lt;wsp:rsid wsp:val=&quot;00F314A0&quot;/&gt;&lt;wsp:rsid wsp:val=&quot;00F332FA&quot;/&gt;&lt;wsp:rsid wsp:val=&quot;00F34CFD&quot;/&gt;&lt;wsp:rsid wsp:val=&quot;00F3541C&quot;/&gt;&lt;wsp:rsid wsp:val=&quot;00F36165&quot;/&gt;&lt;wsp:rsid wsp:val=&quot;00F361B0&quot;/&gt;&lt;wsp:rsid wsp:val=&quot;00F421DF&quot;/&gt;&lt;wsp:rsid wsp:val=&quot;00F432F6&quot;/&gt;&lt;wsp:rsid wsp:val=&quot;00F44864&quot;/&gt;&lt;wsp:rsid wsp:val=&quot;00F46BAC&quot;/&gt;&lt;wsp:rsid wsp:val=&quot;00F46E23&quot;/&gt;&lt;wsp:rsid wsp:val=&quot;00F470CC&quot;/&gt;&lt;wsp:rsid wsp:val=&quot;00F4774E&quot;/&gt;&lt;wsp:rsid wsp:val=&quot;00F50A8D&quot;/&gt;&lt;wsp:rsid wsp:val=&quot;00F50EE4&quot;/&gt;&lt;wsp:rsid wsp:val=&quot;00F51130&quot;/&gt;&lt;wsp:rsid wsp:val=&quot;00F51A5C&quot;/&gt;&lt;wsp:rsid wsp:val=&quot;00F53B0D&quot;/&gt;&lt;wsp:rsid wsp:val=&quot;00F56C2A&quot;/&gt;&lt;wsp:rsid wsp:val=&quot;00F57600&quot;/&gt;&lt;wsp:rsid wsp:val=&quot;00F60BBC&quot;/&gt;&lt;wsp:rsid wsp:val=&quot;00F61004&quot;/&gt;&lt;wsp:rsid wsp:val=&quot;00F61387&quot;/&gt;&lt;wsp:rsid wsp:val=&quot;00F626CE&quot;/&gt;&lt;wsp:rsid wsp:val=&quot;00F626D0&quot;/&gt;&lt;wsp:rsid wsp:val=&quot;00F65C8A&quot;/&gt;&lt;wsp:rsid wsp:val=&quot;00F726F3&quot;/&gt;&lt;wsp:rsid wsp:val=&quot;00F72B15&quot;/&gt;&lt;wsp:rsid wsp:val=&quot;00F738C2&quot;/&gt;&lt;wsp:rsid wsp:val=&quot;00F76E50&quot;/&gt;&lt;wsp:rsid wsp:val=&quot;00F80160&quot;/&gt;&lt;wsp:rsid wsp:val=&quot;00F81751&quot;/&gt;&lt;wsp:rsid wsp:val=&quot;00F817B6&quot;/&gt;&lt;wsp:rsid wsp:val=&quot;00F81819&quot;/&gt;&lt;wsp:rsid wsp:val=&quot;00F818C7&quot;/&gt;&lt;wsp:rsid wsp:val=&quot;00F81905&quot;/&gt;&lt;wsp:rsid wsp:val=&quot;00F8371B&quot;/&gt;&lt;wsp:rsid wsp:val=&quot;00F840E4&quot;/&gt;&lt;wsp:rsid wsp:val=&quot;00F8487D&quot;/&gt;&lt;wsp:rsid wsp:val=&quot;00F85979&quot;/&gt;&lt;wsp:rsid wsp:val=&quot;00F8752C&quot;/&gt;&lt;wsp:rsid wsp:val=&quot;00F9242D&quot;/&gt;&lt;wsp:rsid wsp:val=&quot;00F92A06&quot;/&gt;&lt;wsp:rsid wsp:val=&quot;00F9540E&quot;/&gt;&lt;wsp:rsid wsp:val=&quot;00FA387F&quot;/&gt;&lt;wsp:rsid wsp:val=&quot;00FA39C9&quot;/&gt;&lt;wsp:rsid wsp:val=&quot;00FA3DED&quot;/&gt;&lt;wsp:rsid wsp:val=&quot;00FA3F50&quot;/&gt;&lt;wsp:rsid wsp:val=&quot;00FA45F2&quot;/&gt;&lt;wsp:rsid wsp:val=&quot;00FA4B06&quot;/&gt;&lt;wsp:rsid wsp:val=&quot;00FA634D&quot;/&gt;&lt;wsp:rsid wsp:val=&quot;00FA7BA8&quot;/&gt;&lt;wsp:rsid wsp:val=&quot;00FB2834&quot;/&gt;&lt;wsp:rsid wsp:val=&quot;00FB3DB9&quot;/&gt;&lt;wsp:rsid wsp:val=&quot;00FB46A3&quot;/&gt;&lt;wsp:rsid wsp:val=&quot;00FB5F9F&quot;/&gt;&lt;wsp:rsid wsp:val=&quot;00FB6297&quot;/&gt;&lt;wsp:rsid wsp:val=&quot;00FB6ADD&quot;/&gt;&lt;wsp:rsid wsp:val=&quot;00FD16FF&quot;/&gt;&lt;wsp:rsid wsp:val=&quot;00FD1CC4&quot;/&gt;&lt;wsp:rsid wsp:val=&quot;00FD1FE2&quot;/&gt;&lt;wsp:rsid wsp:val=&quot;00FD224E&quot;/&gt;&lt;wsp:rsid wsp:val=&quot;00FD2CE6&quot;/&gt;&lt;wsp:rsid wsp:val=&quot;00FD2D3C&quot;/&gt;&lt;wsp:rsid wsp:val=&quot;00FD2E91&quot;/&gt;&lt;wsp:rsid wsp:val=&quot;00FD41EA&quot;/&gt;&lt;wsp:rsid wsp:val=&quot;00FD4FFA&quot;/&gt;&lt;wsp:rsid wsp:val=&quot;00FD5C3C&quot;/&gt;&lt;wsp:rsid wsp:val=&quot;00FD76B9&quot;/&gt;&lt;wsp:rsid wsp:val=&quot;00FD77AE&quot;/&gt;&lt;wsp:rsid wsp:val=&quot;00FE1AEB&quot;/&gt;&lt;wsp:rsid wsp:val=&quot;00FE250E&quot;/&gt;&lt;wsp:rsid wsp:val=&quot;00FE271F&quot;/&gt;&lt;wsp:rsid wsp:val=&quot;00FE2D7D&quot;/&gt;&lt;wsp:rsid wsp:val=&quot;00FE3581&quot;/&gt;&lt;wsp:rsid wsp:val=&quot;00FE4246&quot;/&gt;&lt;wsp:rsid wsp:val=&quot;00FE521F&quot;/&gt;&lt;wsp:rsid wsp:val=&quot;00FE7384&quot;/&gt;&lt;wsp:rsid wsp:val=&quot;00FF0C25&quot;/&gt;&lt;wsp:rsid wsp:val=&quot;00FF167E&quot;/&gt;&lt;wsp:rsid wsp:val=&quot;00FF24B1&quot;/&gt;&lt;wsp:rsid wsp:val=&quot;00FF5346&quot;/&gt;&lt;/wsp:rsids&gt;&lt;/w:docPr&gt;&lt;w:body&gt;&lt;wx:sect&gt;&lt;w:p wsp:rsidR=&quot;00E1552A&quot; wsp:rsidRDefault=&quot;00E1552A&quot; wsp:rsidP=&quot;00E1552A&quot;&gt;&lt;m:oMathPara&gt;&lt;m:oMath&gt;&lt;m:sSup&gt;&lt;m:sSupPr&gt;&lt;m:ctrlPr&gt;&lt;w:rPr&gt;&lt;w:rFonts w:ascii=&quot;Cambria Math&quot; w:h-ansi=&quot;Cambria Math&quot;/&gt;&lt;wx:font wx:val=&quot;Cambria Math&quot;/&gt;&lt;w:i/&gt;&lt;w:sz w:val=&quot;26&quot;/&gt;&lt;w:sz-cs w:val=&quot;26&quot;/&gt;&lt;/w:rPr&gt;&lt;/m:ctrlPr&gt;&lt;/m:sSupPr&gt;&lt;m:e&gt;&lt;m:f&gt;&lt;m:fPr&gt;&lt;m:ctrlPr&gt;&lt;w:rPr&gt;&lt;w:rFonts w:ascii=&quot;Cambria Math&quot; w:h-ansi=&quot;Cambria Math&quot;/&gt;&lt;wx:font wx:val=&quot;Cambria Math&quot;/&gt;&lt;w:i/&gt;&lt;w:sz w:val=&quot;26&quot;/&gt;&lt;w:sz-cs w:val=&quot;26&quot;/&gt;&lt;/w:rPr&gt;&lt;/m:ctrlPr&gt;&lt;/m:fPr&gt;&lt;m:num&gt;&lt;m:r&gt;&lt;w:rPr&gt;&lt;w:rFonts w:ascii=&quot;Cambria Math&quot; w:h-ansi=&quot;Cambria Math&quot;/&gt;&lt;wx:font wx:val=&quot;Cambria Math&quot;/&gt;&lt;w:i/&gt;&lt;w:sz w:val=&quot;26&quot;/&gt;&lt;w:sz-cs w:val=&quot;26&quot;/&gt;&lt;/w:rPr&gt;&lt;m:t&gt;-1&lt;/m:t&gt;&lt;/m:r&gt;&lt;/m:num&gt;&lt;m:den&gt;&lt;m:r&gt;&lt;w:rPr&gt;&lt;w:rFonts w:ascii=&quot;Cambria Math&quot; w:h-ansi=&quot;Cambria Math&quot;/&gt;&lt;wx:font wx:val=&quot;Cambria Math&quot;/&gt;&lt;w:i/&gt;&lt;w:sz w:val=&quot;26&quot;/&gt;&lt;w:sz-cs w:val=&quot;26&quot;/&gt;&lt;/w:rPr&gt;&lt;m:t&gt;3&lt;/m:t&gt;&lt;/m:r&gt;&lt;/m:den&gt;&lt;/m:f&gt;&lt;m:r&gt;&lt;w:rPr&gt;&lt;w:rFonts w:ascii=&quot;Cambria Math&quot; w:h-ansi=&quot;Cambria Math&quot;/&gt;&lt;wx:font wx:val=&quot;Cambria Math&quot;/&gt;&lt;w:i/&gt;&lt;w:sz w:val=&quot;26&quot;/&gt;&lt;w:sz-cs w:val=&quot;26&quot;/&gt;&lt;/w:rPr&gt;&lt;m:t&gt;x&lt;/m:t&gt;&lt;/m:r&gt;&lt;/m:e&gt;&lt;m:sup&gt;&lt;m:r&gt;&lt;w:rPr&gt;&lt;w:rFonts w:ascii=&quot;Cambria Math&quot; w:h-ansi=&quot;Cambria Math&quot;/&gt;&lt;wx:font wx:val=&quot;Cambria Math&quot;/&gt;&lt;w:i/&gt;&lt;w:sz w:val=&quot;26&quot;/&gt;&lt;w:sz-cs w:val=&quot;26&quot;/&gt;&lt;/w:rPr&gt;&lt;m:t&gt;2&lt;/m:t&gt;&lt;/m:r&gt;&lt;/m:sup&gt;&lt;/m:sSup&gt;&lt;m:r&gt;&lt;w:rPr&gt;&lt;w:rFonts w:ascii=&quot;Cambria Math&quot; w:h-ansi=&quot;Cambria Math&quot;/&gt;&lt;wx:font wx:val=&quot;Cambria Math&quot;/&gt;&lt;w:i/&gt;&lt;w:sz w:val=&quot;26&quot;/&gt;&lt;w:sz-cs w:val=&quot;26&quot;/&gt;&lt;/w:rPr&gt;&lt;m:t&gt;+&lt;/m:t&gt;&lt;/m:r&gt;&lt;m:f&gt;&lt;m:fPr&gt;&lt;m:ctrlPr&gt;&lt;w:rPr&gt;&lt;w:rFonts w:ascii=&quot;Cambria Math&quot; w:h-ansi=&quot;Cambria Math&quot;/&gt;&lt;wx:font wx:val=&quot;Cambria Math&quot;/&gt;&lt;w:i/&gt;&lt;w:sz w:val=&quot;26&quot;/&gt;&lt;w:sz-cs w:val=&quot;26&quot;/&gt;&lt;/w:rPr&gt;&lt;/m:ctrlPr&gt;&lt;/m:fPr&gt;&lt;m:num&gt;&lt;m:r&gt;&lt;w:rPr&gt;&lt;w:rFonts w:ascii=&quot;Cambria Math&quot; w:h-ansi=&quot;Cambria Math&quot;/&gt;&lt;wx:font wx:val=&quot;Cambria Math&quot;/&gt;&lt;w:i/&gt;&lt;w:sz w:val=&quot;26&quot;/&gt;&lt;w:sz-cs w:val=&quot;26&quot;/&gt;&lt;/w:rPr&gt;&lt;m:t&gt;4&lt;/m:t&gt;&lt;/m:r&gt;&lt;/m:num&gt;&lt;m:den&gt;&lt;m:r&gt;&lt;w:rPr&gt;&lt;w:rFonts w:ascii=&quot;Cambria Math&quot; w:h-ansi=&quot;Cambria Math&quot;/&gt;&lt;wx:font wx:val=&quot;Cambria Math&quot;/&gt;&lt;w:i/&gt;&lt;w:sz w:val=&quot;26&quot;/&gt;&lt;w:sz-cs w:val=&quot;26&quot;/&gt;&lt;/w:rPr&gt;&lt;m:t&gt;3&lt;/m:t&gt;&lt;/m:r&gt;&lt;/m:den&gt;&lt;/m:f&gt;&lt;m:sSup&gt;&lt;m:sSupPr&gt;&lt;m:ctrlPr&gt;&lt;w:rPr&gt;&lt;w:rFonts w:ascii=&quot;Cambria Math&quot; w:h-ansi=&quot;Cambria Math&quot;/&gt;&lt;wx:font wx:val=&quot;Cambria Math&quot;/&gt;&lt;w:i/&gt;&lt;w:sz w:val=&quot;26&quot;/&gt;&lt;w:sz-cs w:val=&quot;26&quot;/&gt;&lt;/w:rPr&gt;&lt;/m:ctrlPr&gt;&lt;/m:sSupPr&gt;&lt;m:e&gt;&lt;m:r&gt;&lt;w:rPr&gt;&lt;w:rFonts w:ascii=&quot;Cambria Math&quot; w:h-ansi=&quot;Cambria Math&quot;/&gt;&lt;wx:font wx:val=&quot;Cambria Math&quot;/&gt;&lt;w:i/&gt;&lt;w:sz w:val=&quot;26&quot;/&gt;&lt;w:sz-cs w:val=&quot;26&quot;/&gt;&lt;/w:rPr&gt;&lt;m:t&gt;x&lt;/m:t&gt;&lt;/m:r&gt;&lt;/m:e&gt;&lt;m:sup&gt;&lt;m:r&gt;&lt;w:rPr&gt;&lt;w:rFonts w:ascii=&quot;Cambria Math&quot; w:h-ansi=&quot;Cambria Math&quot;/&gt;&lt;wx:font wx:val=&quot;Cambria Math&quot;/&gt;&lt;w:i/&gt;&lt;w:sz w:val=&quot;26&quot;/&gt;&lt;w:sz-cs w:val=&quot;26&quot;/&gt;&lt;/w:rPr&gt;&lt;m:t&gt;2&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path/>
            <v:fill on="f" focussize="0,0"/>
            <v:stroke on="f"/>
            <v:imagedata r:id="rId23" chromakey="#FFFFFF" o:title=""/>
            <o:lock v:ext="edit" aspectratio="t"/>
            <w10:wrap type="none"/>
            <w10:anchorlock/>
          </v:shape>
        </w:pict>
      </w:r>
      <w:r>
        <w:rPr>
          <w:sz w:val="26"/>
          <w:szCs w:val="26"/>
        </w:rPr>
        <w:instrText xml:space="preserve"> </w:instrText>
      </w:r>
      <w:r>
        <w:rPr>
          <w:sz w:val="26"/>
          <w:szCs w:val="26"/>
        </w:rPr>
        <w:fldChar w:fldCharType="separate"/>
      </w:r>
      <w:r>
        <w:rPr>
          <w:position w:val="-14"/>
        </w:rPr>
        <w:pict>
          <v:shape id="_x0000_i1037" o:spt="75" type="#_x0000_t75" style="height:21.75pt;width:63.75pt;" filled="f" stroked="f" coordsize="21600,21600" equationxml="&lt;?xml version=&quot;1.0&quot; encoding=&quot;UTF-8&quot; standalone=&quot;yes&quot;?&gt;&#13;&#10;&lt;?mso-application progid=&quot;Word.Document&quot;?&gt;&#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drawingGridHorizontalSpacing w:val=&quot;130&quot;/&gt;&lt;w:drawingGridVerticalSpacing w:val=&quot;381&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ww6BorderRules/&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3407CA&quot;/&gt;&lt;wsp:rsid wsp:val=&quot;0000060C&quot;/&gt;&lt;wsp:rsid wsp:val=&quot;00001556&quot;/&gt;&lt;wsp:rsid wsp:val=&quot;000023AA&quot;/&gt;&lt;wsp:rsid wsp:val=&quot;0000518F&quot;/&gt;&lt;wsp:rsid wsp:val=&quot;00005A82&quot;/&gt;&lt;wsp:rsid wsp:val=&quot;00005F64&quot;/&gt;&lt;wsp:rsid wsp:val=&quot;0000790D&quot;/&gt;&lt;wsp:rsid wsp:val=&quot;00011D7D&quot;/&gt;&lt;wsp:rsid wsp:val=&quot;0001274A&quot;/&gt;&lt;wsp:rsid wsp:val=&quot;00012D53&quot;/&gt;&lt;wsp:rsid wsp:val=&quot;000141C0&quot;/&gt;&lt;wsp:rsid wsp:val=&quot;000157DC&quot;/&gt;&lt;wsp:rsid wsp:val=&quot;00017726&quot;/&gt;&lt;wsp:rsid wsp:val=&quot;000207C9&quot;/&gt;&lt;wsp:rsid wsp:val=&quot;00020A94&quot;/&gt;&lt;wsp:rsid wsp:val=&quot;000210D0&quot;/&gt;&lt;wsp:rsid wsp:val=&quot;0002173E&quot;/&gt;&lt;wsp:rsid wsp:val=&quot;00021C31&quot;/&gt;&lt;wsp:rsid wsp:val=&quot;000267A3&quot;/&gt;&lt;wsp:rsid wsp:val=&quot;000352C7&quot;/&gt;&lt;wsp:rsid wsp:val=&quot;00035362&quot;/&gt;&lt;wsp:rsid wsp:val=&quot;000375B3&quot;/&gt;&lt;wsp:rsid wsp:val=&quot;000378F0&quot;/&gt;&lt;wsp:rsid wsp:val=&quot;00040E72&quot;/&gt;&lt;wsp:rsid wsp:val=&quot;00042432&quot;/&gt;&lt;wsp:rsid wsp:val=&quot;000432EC&quot;/&gt;&lt;wsp:rsid wsp:val=&quot;00046737&quot;/&gt;&lt;wsp:rsid wsp:val=&quot;000470F8&quot;/&gt;&lt;wsp:rsid wsp:val=&quot;00047AD6&quot;/&gt;&lt;wsp:rsid wsp:val=&quot;00050A37&quot;/&gt;&lt;wsp:rsid wsp:val=&quot;00054798&quot;/&gt;&lt;wsp:rsid wsp:val=&quot;00054D56&quot;/&gt;&lt;wsp:rsid wsp:val=&quot;00055450&quot;/&gt;&lt;wsp:rsid wsp:val=&quot;00055468&quot;/&gt;&lt;wsp:rsid wsp:val=&quot;00056C8A&quot;/&gt;&lt;wsp:rsid wsp:val=&quot;0005778F&quot;/&gt;&lt;wsp:rsid wsp:val=&quot;00061D37&quot;/&gt;&lt;wsp:rsid wsp:val=&quot;00061F04&quot;/&gt;&lt;wsp:rsid wsp:val=&quot;00062394&quot;/&gt;&lt;wsp:rsid wsp:val=&quot;00067077&quot;/&gt;&lt;wsp:rsid wsp:val=&quot;00067D6D&quot;/&gt;&lt;wsp:rsid wsp:val=&quot;00070AA2&quot;/&gt;&lt;wsp:rsid wsp:val=&quot;000715E1&quot;/&gt;&lt;wsp:rsid wsp:val=&quot;00073BC1&quot;/&gt;&lt;wsp:rsid wsp:val=&quot;00074081&quot;/&gt;&lt;wsp:rsid wsp:val=&quot;00074979&quot;/&gt;&lt;wsp:rsid wsp:val=&quot;00075001&quot;/&gt;&lt;wsp:rsid wsp:val=&quot;0007511C&quot;/&gt;&lt;wsp:rsid wsp:val=&quot;00075F78&quot;/&gt;&lt;wsp:rsid wsp:val=&quot;00080232&quot;/&gt;&lt;wsp:rsid wsp:val=&quot;000802E3&quot;/&gt;&lt;wsp:rsid wsp:val=&quot;0008137E&quot;/&gt;&lt;wsp:rsid wsp:val=&quot;00082364&quot;/&gt;&lt;wsp:rsid wsp:val=&quot;000832AB&quot;/&gt;&lt;wsp:rsid wsp:val=&quot;000832B1&quot;/&gt;&lt;wsp:rsid wsp:val=&quot;00085980&quot;/&gt;&lt;wsp:rsid wsp:val=&quot;00085B8E&quot;/&gt;&lt;wsp:rsid wsp:val=&quot;00090F18&quot;/&gt;&lt;wsp:rsid wsp:val=&quot;00094D2A&quot;/&gt;&lt;wsp:rsid wsp:val=&quot;00096D73&quot;/&gt;&lt;wsp:rsid wsp:val=&quot;000A1841&quot;/&gt;&lt;wsp:rsid wsp:val=&quot;000A49E4&quot;/&gt;&lt;wsp:rsid wsp:val=&quot;000A572F&quot;/&gt;&lt;wsp:rsid wsp:val=&quot;000A5F93&quot;/&gt;&lt;wsp:rsid wsp:val=&quot;000A65CA&quot;/&gt;&lt;wsp:rsid wsp:val=&quot;000A7D0F&quot;/&gt;&lt;wsp:rsid wsp:val=&quot;000B1ED5&quot;/&gt;&lt;wsp:rsid wsp:val=&quot;000B2EF8&quot;/&gt;&lt;wsp:rsid wsp:val=&quot;000B5005&quot;/&gt;&lt;wsp:rsid wsp:val=&quot;000B5FF3&quot;/&gt;&lt;wsp:rsid wsp:val=&quot;000B7E7A&quot;/&gt;&lt;wsp:rsid wsp:val=&quot;000C008C&quot;/&gt;&lt;wsp:rsid wsp:val=&quot;000C193A&quot;/&gt;&lt;wsp:rsid wsp:val=&quot;000C1BB2&quot;/&gt;&lt;wsp:rsid wsp:val=&quot;000C222F&quot;/&gt;&lt;wsp:rsid wsp:val=&quot;000C2DB1&quot;/&gt;&lt;wsp:rsid wsp:val=&quot;000C3D9B&quot;/&gt;&lt;wsp:rsid wsp:val=&quot;000C5764&quot;/&gt;&lt;wsp:rsid wsp:val=&quot;000C57F1&quot;/&gt;&lt;wsp:rsid wsp:val=&quot;000C637F&quot;/&gt;&lt;wsp:rsid wsp:val=&quot;000D145A&quot;/&gt;&lt;wsp:rsid wsp:val=&quot;000D215F&quot;/&gt;&lt;wsp:rsid wsp:val=&quot;000D2C8D&quot;/&gt;&lt;wsp:rsid wsp:val=&quot;000D3F16&quot;/&gt;&lt;wsp:rsid wsp:val=&quot;000D4991&quot;/&gt;&lt;wsp:rsid wsp:val=&quot;000D4D7F&quot;/&gt;&lt;wsp:rsid wsp:val=&quot;000D50D3&quot;/&gt;&lt;wsp:rsid wsp:val=&quot;000D5FE2&quot;/&gt;&lt;wsp:rsid wsp:val=&quot;000D6F4D&quot;/&gt;&lt;wsp:rsid wsp:val=&quot;000D72F6&quot;/&gt;&lt;wsp:rsid wsp:val=&quot;000D7AF2&quot;/&gt;&lt;wsp:rsid wsp:val=&quot;000E147A&quot;/&gt;&lt;wsp:rsid wsp:val=&quot;000E3CBB&quot;/&gt;&lt;wsp:rsid wsp:val=&quot;000E7472&quot;/&gt;&lt;wsp:rsid wsp:val=&quot;000E7573&quot;/&gt;&lt;wsp:rsid wsp:val=&quot;000E7901&quot;/&gt;&lt;wsp:rsid wsp:val=&quot;000E7FC1&quot;/&gt;&lt;wsp:rsid wsp:val=&quot;000F00B0&quot;/&gt;&lt;wsp:rsid wsp:val=&quot;000F2173&quot;/&gt;&lt;wsp:rsid wsp:val=&quot;000F47F7&quot;/&gt;&lt;wsp:rsid wsp:val=&quot;000F7283&quot;/&gt;&lt;wsp:rsid wsp:val=&quot;0010136A&quot;/&gt;&lt;wsp:rsid wsp:val=&quot;0010346F&quot;/&gt;&lt;wsp:rsid wsp:val=&quot;00106D12&quot;/&gt;&lt;wsp:rsid wsp:val=&quot;00106D8B&quot;/&gt;&lt;wsp:rsid wsp:val=&quot;00110890&quot;/&gt;&lt;wsp:rsid wsp:val=&quot;00110B63&quot;/&gt;&lt;wsp:rsid wsp:val=&quot;00111C54&quot;/&gt;&lt;wsp:rsid wsp:val=&quot;00112AF6&quot;/&gt;&lt;wsp:rsid wsp:val=&quot;00113234&quot;/&gt;&lt;wsp:rsid wsp:val=&quot;0011481F&quot;/&gt;&lt;wsp:rsid wsp:val=&quot;001177AF&quot;/&gt;&lt;wsp:rsid wsp:val=&quot;00117AAF&quot;/&gt;&lt;wsp:rsid wsp:val=&quot;0012056E&quot;/&gt;&lt;wsp:rsid wsp:val=&quot;0012104D&quot;/&gt;&lt;wsp:rsid wsp:val=&quot;00121C74&quot;/&gt;&lt;wsp:rsid wsp:val=&quot;00121EE8&quot;/&gt;&lt;wsp:rsid wsp:val=&quot;001265F1&quot;/&gt;&lt;wsp:rsid wsp:val=&quot;00126EBA&quot;/&gt;&lt;wsp:rsid wsp:val=&quot;00127702&quot;/&gt;&lt;wsp:rsid wsp:val=&quot;00131F14&quot;/&gt;&lt;wsp:rsid wsp:val=&quot;0013308E&quot;/&gt;&lt;wsp:rsid wsp:val=&quot;00134078&quot;/&gt;&lt;wsp:rsid wsp:val=&quot;001348F1&quot;/&gt;&lt;wsp:rsid wsp:val=&quot;00135BBD&quot;/&gt;&lt;wsp:rsid wsp:val=&quot;00136287&quot;/&gt;&lt;wsp:rsid wsp:val=&quot;0013638D&quot;/&gt;&lt;wsp:rsid wsp:val=&quot;001402BD&quot;/&gt;&lt;wsp:rsid wsp:val=&quot;00140306&quot;/&gt;&lt;wsp:rsid wsp:val=&quot;00140C6B&quot;/&gt;&lt;wsp:rsid wsp:val=&quot;00141FCA&quot;/&gt;&lt;wsp:rsid wsp:val=&quot;001425F8&quot;/&gt;&lt;wsp:rsid wsp:val=&quot;0014367F&quot;/&gt;&lt;wsp:rsid wsp:val=&quot;00145C1D&quot;/&gt;&lt;wsp:rsid wsp:val=&quot;001468A5&quot;/&gt;&lt;wsp:rsid wsp:val=&quot;00146DA4&quot;/&gt;&lt;wsp:rsid wsp:val=&quot;00146EAE&quot;/&gt;&lt;wsp:rsid wsp:val=&quot;00147E3F&quot;/&gt;&lt;wsp:rsid wsp:val=&quot;00150B00&quot;/&gt;&lt;wsp:rsid wsp:val=&quot;00151907&quot;/&gt;&lt;wsp:rsid wsp:val=&quot;00151E60&quot;/&gt;&lt;wsp:rsid wsp:val=&quot;001522D6&quot;/&gt;&lt;wsp:rsid wsp:val=&quot;001537E8&quot;/&gt;&lt;wsp:rsid wsp:val=&quot;00155762&quot;/&gt;&lt;wsp:rsid wsp:val=&quot;00156B2A&quot;/&gt;&lt;wsp:rsid wsp:val=&quot;001571C5&quot;/&gt;&lt;wsp:rsid wsp:val=&quot;00157751&quot;/&gt;&lt;wsp:rsid wsp:val=&quot;001579BC&quot;/&gt;&lt;wsp:rsid wsp:val=&quot;00163C82&quot;/&gt;&lt;wsp:rsid wsp:val=&quot;001654EC&quot;/&gt;&lt;wsp:rsid wsp:val=&quot;0016678B&quot;/&gt;&lt;wsp:rsid wsp:val=&quot;001672B1&quot;/&gt;&lt;wsp:rsid wsp:val=&quot;00170696&quot;/&gt;&lt;wsp:rsid wsp:val=&quot;00172BA8&quot;/&gt;&lt;wsp:rsid wsp:val=&quot;0017481A&quot;/&gt;&lt;wsp:rsid wsp:val=&quot;00175103&quot;/&gt;&lt;wsp:rsid wsp:val=&quot;001772D6&quot;/&gt;&lt;wsp:rsid wsp:val=&quot;0018091B&quot;/&gt;&lt;wsp:rsid wsp:val=&quot;00180DAD&quot;/&gt;&lt;wsp:rsid wsp:val=&quot;00181F38&quot;/&gt;&lt;wsp:rsid wsp:val=&quot;00182D73&quot;/&gt;&lt;wsp:rsid wsp:val=&quot;00183632&quot;/&gt;&lt;wsp:rsid wsp:val=&quot;00183774&quot;/&gt;&lt;wsp:rsid wsp:val=&quot;00183D0F&quot;/&gt;&lt;wsp:rsid wsp:val=&quot;001850AC&quot;/&gt;&lt;wsp:rsid wsp:val=&quot;0018697D&quot;/&gt;&lt;wsp:rsid wsp:val=&quot;00190B00&quot;/&gt;&lt;wsp:rsid wsp:val=&quot;00190CE6&quot;/&gt;&lt;wsp:rsid wsp:val=&quot;0019115C&quot;/&gt;&lt;wsp:rsid wsp:val=&quot;00194246&quot;/&gt;&lt;wsp:rsid wsp:val=&quot;00194F95&quot;/&gt;&lt;wsp:rsid wsp:val=&quot;00195A5D&quot;/&gt;&lt;wsp:rsid wsp:val=&quot;001970F5&quot;/&gt;&lt;wsp:rsid wsp:val=&quot;00197EA6&quot;/&gt;&lt;wsp:rsid wsp:val=&quot;001A0223&quot;/&gt;&lt;wsp:rsid wsp:val=&quot;001A042F&quot;/&gt;&lt;wsp:rsid wsp:val=&quot;001A11CA&quot;/&gt;&lt;wsp:rsid wsp:val=&quot;001A16FF&quot;/&gt;&lt;wsp:rsid wsp:val=&quot;001A43E0&quot;/&gt;&lt;wsp:rsid wsp:val=&quot;001A6283&quot;/&gt;&lt;wsp:rsid wsp:val=&quot;001A7F52&quot;/&gt;&lt;wsp:rsid wsp:val=&quot;001B0DF8&quot;/&gt;&lt;wsp:rsid wsp:val=&quot;001B2C07&quot;/&gt;&lt;wsp:rsid wsp:val=&quot;001B3853&quot;/&gt;&lt;wsp:rsid wsp:val=&quot;001B5B0C&quot;/&gt;&lt;wsp:rsid wsp:val=&quot;001C11D2&quot;/&gt;&lt;wsp:rsid wsp:val=&quot;001C3149&quot;/&gt;&lt;wsp:rsid wsp:val=&quot;001C4004&quot;/&gt;&lt;wsp:rsid wsp:val=&quot;001C4916&quot;/&gt;&lt;wsp:rsid wsp:val=&quot;001D0FB0&quot;/&gt;&lt;wsp:rsid wsp:val=&quot;001D616B&quot;/&gt;&lt;wsp:rsid wsp:val=&quot;001D77E3&quot;/&gt;&lt;wsp:rsid wsp:val=&quot;001E2506&quot;/&gt;&lt;wsp:rsid wsp:val=&quot;001E30EB&quot;/&gt;&lt;wsp:rsid wsp:val=&quot;001E55EE&quot;/&gt;&lt;wsp:rsid wsp:val=&quot;001E7469&quot;/&gt;&lt;wsp:rsid wsp:val=&quot;001F3EBE&quot;/&gt;&lt;wsp:rsid wsp:val=&quot;001F435E&quot;/&gt;&lt;wsp:rsid wsp:val=&quot;001F576B&quot;/&gt;&lt;wsp:rsid wsp:val=&quot;001F605D&quot;/&gt;&lt;wsp:rsid wsp:val=&quot;001F6382&quot;/&gt;&lt;wsp:rsid wsp:val=&quot;001F6CCA&quot;/&gt;&lt;wsp:rsid wsp:val=&quot;001F7342&quot;/&gt;&lt;wsp:rsid wsp:val=&quot;002003F7&quot;/&gt;&lt;wsp:rsid wsp:val=&quot;00205057&quot;/&gt;&lt;wsp:rsid wsp:val=&quot;00205EB1&quot;/&gt;&lt;wsp:rsid wsp:val=&quot;002073F8&quot;/&gt;&lt;wsp:rsid wsp:val=&quot;00213D06&quot;/&gt;&lt;wsp:rsid wsp:val=&quot;002155AA&quot;/&gt;&lt;wsp:rsid wsp:val=&quot;002225C2&quot;/&gt;&lt;wsp:rsid wsp:val=&quot;002253A5&quot;/&gt;&lt;wsp:rsid wsp:val=&quot;002279F0&quot;/&gt;&lt;wsp:rsid wsp:val=&quot;00227F5B&quot;/&gt;&lt;wsp:rsid wsp:val=&quot;002309CE&quot;/&gt;&lt;wsp:rsid wsp:val=&quot;00233466&quot;/&gt;&lt;wsp:rsid wsp:val=&quot;002352AB&quot;/&gt;&lt;wsp:rsid wsp:val=&quot;002374CE&quot;/&gt;&lt;wsp:rsid wsp:val=&quot;002375E2&quot;/&gt;&lt;wsp:rsid wsp:val=&quot;002402EA&quot;/&gt;&lt;wsp:rsid wsp:val=&quot;0024083F&quot;/&gt;&lt;wsp:rsid wsp:val=&quot;002449CD&quot;/&gt;&lt;wsp:rsid wsp:val=&quot;00245609&quot;/&gt;&lt;wsp:rsid wsp:val=&quot;00245689&quot;/&gt;&lt;wsp:rsid wsp:val=&quot;00245ECB&quot;/&gt;&lt;wsp:rsid wsp:val=&quot;00247007&quot;/&gt;&lt;wsp:rsid wsp:val=&quot;00247183&quot;/&gt;&lt;wsp:rsid wsp:val=&quot;00247C6A&quot;/&gt;&lt;wsp:rsid wsp:val=&quot;002505D4&quot;/&gt;&lt;wsp:rsid wsp:val=&quot;00251474&quot;/&gt;&lt;wsp:rsid wsp:val=&quot;002535A0&quot;/&gt;&lt;wsp:rsid wsp:val=&quot;00254080&quot;/&gt;&lt;wsp:rsid wsp:val=&quot;0025511C&quot;/&gt;&lt;wsp:rsid wsp:val=&quot;00255619&quot;/&gt;&lt;wsp:rsid wsp:val=&quot;00255E83&quot;/&gt;&lt;wsp:rsid wsp:val=&quot;00257B6E&quot;/&gt;&lt;wsp:rsid wsp:val=&quot;0026145F&quot;/&gt;&lt;wsp:rsid wsp:val=&quot;00261C2C&quot;/&gt;&lt;wsp:rsid wsp:val=&quot;00263901&quot;/&gt;&lt;wsp:rsid wsp:val=&quot;00266609&quot;/&gt;&lt;wsp:rsid wsp:val=&quot;002710DF&quot;/&gt;&lt;wsp:rsid wsp:val=&quot;002718D5&quot;/&gt;&lt;wsp:rsid wsp:val=&quot;0027299D&quot;/&gt;&lt;wsp:rsid wsp:val=&quot;00274087&quot;/&gt;&lt;wsp:rsid wsp:val=&quot;00274B39&quot;/&gt;&lt;wsp:rsid wsp:val=&quot;00275EB9&quot;/&gt;&lt;wsp:rsid wsp:val=&quot;00276D6D&quot;/&gt;&lt;wsp:rsid wsp:val=&quot;00276E38&quot;/&gt;&lt;wsp:rsid wsp:val=&quot;00281299&quot;/&gt;&lt;wsp:rsid wsp:val=&quot;002837C4&quot;/&gt;&lt;wsp:rsid wsp:val=&quot;00284D5E&quot;/&gt;&lt;wsp:rsid wsp:val=&quot;00286EF5&quot;/&gt;&lt;wsp:rsid wsp:val=&quot;002876C0&quot;/&gt;&lt;wsp:rsid wsp:val=&quot;00287A5A&quot;/&gt;&lt;wsp:rsid wsp:val=&quot;0029062C&quot;/&gt;&lt;wsp:rsid wsp:val=&quot;002923EC&quot;/&gt;&lt;wsp:rsid wsp:val=&quot;00295217&quot;/&gt;&lt;wsp:rsid wsp:val=&quot;00296A78&quot;/&gt;&lt;wsp:rsid wsp:val=&quot;002A0F07&quot;/&gt;&lt;wsp:rsid wsp:val=&quot;002A11C4&quot;/&gt;&lt;wsp:rsid wsp:val=&quot;002A1719&quot;/&gt;&lt;wsp:rsid wsp:val=&quot;002A18CC&quot;/&gt;&lt;wsp:rsid wsp:val=&quot;002A1FE1&quot;/&gt;&lt;wsp:rsid wsp:val=&quot;002A21C8&quot;/&gt;&lt;wsp:rsid wsp:val=&quot;002A3E70&quot;/&gt;&lt;wsp:rsid wsp:val=&quot;002A429B&quot;/&gt;&lt;wsp:rsid wsp:val=&quot;002A438A&quot;/&gt;&lt;wsp:rsid wsp:val=&quot;002A5430&quot;/&gt;&lt;wsp:rsid wsp:val=&quot;002A586F&quot;/&gt;&lt;wsp:rsid wsp:val=&quot;002A593D&quot;/&gt;&lt;wsp:rsid wsp:val=&quot;002A6A94&quot;/&gt;&lt;wsp:rsid wsp:val=&quot;002A7F24&quot;/&gt;&lt;wsp:rsid wsp:val=&quot;002B0464&quot;/&gt;&lt;wsp:rsid wsp:val=&quot;002B155F&quot;/&gt;&lt;wsp:rsid wsp:val=&quot;002B19FC&quot;/&gt;&lt;wsp:rsid wsp:val=&quot;002B1C39&quot;/&gt;&lt;wsp:rsid wsp:val=&quot;002B6B08&quot;/&gt;&lt;wsp:rsid wsp:val=&quot;002B6D98&quot;/&gt;&lt;wsp:rsid wsp:val=&quot;002B6F94&quot;/&gt;&lt;wsp:rsid wsp:val=&quot;002B7543&quot;/&gt;&lt;wsp:rsid wsp:val=&quot;002C04FE&quot;/&gt;&lt;wsp:rsid wsp:val=&quot;002C0776&quot;/&gt;&lt;wsp:rsid wsp:val=&quot;002C0B6B&quot;/&gt;&lt;wsp:rsid wsp:val=&quot;002C0CB4&quot;/&gt;&lt;wsp:rsid wsp:val=&quot;002C1CF0&quot;/&gt;&lt;wsp:rsid wsp:val=&quot;002C33DC&quot;/&gt;&lt;wsp:rsid wsp:val=&quot;002C4357&quot;/&gt;&lt;wsp:rsid wsp:val=&quot;002C4833&quot;/&gt;&lt;wsp:rsid wsp:val=&quot;002C678A&quot;/&gt;&lt;wsp:rsid wsp:val=&quot;002C7473&quot;/&gt;&lt;wsp:rsid wsp:val=&quot;002C7E03&quot;/&gt;&lt;wsp:rsid wsp:val=&quot;002D2002&quot;/&gt;&lt;wsp:rsid wsp:val=&quot;002D2D83&quot;/&gt;&lt;wsp:rsid wsp:val=&quot;002D376A&quot;/&gt;&lt;wsp:rsid wsp:val=&quot;002D3AED&quot;/&gt;&lt;wsp:rsid wsp:val=&quot;002D4DF3&quot;/&gt;&lt;wsp:rsid wsp:val=&quot;002D4F73&quot;/&gt;&lt;wsp:rsid wsp:val=&quot;002D67D9&quot;/&gt;&lt;wsp:rsid wsp:val=&quot;002D71B6&quot;/&gt;&lt;wsp:rsid wsp:val=&quot;002D76CA&quot;/&gt;&lt;wsp:rsid wsp:val=&quot;002E3CD7&quot;/&gt;&lt;wsp:rsid wsp:val=&quot;002E61AD&quot;/&gt;&lt;wsp:rsid wsp:val=&quot;002E648D&quot;/&gt;&lt;wsp:rsid wsp:val=&quot;002F3F9D&quot;/&gt;&lt;wsp:rsid wsp:val=&quot;002F4296&quot;/&gt;&lt;wsp:rsid wsp:val=&quot;002F429C&quot;/&gt;&lt;wsp:rsid wsp:val=&quot;002F4933&quot;/&gt;&lt;wsp:rsid wsp:val=&quot;002F610E&quot;/&gt;&lt;wsp:rsid wsp:val=&quot;00301B9C&quot;/&gt;&lt;wsp:rsid wsp:val=&quot;00302BA0&quot;/&gt;&lt;wsp:rsid wsp:val=&quot;003030C8&quot;/&gt;&lt;wsp:rsid wsp:val=&quot;0030375C&quot;/&gt;&lt;wsp:rsid wsp:val=&quot;00305E1A&quot;/&gt;&lt;wsp:rsid wsp:val=&quot;0030773E&quot;/&gt;&lt;wsp:rsid wsp:val=&quot;00310691&quot;/&gt;&lt;wsp:rsid wsp:val=&quot;00310A87&quot;/&gt;&lt;wsp:rsid wsp:val=&quot;003128A1&quot;/&gt;&lt;wsp:rsid wsp:val=&quot;00313C9E&quot;/&gt;&lt;wsp:rsid wsp:val=&quot;0031527D&quot;/&gt;&lt;wsp:rsid wsp:val=&quot;00317BA0&quot;/&gt;&lt;wsp:rsid wsp:val=&quot;00320B53&quot;/&gt;&lt;wsp:rsid wsp:val=&quot;00320D42&quot;/&gt;&lt;wsp:rsid wsp:val=&quot;0032193A&quot;/&gt;&lt;wsp:rsid wsp:val=&quot;00323BB1&quot;/&gt;&lt;wsp:rsid wsp:val=&quot;00325DCC&quot;/&gt;&lt;wsp:rsid wsp:val=&quot;00327772&quot;/&gt;&lt;wsp:rsid wsp:val=&quot;003278C6&quot;/&gt;&lt;wsp:rsid wsp:val=&quot;0033082D&quot;/&gt;&lt;wsp:rsid wsp:val=&quot;00331F1D&quot;/&gt;&lt;wsp:rsid wsp:val=&quot;003347FE&quot;/&gt;&lt;wsp:rsid wsp:val=&quot;003357CC&quot;/&gt;&lt;wsp:rsid wsp:val=&quot;0033595A&quot;/&gt;&lt;wsp:rsid wsp:val=&quot;00337756&quot;/&gt;&lt;wsp:rsid wsp:val=&quot;003407CA&quot;/&gt;&lt;wsp:rsid wsp:val=&quot;00340BD9&quot;/&gt;&lt;wsp:rsid wsp:val=&quot;00343D9E&quot;/&gt;&lt;wsp:rsid wsp:val=&quot;00344286&quot;/&gt;&lt;wsp:rsid wsp:val=&quot;00344CF9&quot;/&gt;&lt;wsp:rsid wsp:val=&quot;00350E95&quot;/&gt;&lt;wsp:rsid wsp:val=&quot;00351494&quot;/&gt;&lt;wsp:rsid wsp:val=&quot;00351D2E&quot;/&gt;&lt;wsp:rsid wsp:val=&quot;003533DE&quot;/&gt;&lt;wsp:rsid wsp:val=&quot;00363876&quot;/&gt;&lt;wsp:rsid wsp:val=&quot;00367120&quot;/&gt;&lt;wsp:rsid wsp:val=&quot;00371ED7&quot;/&gt;&lt;wsp:rsid wsp:val=&quot;003730F4&quot;/&gt;&lt;wsp:rsid wsp:val=&quot;00373748&quot;/&gt;&lt;wsp:rsid wsp:val=&quot;00373856&quot;/&gt;&lt;wsp:rsid wsp:val=&quot;00373B3F&quot;/&gt;&lt;wsp:rsid wsp:val=&quot;0037511A&quot;/&gt;&lt;wsp:rsid wsp:val=&quot;00375ABA&quot;/&gt;&lt;wsp:rsid wsp:val=&quot;00376CF4&quot;/&gt;&lt;wsp:rsid wsp:val=&quot;003852A7&quot;/&gt;&lt;wsp:rsid wsp:val=&quot;00385A48&quot;/&gt;&lt;wsp:rsid wsp:val=&quot;003874A4&quot;/&gt;&lt;wsp:rsid wsp:val=&quot;00387A29&quot;/&gt;&lt;wsp:rsid wsp:val=&quot;00387FEA&quot;/&gt;&lt;wsp:rsid wsp:val=&quot;003925AA&quot;/&gt;&lt;wsp:rsid wsp:val=&quot;00392C9E&quot;/&gt;&lt;wsp:rsid wsp:val=&quot;00393C97&quot;/&gt;&lt;wsp:rsid wsp:val=&quot;00395F1F&quot;/&gt;&lt;wsp:rsid wsp:val=&quot;00396D2E&quot;/&gt;&lt;wsp:rsid wsp:val=&quot;0039734D&quot;/&gt;&lt;wsp:rsid wsp:val=&quot;00397769&quot;/&gt;&lt;wsp:rsid wsp:val=&quot;00397B99&quot;/&gt;&lt;wsp:rsid wsp:val=&quot;003A0501&quot;/&gt;&lt;wsp:rsid wsp:val=&quot;003A0B0D&quot;/&gt;&lt;wsp:rsid wsp:val=&quot;003A411B&quot;/&gt;&lt;wsp:rsid wsp:val=&quot;003A5F82&quot;/&gt;&lt;wsp:rsid wsp:val=&quot;003A6580&quot;/&gt;&lt;wsp:rsid wsp:val=&quot;003B14B5&quot;/&gt;&lt;wsp:rsid wsp:val=&quot;003B1EF5&quot;/&gt;&lt;wsp:rsid wsp:val=&quot;003B3CC8&quot;/&gt;&lt;wsp:rsid wsp:val=&quot;003B6F1F&quot;/&gt;&lt;wsp:rsid wsp:val=&quot;003B7904&quot;/&gt;&lt;wsp:rsid wsp:val=&quot;003C12D7&quot;/&gt;&lt;wsp:rsid wsp:val=&quot;003C22F7&quot;/&gt;&lt;wsp:rsid wsp:val=&quot;003C44E9&quot;/&gt;&lt;wsp:rsid wsp:val=&quot;003C4C64&quot;/&gt;&lt;wsp:rsid wsp:val=&quot;003D0B5A&quot;/&gt;&lt;wsp:rsid wsp:val=&quot;003D65D5&quot;/&gt;&lt;wsp:rsid wsp:val=&quot;003D69E4&quot;/&gt;&lt;wsp:rsid wsp:val=&quot;003D7D37&quot;/&gt;&lt;wsp:rsid wsp:val=&quot;003D7EE7&quot;/&gt;&lt;wsp:rsid wsp:val=&quot;003E041E&quot;/&gt;&lt;wsp:rsid wsp:val=&quot;003E12A8&quot;/&gt;&lt;wsp:rsid wsp:val=&quot;003E1414&quot;/&gt;&lt;wsp:rsid wsp:val=&quot;003E178C&quot;/&gt;&lt;wsp:rsid wsp:val=&quot;003E2CCB&quot;/&gt;&lt;wsp:rsid wsp:val=&quot;003E3B6D&quot;/&gt;&lt;wsp:rsid wsp:val=&quot;003E62C5&quot;/&gt;&lt;wsp:rsid wsp:val=&quot;003E687B&quot;/&gt;&lt;wsp:rsid wsp:val=&quot;003E6C86&quot;/&gt;&lt;wsp:rsid wsp:val=&quot;003E6D4E&quot;/&gt;&lt;wsp:rsid wsp:val=&quot;003E7D50&quot;/&gt;&lt;wsp:rsid wsp:val=&quot;003E7D8C&quot;/&gt;&lt;wsp:rsid wsp:val=&quot;003F1AD1&quot;/&gt;&lt;wsp:rsid wsp:val=&quot;003F3C10&quot;/&gt;&lt;wsp:rsid wsp:val=&quot;003F4B3A&quot;/&gt;&lt;wsp:rsid wsp:val=&quot;003F56F4&quot;/&gt;&lt;wsp:rsid wsp:val=&quot;003F5899&quot;/&gt;&lt;wsp:rsid wsp:val=&quot;003F58D4&quot;/&gt;&lt;wsp:rsid wsp:val=&quot;003F6572&quot;/&gt;&lt;wsp:rsid wsp:val=&quot;003F66AA&quot;/&gt;&lt;wsp:rsid wsp:val=&quot;003F6C37&quot;/&gt;&lt;wsp:rsid wsp:val=&quot;00401032&quot;/&gt;&lt;wsp:rsid wsp:val=&quot;004015CE&quot;/&gt;&lt;wsp:rsid wsp:val=&quot;004017A2&quot;/&gt;&lt;wsp:rsid wsp:val=&quot;00404F3C&quot;/&gt;&lt;wsp:rsid wsp:val=&quot;00404FA3&quot;/&gt;&lt;wsp:rsid wsp:val=&quot;0040732A&quot;/&gt;&lt;wsp:rsid wsp:val=&quot;00410936&quot;/&gt;&lt;wsp:rsid wsp:val=&quot;00410D77&quot;/&gt;&lt;wsp:rsid wsp:val=&quot;004119F2&quot;/&gt;&lt;wsp:rsid wsp:val=&quot;00412C3F&quot;/&gt;&lt;wsp:rsid wsp:val=&quot;00412C91&quot;/&gt;&lt;wsp:rsid wsp:val=&quot;0041336A&quot;/&gt;&lt;wsp:rsid wsp:val=&quot;00416949&quot;/&gt;&lt;wsp:rsid wsp:val=&quot;00421E9A&quot;/&gt;&lt;wsp:rsid wsp:val=&quot;004233EC&quot;/&gt;&lt;wsp:rsid wsp:val=&quot;004253D9&quot;/&gt;&lt;wsp:rsid wsp:val=&quot;00426257&quot;/&gt;&lt;wsp:rsid wsp:val=&quot;00426405&quot;/&gt;&lt;wsp:rsid wsp:val=&quot;00427310&quot;/&gt;&lt;wsp:rsid wsp:val=&quot;004274BA&quot;/&gt;&lt;wsp:rsid wsp:val=&quot;0043206D&quot;/&gt;&lt;wsp:rsid wsp:val=&quot;00436457&quot;/&gt;&lt;wsp:rsid wsp:val=&quot;0044077C&quot;/&gt;&lt;wsp:rsid wsp:val=&quot;004407E5&quot;/&gt;&lt;wsp:rsid wsp:val=&quot;004415F3&quot;/&gt;&lt;wsp:rsid wsp:val=&quot;00442CED&quot;/&gt;&lt;wsp:rsid wsp:val=&quot;00444CD3&quot;/&gt;&lt;wsp:rsid wsp:val=&quot;00445091&quot;/&gt;&lt;wsp:rsid wsp:val=&quot;00450013&quot;/&gt;&lt;wsp:rsid wsp:val=&quot;004523F8&quot;/&gt;&lt;wsp:rsid wsp:val=&quot;00453622&quot;/&gt;&lt;wsp:rsid wsp:val=&quot;004537BF&quot;/&gt;&lt;wsp:rsid wsp:val=&quot;00453C94&quot;/&gt;&lt;wsp:rsid wsp:val=&quot;00460A9C&quot;/&gt;&lt;wsp:rsid wsp:val=&quot;00460F0D&quot;/&gt;&lt;wsp:rsid wsp:val=&quot;004617B1&quot;/&gt;&lt;wsp:rsid wsp:val=&quot;0046247D&quot;/&gt;&lt;wsp:rsid wsp:val=&quot;00463141&quot;/&gt;&lt;wsp:rsid wsp:val=&quot;00463974&quot;/&gt;&lt;wsp:rsid wsp:val=&quot;00464AEF&quot;/&gt;&lt;wsp:rsid wsp:val=&quot;0046505C&quot;/&gt;&lt;wsp:rsid wsp:val=&quot;00465713&quot;/&gt;&lt;wsp:rsid wsp:val=&quot;00466F4F&quot;/&gt;&lt;wsp:rsid wsp:val=&quot;00467CF2&quot;/&gt;&lt;wsp:rsid wsp:val=&quot;00470428&quot;/&gt;&lt;wsp:rsid wsp:val=&quot;004721E7&quot;/&gt;&lt;wsp:rsid wsp:val=&quot;004724E1&quot;/&gt;&lt;wsp:rsid wsp:val=&quot;00474FED&quot;/&gt;&lt;wsp:rsid wsp:val=&quot;0047506F&quot;/&gt;&lt;wsp:rsid wsp:val=&quot;00476B29&quot;/&gt;&lt;wsp:rsid wsp:val=&quot;00477876&quot;/&gt;&lt;wsp:rsid wsp:val=&quot;00482D49&quot;/&gt;&lt;wsp:rsid wsp:val=&quot;00482F15&quot;/&gt;&lt;wsp:rsid wsp:val=&quot;00484F32&quot;/&gt;&lt;wsp:rsid wsp:val=&quot;0048573D&quot;/&gt;&lt;wsp:rsid wsp:val=&quot;00487C43&quot;/&gt;&lt;wsp:rsid wsp:val=&quot;00490715&quot;/&gt;&lt;wsp:rsid wsp:val=&quot;0049265C&quot;/&gt;&lt;wsp:rsid wsp:val=&quot;004949E6&quot;/&gt;&lt;wsp:rsid wsp:val=&quot;00495844&quot;/&gt;&lt;wsp:rsid wsp:val=&quot;004977E1&quot;/&gt;&lt;wsp:rsid wsp:val=&quot;004A0700&quot;/&gt;&lt;wsp:rsid wsp:val=&quot;004A6C20&quot;/&gt;&lt;wsp:rsid wsp:val=&quot;004A6C72&quot;/&gt;&lt;wsp:rsid wsp:val=&quot;004A7DFA&quot;/&gt;&lt;wsp:rsid wsp:val=&quot;004B024F&quot;/&gt;&lt;wsp:rsid wsp:val=&quot;004B26A7&quot;/&gt;&lt;wsp:rsid wsp:val=&quot;004B2CDB&quot;/&gt;&lt;wsp:rsid wsp:val=&quot;004B3E6C&quot;/&gt;&lt;wsp:rsid wsp:val=&quot;004B535C&quot;/&gt;&lt;wsp:rsid wsp:val=&quot;004C00F7&quot;/&gt;&lt;wsp:rsid wsp:val=&quot;004C0B21&quot;/&gt;&lt;wsp:rsid wsp:val=&quot;004C15D4&quot;/&gt;&lt;wsp:rsid wsp:val=&quot;004C1AD9&quot;/&gt;&lt;wsp:rsid wsp:val=&quot;004C201B&quot;/&gt;&lt;wsp:rsid wsp:val=&quot;004C24CA&quot;/&gt;&lt;wsp:rsid wsp:val=&quot;004C2908&quot;/&gt;&lt;wsp:rsid wsp:val=&quot;004C39AD&quot;/&gt;&lt;wsp:rsid wsp:val=&quot;004C43CD&quot;/&gt;&lt;wsp:rsid wsp:val=&quot;004C4CB0&quot;/&gt;&lt;wsp:rsid wsp:val=&quot;004C4D03&quot;/&gt;&lt;wsp:rsid wsp:val=&quot;004C5B03&quot;/&gt;&lt;wsp:rsid wsp:val=&quot;004C7DE5&quot;/&gt;&lt;wsp:rsid wsp:val=&quot;004D43F8&quot;/&gt;&lt;wsp:rsid wsp:val=&quot;004D4B79&quot;/&gt;&lt;wsp:rsid wsp:val=&quot;004D6423&quot;/&gt;&lt;wsp:rsid wsp:val=&quot;004D6FCF&quot;/&gt;&lt;wsp:rsid wsp:val=&quot;004D747D&quot;/&gt;&lt;wsp:rsid wsp:val=&quot;004D76E9&quot;/&gt;&lt;wsp:rsid wsp:val=&quot;004E1373&quot;/&gt;&lt;wsp:rsid wsp:val=&quot;004E5993&quot;/&gt;&lt;wsp:rsid wsp:val=&quot;004E6476&quot;/&gt;&lt;wsp:rsid wsp:val=&quot;004E6AF5&quot;/&gt;&lt;wsp:rsid wsp:val=&quot;004E6F30&quot;/&gt;&lt;wsp:rsid wsp:val=&quot;004E7558&quot;/&gt;&lt;wsp:rsid wsp:val=&quot;004F0AC1&quot;/&gt;&lt;wsp:rsid wsp:val=&quot;004F0E5E&quot;/&gt;&lt;wsp:rsid wsp:val=&quot;004F3A63&quot;/&gt;&lt;wsp:rsid wsp:val=&quot;004F3AA0&quot;/&gt;&lt;wsp:rsid wsp:val=&quot;004F597A&quot;/&gt;&lt;wsp:rsid wsp:val=&quot;004F6009&quot;/&gt;&lt;wsp:rsid wsp:val=&quot;004F685F&quot;/&gt;&lt;wsp:rsid wsp:val=&quot;004F774A&quot;/&gt;&lt;wsp:rsid wsp:val=&quot;00500012&quot;/&gt;&lt;wsp:rsid wsp:val=&quot;00500016&quot;/&gt;&lt;wsp:rsid wsp:val=&quot;005005BE&quot;/&gt;&lt;wsp:rsid wsp:val=&quot;00500882&quot;/&gt;&lt;wsp:rsid wsp:val=&quot;00500E29&quot;/&gt;&lt;wsp:rsid wsp:val=&quot;0050459B&quot;/&gt;&lt;wsp:rsid wsp:val=&quot;005052B3&quot;/&gt;&lt;wsp:rsid wsp:val=&quot;0050537B&quot;/&gt;&lt;wsp:rsid wsp:val=&quot;005056E4&quot;/&gt;&lt;wsp:rsid wsp:val=&quot;00505B24&quot;/&gt;&lt;wsp:rsid wsp:val=&quot;00506EB8&quot;/&gt;&lt;wsp:rsid wsp:val=&quot;0050707B&quot;/&gt;&lt;wsp:rsid wsp:val=&quot;00512734&quot;/&gt;&lt;wsp:rsid wsp:val=&quot;005127A8&quot;/&gt;&lt;wsp:rsid wsp:val=&quot;00513827&quot;/&gt;&lt;wsp:rsid wsp:val=&quot;005146C2&quot;/&gt;&lt;wsp:rsid wsp:val=&quot;00514836&quot;/&gt;&lt;wsp:rsid wsp:val=&quot;00515C70&quot;/&gt;&lt;wsp:rsid wsp:val=&quot;005163D7&quot;/&gt;&lt;wsp:rsid wsp:val=&quot;00520FE4&quot;/&gt;&lt;wsp:rsid wsp:val=&quot;00522D76&quot;/&gt;&lt;wsp:rsid wsp:val=&quot;005241D3&quot;/&gt;&lt;wsp:rsid wsp:val=&quot;00525536&quot;/&gt;&lt;wsp:rsid wsp:val=&quot;00527177&quot;/&gt;&lt;wsp:rsid wsp:val=&quot;00532F33&quot;/&gt;&lt;wsp:rsid wsp:val=&quot;00534788&quot;/&gt;&lt;wsp:rsid wsp:val=&quot;00534A59&quot;/&gt;&lt;wsp:rsid wsp:val=&quot;00535316&quot;/&gt;&lt;wsp:rsid wsp:val=&quot;00535C36&quot;/&gt;&lt;wsp:rsid wsp:val=&quot;0054111B&quot;/&gt;&lt;wsp:rsid wsp:val=&quot;005423B9&quot;/&gt;&lt;wsp:rsid wsp:val=&quot;00542ADA&quot;/&gt;&lt;wsp:rsid wsp:val=&quot;005432FC&quot;/&gt;&lt;wsp:rsid wsp:val=&quot;00543832&quot;/&gt;&lt;wsp:rsid wsp:val=&quot;005443C8&quot;/&gt;&lt;wsp:rsid wsp:val=&quot;00544F9A&quot;/&gt;&lt;wsp:rsid wsp:val=&quot;00545EE8&quot;/&gt;&lt;wsp:rsid wsp:val=&quot;005463FF&quot;/&gt;&lt;wsp:rsid wsp:val=&quot;005474F5&quot;/&gt;&lt;wsp:rsid wsp:val=&quot;0054765D&quot;/&gt;&lt;wsp:rsid wsp:val=&quot;005479E0&quot;/&gt;&lt;wsp:rsid wsp:val=&quot;00550163&quot;/&gt;&lt;wsp:rsid wsp:val=&quot;00550AAF&quot;/&gt;&lt;wsp:rsid wsp:val=&quot;00551097&quot;/&gt;&lt;wsp:rsid wsp:val=&quot;0055121A&quot;/&gt;&lt;wsp:rsid wsp:val=&quot;00551778&quot;/&gt;&lt;wsp:rsid wsp:val=&quot;005520A2&quot;/&gt;&lt;wsp:rsid wsp:val=&quot;0055442C&quot;/&gt;&lt;wsp:rsid wsp:val=&quot;005644C6&quot;/&gt;&lt;wsp:rsid wsp:val=&quot;005646FC&quot;/&gt;&lt;wsp:rsid wsp:val=&quot;00564756&quot;/&gt;&lt;wsp:rsid wsp:val=&quot;0056564E&quot;/&gt;&lt;wsp:rsid wsp:val=&quot;00566E56&quot;/&gt;&lt;wsp:rsid wsp:val=&quot;005728D2&quot;/&gt;&lt;wsp:rsid wsp:val=&quot;00572984&quot;/&gt;&lt;wsp:rsid wsp:val=&quot;00572BA8&quot;/&gt;&lt;wsp:rsid wsp:val=&quot;00572F18&quot;/&gt;&lt;wsp:rsid wsp:val=&quot;005744A8&quot;/&gt;&lt;wsp:rsid wsp:val=&quot;00574759&quot;/&gt;&lt;wsp:rsid wsp:val=&quot;005756FA&quot;/&gt;&lt;wsp:rsid wsp:val=&quot;00576129&quot;/&gt;&lt;wsp:rsid wsp:val=&quot;0057633F&quot;/&gt;&lt;wsp:rsid wsp:val=&quot;00576C33&quot;/&gt;&lt;wsp:rsid wsp:val=&quot;005771D0&quot;/&gt;&lt;wsp:rsid wsp:val=&quot;0058037B&quot;/&gt;&lt;wsp:rsid wsp:val=&quot;005807D5&quot;/&gt;&lt;wsp:rsid wsp:val=&quot;00581320&quot;/&gt;&lt;wsp:rsid wsp:val=&quot;00583189&quot;/&gt;&lt;wsp:rsid wsp:val=&quot;00584C2B&quot;/&gt;&lt;wsp:rsid wsp:val=&quot;00585BE5&quot;/&gt;&lt;wsp:rsid wsp:val=&quot;00585DDA&quot;/&gt;&lt;wsp:rsid wsp:val=&quot;00587686&quot;/&gt;&lt;wsp:rsid wsp:val=&quot;00587BA6&quot;/&gt;&lt;wsp:rsid wsp:val=&quot;0059086E&quot;/&gt;&lt;wsp:rsid wsp:val=&quot;00596AF2&quot;/&gt;&lt;wsp:rsid wsp:val=&quot;005A04C2&quot;/&gt;&lt;wsp:rsid wsp:val=&quot;005A0B5B&quot;/&gt;&lt;wsp:rsid wsp:val=&quot;005A0EF6&quot;/&gt;&lt;wsp:rsid wsp:val=&quot;005A210C&quot;/&gt;&lt;wsp:rsid wsp:val=&quot;005A229C&quot;/&gt;&lt;wsp:rsid wsp:val=&quot;005A58A9&quot;/&gt;&lt;wsp:rsid wsp:val=&quot;005B0AEA&quot;/&gt;&lt;wsp:rsid wsp:val=&quot;005B2B35&quot;/&gt;&lt;wsp:rsid wsp:val=&quot;005B2CA0&quot;/&gt;&lt;wsp:rsid wsp:val=&quot;005B3650&quot;/&gt;&lt;wsp:rsid wsp:val=&quot;005B41BE&quot;/&gt;&lt;wsp:rsid wsp:val=&quot;005B4428&quot;/&gt;&lt;wsp:rsid wsp:val=&quot;005B7346&quot;/&gt;&lt;wsp:rsid wsp:val=&quot;005B7CF8&quot;/&gt;&lt;wsp:rsid wsp:val=&quot;005C0922&quot;/&gt;&lt;wsp:rsid wsp:val=&quot;005C2BE7&quot;/&gt;&lt;wsp:rsid wsp:val=&quot;005C79DB&quot;/&gt;&lt;wsp:rsid wsp:val=&quot;005D19E3&quot;/&gt;&lt;wsp:rsid wsp:val=&quot;005D2870&quot;/&gt;&lt;wsp:rsid wsp:val=&quot;005D2C4B&quot;/&gt;&lt;wsp:rsid wsp:val=&quot;005D4EF6&quot;/&gt;&lt;wsp:rsid wsp:val=&quot;005D5F13&quot;/&gt;&lt;wsp:rsid wsp:val=&quot;005D7CA5&quot;/&gt;&lt;wsp:rsid wsp:val=&quot;005E3567&quot;/&gt;&lt;wsp:rsid wsp:val=&quot;005E5BBA&quot;/&gt;&lt;wsp:rsid wsp:val=&quot;005E67F4&quot;/&gt;&lt;wsp:rsid wsp:val=&quot;005F1573&quot;/&gt;&lt;wsp:rsid wsp:val=&quot;005F3503&quot;/&gt;&lt;wsp:rsid wsp:val=&quot;005F7052&quot;/&gt;&lt;wsp:rsid wsp:val=&quot;0060015B&quot;/&gt;&lt;wsp:rsid wsp:val=&quot;00603095&quot;/&gt;&lt;wsp:rsid wsp:val=&quot;00604E52&quot;/&gt;&lt;wsp:rsid wsp:val=&quot;006050E2&quot;/&gt;&lt;wsp:rsid wsp:val=&quot;006108FE&quot;/&gt;&lt;wsp:rsid wsp:val=&quot;00610DB4&quot;/&gt;&lt;wsp:rsid wsp:val=&quot;006125AF&quot;/&gt;&lt;wsp:rsid wsp:val=&quot;00612719&quot;/&gt;&lt;wsp:rsid wsp:val=&quot;00616534&quot;/&gt;&lt;wsp:rsid wsp:val=&quot;00616775&quot;/&gt;&lt;wsp:rsid wsp:val=&quot;00617194&quot;/&gt;&lt;wsp:rsid wsp:val=&quot;00617AC6&quot;/&gt;&lt;wsp:rsid wsp:val=&quot;00620C15&quot;/&gt;&lt;wsp:rsid wsp:val=&quot;00621A62&quot;/&gt;&lt;wsp:rsid wsp:val=&quot;00622B21&quot;/&gt;&lt;wsp:rsid wsp:val=&quot;00625562&quot;/&gt;&lt;wsp:rsid wsp:val=&quot;0062742D&quot;/&gt;&lt;wsp:rsid wsp:val=&quot;0063011F&quot;/&gt;&lt;wsp:rsid wsp:val=&quot;0063184B&quot;/&gt;&lt;wsp:rsid wsp:val=&quot;0063654A&quot;/&gt;&lt;wsp:rsid wsp:val=&quot;00640503&quot;/&gt;&lt;wsp:rsid wsp:val=&quot;00640968&quot;/&gt;&lt;wsp:rsid wsp:val=&quot;00641CA2&quot;/&gt;&lt;wsp:rsid wsp:val=&quot;0064351F&quot;/&gt;&lt;wsp:rsid wsp:val=&quot;00644813&quot;/&gt;&lt;wsp:rsid wsp:val=&quot;00645ED2&quot;/&gt;&lt;wsp:rsid wsp:val=&quot;00646A1E&quot;/&gt;&lt;wsp:rsid wsp:val=&quot;00647211&quot;/&gt;&lt;wsp:rsid wsp:val=&quot;006503F3&quot;/&gt;&lt;wsp:rsid wsp:val=&quot;00651C95&quot;/&gt;&lt;wsp:rsid wsp:val=&quot;00652572&quot;/&gt;&lt;wsp:rsid wsp:val=&quot;0065440B&quot;/&gt;&lt;wsp:rsid wsp:val=&quot;00654B29&quot;/&gt;&lt;wsp:rsid wsp:val=&quot;006551CA&quot;/&gt;&lt;wsp:rsid wsp:val=&quot;00660F31&quot;/&gt;&lt;wsp:rsid wsp:val=&quot;00661568&quot;/&gt;&lt;wsp:rsid wsp:val=&quot;00661640&quot;/&gt;&lt;wsp:rsid wsp:val=&quot;00664755&quot;/&gt;&lt;wsp:rsid wsp:val=&quot;00664E8F&quot;/&gt;&lt;wsp:rsid wsp:val=&quot;006656E2&quot;/&gt;&lt;wsp:rsid wsp:val=&quot;006679E2&quot;/&gt;&lt;wsp:rsid wsp:val=&quot;00671D4E&quot;/&gt;&lt;wsp:rsid wsp:val=&quot;006731A4&quot;/&gt;&lt;wsp:rsid wsp:val=&quot;006737F6&quot;/&gt;&lt;wsp:rsid wsp:val=&quot;00674535&quot;/&gt;&lt;wsp:rsid wsp:val=&quot;00674FC0&quot;/&gt;&lt;wsp:rsid wsp:val=&quot;006761E7&quot;/&gt;&lt;wsp:rsid wsp:val=&quot;00676D4C&quot;/&gt;&lt;wsp:rsid wsp:val=&quot;00685F60&quot;/&gt;&lt;wsp:rsid wsp:val=&quot;00686FE8&quot;/&gt;&lt;wsp:rsid wsp:val=&quot;0068781A&quot;/&gt;&lt;wsp:rsid wsp:val=&quot;0068785E&quot;/&gt;&lt;wsp:rsid wsp:val=&quot;00692B80&quot;/&gt;&lt;wsp:rsid wsp:val=&quot;00694C91&quot;/&gt;&lt;wsp:rsid wsp:val=&quot;00694CE9&quot;/&gt;&lt;wsp:rsid wsp:val=&quot;00694DA9&quot;/&gt;&lt;wsp:rsid wsp:val=&quot;006952C3&quot;/&gt;&lt;wsp:rsid wsp:val=&quot;0069649B&quot;/&gt;&lt;wsp:rsid wsp:val=&quot;00696D7A&quot;/&gt;&lt;wsp:rsid wsp:val=&quot;00697723&quot;/&gt;&lt;wsp:rsid wsp:val=&quot;00697AC0&quot;/&gt;&lt;wsp:rsid wsp:val=&quot;006A11C1&quot;/&gt;&lt;wsp:rsid wsp:val=&quot;006A1279&quot;/&gt;&lt;wsp:rsid wsp:val=&quot;006A683A&quot;/&gt;&lt;wsp:rsid wsp:val=&quot;006B0F96&quot;/&gt;&lt;wsp:rsid wsp:val=&quot;006B40D8&quot;/&gt;&lt;wsp:rsid wsp:val=&quot;006B4A30&quot;/&gt;&lt;wsp:rsid wsp:val=&quot;006B63F5&quot;/&gt;&lt;wsp:rsid wsp:val=&quot;006B7E06&quot;/&gt;&lt;wsp:rsid wsp:val=&quot;006C17F5&quot;/&gt;&lt;wsp:rsid wsp:val=&quot;006C1DA3&quot;/&gt;&lt;wsp:rsid wsp:val=&quot;006C21E2&quot;/&gt;&lt;wsp:rsid wsp:val=&quot;006C3042&quot;/&gt;&lt;wsp:rsid wsp:val=&quot;006C543E&quot;/&gt;&lt;wsp:rsid wsp:val=&quot;006D0617&quot;/&gt;&lt;wsp:rsid wsp:val=&quot;006D149B&quot;/&gt;&lt;wsp:rsid wsp:val=&quot;006D158A&quot;/&gt;&lt;wsp:rsid wsp:val=&quot;006D38AB&quot;/&gt;&lt;wsp:rsid wsp:val=&quot;006D3FC2&quot;/&gt;&lt;wsp:rsid wsp:val=&quot;006D4159&quot;/&gt;&lt;wsp:rsid wsp:val=&quot;006D4941&quot;/&gt;&lt;wsp:rsid wsp:val=&quot;006D6287&quot;/&gt;&lt;wsp:rsid wsp:val=&quot;006D689A&quot;/&gt;&lt;wsp:rsid wsp:val=&quot;006E13B7&quot;/&gt;&lt;wsp:rsid wsp:val=&quot;006E5876&quot;/&gt;&lt;wsp:rsid wsp:val=&quot;006E60BD&quot;/&gt;&lt;wsp:rsid wsp:val=&quot;006E651D&quot;/&gt;&lt;wsp:rsid wsp:val=&quot;006E7A55&quot;/&gt;&lt;wsp:rsid wsp:val=&quot;006E7AF8&quot;/&gt;&lt;wsp:rsid wsp:val=&quot;006F0EDB&quot;/&gt;&lt;wsp:rsid wsp:val=&quot;006F7AEE&quot;/&gt;&lt;wsp:rsid wsp:val=&quot;00703AE9&quot;/&gt;&lt;wsp:rsid wsp:val=&quot;00704651&quot;/&gt;&lt;wsp:rsid wsp:val=&quot;007046DF&quot;/&gt;&lt;wsp:rsid wsp:val=&quot;00705250&quot;/&gt;&lt;wsp:rsid wsp:val=&quot;00705A95&quot;/&gt;&lt;wsp:rsid wsp:val=&quot;007060EC&quot;/&gt;&lt;wsp:rsid wsp:val=&quot;00706FF1&quot;/&gt;&lt;wsp:rsid wsp:val=&quot;00712A18&quot;/&gt;&lt;wsp:rsid wsp:val=&quot;00713279&quot;/&gt;&lt;wsp:rsid wsp:val=&quot;00713307&quot;/&gt;&lt;wsp:rsid wsp:val=&quot;00717D6A&quot;/&gt;&lt;wsp:rsid wsp:val=&quot;00721105&quot;/&gt;&lt;wsp:rsid wsp:val=&quot;00724194&quot;/&gt;&lt;wsp:rsid wsp:val=&quot;00724D4C&quot;/&gt;&lt;wsp:rsid wsp:val=&quot;00724ECF&quot;/&gt;&lt;wsp:rsid wsp:val=&quot;00725FB2&quot;/&gt;&lt;wsp:rsid wsp:val=&quot;00727F91&quot;/&gt;&lt;wsp:rsid wsp:val=&quot;00730896&quot;/&gt;&lt;wsp:rsid wsp:val=&quot;00731737&quot;/&gt;&lt;wsp:rsid wsp:val=&quot;00733164&quot;/&gt;&lt;wsp:rsid wsp:val=&quot;0073360A&quot;/&gt;&lt;wsp:rsid wsp:val=&quot;00737C73&quot;/&gt;&lt;wsp:rsid wsp:val=&quot;007402E4&quot;/&gt;&lt;wsp:rsid wsp:val=&quot;00741419&quot;/&gt;&lt;wsp:rsid wsp:val=&quot;00741C63&quot;/&gt;&lt;wsp:rsid wsp:val=&quot;00743432&quot;/&gt;&lt;wsp:rsid wsp:val=&quot;00743699&quot;/&gt;&lt;wsp:rsid wsp:val=&quot;00746DE5&quot;/&gt;&lt;wsp:rsid wsp:val=&quot;0074767C&quot;/&gt;&lt;wsp:rsid wsp:val=&quot;0075025C&quot;/&gt;&lt;wsp:rsid wsp:val=&quot;0075062F&quot;/&gt;&lt;wsp:rsid wsp:val=&quot;0075473A&quot;/&gt;&lt;wsp:rsid wsp:val=&quot;007547B4&quot;/&gt;&lt;wsp:rsid wsp:val=&quot;007577A6&quot;/&gt;&lt;wsp:rsid wsp:val=&quot;007618EB&quot;/&gt;&lt;wsp:rsid wsp:val=&quot;00761CCA&quot;/&gt;&lt;wsp:rsid wsp:val=&quot;00763341&quot;/&gt;&lt;wsp:rsid wsp:val=&quot;00764F17&quot;/&gt;&lt;wsp:rsid wsp:val=&quot;00766D2E&quot;/&gt;&lt;wsp:rsid wsp:val=&quot;00770572&quot;/&gt;&lt;wsp:rsid wsp:val=&quot;00772A85&quot;/&gt;&lt;wsp:rsid wsp:val=&quot;0077431E&quot;/&gt;&lt;wsp:rsid wsp:val=&quot;00774A5B&quot;/&gt;&lt;wsp:rsid wsp:val=&quot;00776871&quot;/&gt;&lt;wsp:rsid wsp:val=&quot;00781A51&quot;/&gt;&lt;wsp:rsid wsp:val=&quot;00782764&quot;/&gt;&lt;wsp:rsid wsp:val=&quot;007828F0&quot;/&gt;&lt;wsp:rsid wsp:val=&quot;00784A32&quot;/&gt;&lt;wsp:rsid wsp:val=&quot;0079003E&quot;/&gt;&lt;wsp:rsid wsp:val=&quot;00790294&quot;/&gt;&lt;wsp:rsid wsp:val=&quot;0079134D&quot;/&gt;&lt;wsp:rsid wsp:val=&quot;007943DF&quot;/&gt;&lt;wsp:rsid wsp:val=&quot;00794B4C&quot;/&gt;&lt;wsp:rsid wsp:val=&quot;00794DE4&quot;/&gt;&lt;wsp:rsid wsp:val=&quot;007958E7&quot;/&gt;&lt;wsp:rsid wsp:val=&quot;00797805&quot;/&gt;&lt;wsp:rsid wsp:val=&quot;007A0DD5&quot;/&gt;&lt;wsp:rsid wsp:val=&quot;007A0FD7&quot;/&gt;&lt;wsp:rsid wsp:val=&quot;007A1673&quot;/&gt;&lt;wsp:rsid wsp:val=&quot;007A57BA&quot;/&gt;&lt;wsp:rsid wsp:val=&quot;007A63F5&quot;/&gt;&lt;wsp:rsid wsp:val=&quot;007A64FF&quot;/&gt;&lt;wsp:rsid wsp:val=&quot;007A6A2E&quot;/&gt;&lt;wsp:rsid wsp:val=&quot;007A70F9&quot;/&gt;&lt;wsp:rsid wsp:val=&quot;007B19E7&quot;/&gt;&lt;wsp:rsid wsp:val=&quot;007B1FB9&quot;/&gt;&lt;wsp:rsid wsp:val=&quot;007B470C&quot;/&gt;&lt;wsp:rsid wsp:val=&quot;007B65B2&quot;/&gt;&lt;wsp:rsid wsp:val=&quot;007B7374&quot;/&gt;&lt;wsp:rsid wsp:val=&quot;007C2B82&quot;/&gt;&lt;wsp:rsid wsp:val=&quot;007C35F0&quot;/&gt;&lt;wsp:rsid wsp:val=&quot;007C48C0&quot;/&gt;&lt;wsp:rsid wsp:val=&quot;007C5ED2&quot;/&gt;&lt;wsp:rsid wsp:val=&quot;007C657D&quot;/&gt;&lt;wsp:rsid wsp:val=&quot;007D24D0&quot;/&gt;&lt;wsp:rsid wsp:val=&quot;007D5092&quot;/&gt;&lt;wsp:rsid wsp:val=&quot;007D73A2&quot;/&gt;&lt;wsp:rsid wsp:val=&quot;007E1AB8&quot;/&gt;&lt;wsp:rsid wsp:val=&quot;007E1FF6&quot;/&gt;&lt;wsp:rsid wsp:val=&quot;007E24C6&quot;/&gt;&lt;wsp:rsid wsp:val=&quot;007E40A4&quot;/&gt;&lt;wsp:rsid wsp:val=&quot;007E4FE6&quot;/&gt;&lt;wsp:rsid wsp:val=&quot;007E6375&quot;/&gt;&lt;wsp:rsid wsp:val=&quot;007E68B6&quot;/&gt;&lt;wsp:rsid wsp:val=&quot;007E767E&quot;/&gt;&lt;wsp:rsid wsp:val=&quot;007F0393&quot;/&gt;&lt;wsp:rsid wsp:val=&quot;007F1134&quot;/&gt;&lt;wsp:rsid wsp:val=&quot;007F360A&quot;/&gt;&lt;wsp:rsid wsp:val=&quot;007F4455&quot;/&gt;&lt;wsp:rsid wsp:val=&quot;007F5F26&quot;/&gt;&lt;wsp:rsid wsp:val=&quot;0080043D&quot;/&gt;&lt;wsp:rsid wsp:val=&quot;00802205&quot;/&gt;&lt;wsp:rsid wsp:val=&quot;00802A2B&quot;/&gt;&lt;wsp:rsid wsp:val=&quot;008043C7&quot;/&gt;&lt;wsp:rsid wsp:val=&quot;00804B51&quot;/&gt;&lt;wsp:rsid wsp:val=&quot;008053CF&quot;/&gt;&lt;wsp:rsid wsp:val=&quot;00806301&quot;/&gt;&lt;wsp:rsid wsp:val=&quot;0080741A&quot;/&gt;&lt;wsp:rsid wsp:val=&quot;00810516&quot;/&gt;&lt;wsp:rsid wsp:val=&quot;0081071B&quot;/&gt;&lt;wsp:rsid wsp:val=&quot;008125CF&quot;/&gt;&lt;wsp:rsid wsp:val=&quot;00812D0F&quot;/&gt;&lt;wsp:rsid wsp:val=&quot;008136A0&quot;/&gt;&lt;wsp:rsid wsp:val=&quot;0081374C&quot;/&gt;&lt;wsp:rsid wsp:val=&quot;0081506F&quot;/&gt;&lt;wsp:rsid wsp:val=&quot;00817880&quot;/&gt;&lt;wsp:rsid wsp:val=&quot;00821942&quot;/&gt;&lt;wsp:rsid wsp:val=&quot;00821ED4&quot;/&gt;&lt;wsp:rsid wsp:val=&quot;00822CD2&quot;/&gt;&lt;wsp:rsid wsp:val=&quot;008263B6&quot;/&gt;&lt;wsp:rsid wsp:val=&quot;00833F52&quot;/&gt;&lt;wsp:rsid wsp:val=&quot;00836752&quot;/&gt;&lt;wsp:rsid wsp:val=&quot;00837569&quot;/&gt;&lt;wsp:rsid wsp:val=&quot;00840FB1&quot;/&gt;&lt;wsp:rsid wsp:val=&quot;00843982&quot;/&gt;&lt;wsp:rsid wsp:val=&quot;00843A49&quot;/&gt;&lt;wsp:rsid wsp:val=&quot;00843F89&quot;/&gt;&lt;wsp:rsid wsp:val=&quot;00850387&quot;/&gt;&lt;wsp:rsid wsp:val=&quot;008508A3&quot;/&gt;&lt;wsp:rsid wsp:val=&quot;0085205E&quot;/&gt;&lt;wsp:rsid wsp:val=&quot;00856163&quot;/&gt;&lt;wsp:rsid wsp:val=&quot;00856C61&quot;/&gt;&lt;wsp:rsid wsp:val=&quot;00856CE2&quot;/&gt;&lt;wsp:rsid wsp:val=&quot;00857F43&quot;/&gt;&lt;wsp:rsid wsp:val=&quot;00860216&quot;/&gt;&lt;wsp:rsid wsp:val=&quot;0086135A&quot;/&gt;&lt;wsp:rsid wsp:val=&quot;00861581&quot;/&gt;&lt;wsp:rsid wsp:val=&quot;00867260&quot;/&gt;&lt;wsp:rsid wsp:val=&quot;00870A9C&quot;/&gt;&lt;wsp:rsid wsp:val=&quot;00872277&quot;/&gt;&lt;wsp:rsid wsp:val=&quot;0087378E&quot;/&gt;&lt;wsp:rsid wsp:val=&quot;008738E3&quot;/&gt;&lt;wsp:rsid wsp:val=&quot;00873AB6&quot;/&gt;&lt;wsp:rsid wsp:val=&quot;00875C94&quot;/&gt;&lt;wsp:rsid wsp:val=&quot;0088008C&quot;/&gt;&lt;wsp:rsid wsp:val=&quot;00881F7D&quot;/&gt;&lt;wsp:rsid wsp:val=&quot;00882F7D&quot;/&gt;&lt;wsp:rsid wsp:val=&quot;0088369F&quot;/&gt;&lt;wsp:rsid wsp:val=&quot;0088675C&quot;/&gt;&lt;wsp:rsid wsp:val=&quot;008900F4&quot;/&gt;&lt;wsp:rsid wsp:val=&quot;00890A7D&quot;/&gt;&lt;wsp:rsid wsp:val=&quot;00892B13&quot;/&gt;&lt;wsp:rsid wsp:val=&quot;008948C5&quot;/&gt;&lt;wsp:rsid wsp:val=&quot;00894A4D&quot;/&gt;&lt;wsp:rsid wsp:val=&quot;00895FEF&quot;/&gt;&lt;wsp:rsid wsp:val=&quot;00897152&quot;/&gt;&lt;wsp:rsid wsp:val=&quot;0089751C&quot;/&gt;&lt;wsp:rsid wsp:val=&quot;008A0C22&quot;/&gt;&lt;wsp:rsid wsp:val=&quot;008A1FFB&quot;/&gt;&lt;wsp:rsid wsp:val=&quot;008A52DC&quot;/&gt;&lt;wsp:rsid wsp:val=&quot;008A61DE&quot;/&gt;&lt;wsp:rsid wsp:val=&quot;008A637F&quot;/&gt;&lt;wsp:rsid wsp:val=&quot;008B2ECB&quot;/&gt;&lt;wsp:rsid wsp:val=&quot;008B40A0&quot;/&gt;&lt;wsp:rsid wsp:val=&quot;008B4EBF&quot;/&gt;&lt;wsp:rsid wsp:val=&quot;008C03A9&quot;/&gt;&lt;wsp:rsid wsp:val=&quot;008C1BB8&quot;/&gt;&lt;wsp:rsid wsp:val=&quot;008D07DF&quot;/&gt;&lt;wsp:rsid wsp:val=&quot;008D084E&quot;/&gt;&lt;wsp:rsid wsp:val=&quot;008D1099&quot;/&gt;&lt;wsp:rsid wsp:val=&quot;008D1955&quot;/&gt;&lt;wsp:rsid wsp:val=&quot;008D2B70&quot;/&gt;&lt;wsp:rsid wsp:val=&quot;008D5E4A&quot;/&gt;&lt;wsp:rsid wsp:val=&quot;008D648F&quot;/&gt;&lt;wsp:rsid wsp:val=&quot;008D6B0A&quot;/&gt;&lt;wsp:rsid wsp:val=&quot;008D71D6&quot;/&gt;&lt;wsp:rsid wsp:val=&quot;008D736E&quot;/&gt;&lt;wsp:rsid wsp:val=&quot;008D7A0C&quot;/&gt;&lt;wsp:rsid wsp:val=&quot;008E0483&quot;/&gt;&lt;wsp:rsid wsp:val=&quot;008E21FE&quot;/&gt;&lt;wsp:rsid wsp:val=&quot;008E3196&quot;/&gt;&lt;wsp:rsid wsp:val=&quot;008E47ED&quot;/&gt;&lt;wsp:rsid wsp:val=&quot;008E61AD&quot;/&gt;&lt;wsp:rsid wsp:val=&quot;008E7401&quot;/&gt;&lt;wsp:rsid wsp:val=&quot;008E7EB7&quot;/&gt;&lt;wsp:rsid wsp:val=&quot;008F0723&quot;/&gt;&lt;wsp:rsid wsp:val=&quot;008F0F90&quot;/&gt;&lt;wsp:rsid wsp:val=&quot;008F15D6&quot;/&gt;&lt;wsp:rsid wsp:val=&quot;008F27FB&quot;/&gt;&lt;wsp:rsid wsp:val=&quot;008F502F&quot;/&gt;&lt;wsp:rsid wsp:val=&quot;008F566C&quot;/&gt;&lt;wsp:rsid wsp:val=&quot;008F6462&quot;/&gt;&lt;wsp:rsid wsp:val=&quot;008F6638&quot;/&gt;&lt;wsp:rsid wsp:val=&quot;009020EF&quot;/&gt;&lt;wsp:rsid wsp:val=&quot;009022EF&quot;/&gt;&lt;wsp:rsid wsp:val=&quot;00902766&quot;/&gt;&lt;wsp:rsid wsp:val=&quot;00903C99&quot;/&gt;&lt;wsp:rsid wsp:val=&quot;00911101&quot;/&gt;&lt;wsp:rsid wsp:val=&quot;00911680&quot;/&gt;&lt;wsp:rsid wsp:val=&quot;00912B1C&quot;/&gt;&lt;wsp:rsid wsp:val=&quot;00913D96&quot;/&gt;&lt;wsp:rsid wsp:val=&quot;009167F1&quot;/&gt;&lt;wsp:rsid wsp:val=&quot;00917116&quot;/&gt;&lt;wsp:rsid wsp:val=&quot;00917865&quot;/&gt;&lt;wsp:rsid wsp:val=&quot;0091796D&quot;/&gt;&lt;wsp:rsid wsp:val=&quot;0092032A&quot;/&gt;&lt;wsp:rsid wsp:val=&quot;00920900&quot;/&gt;&lt;wsp:rsid wsp:val=&quot;0092102C&quot;/&gt;&lt;wsp:rsid wsp:val=&quot;00921A4D&quot;/&gt;&lt;wsp:rsid wsp:val=&quot;00923F51&quot;/&gt;&lt;wsp:rsid wsp:val=&quot;009250A7&quot;/&gt;&lt;wsp:rsid wsp:val=&quot;00925AE0&quot;/&gt;&lt;wsp:rsid wsp:val=&quot;00927958&quot;/&gt;&lt;wsp:rsid wsp:val=&quot;009340DC&quot;/&gt;&lt;wsp:rsid wsp:val=&quot;0093439E&quot;/&gt;&lt;wsp:rsid wsp:val=&quot;009354CD&quot;/&gt;&lt;wsp:rsid wsp:val=&quot;009400A0&quot;/&gt;&lt;wsp:rsid wsp:val=&quot;00940DA7&quot;/&gt;&lt;wsp:rsid wsp:val=&quot;0094292C&quot;/&gt;&lt;wsp:rsid wsp:val=&quot;0094436F&quot;/&gt;&lt;wsp:rsid wsp:val=&quot;009447AC&quot;/&gt;&lt;wsp:rsid wsp:val=&quot;009512AF&quot;/&gt;&lt;wsp:rsid wsp:val=&quot;00951453&quot;/&gt;&lt;wsp:rsid wsp:val=&quot;009524AE&quot;/&gt;&lt;wsp:rsid wsp:val=&quot;009562E9&quot;/&gt;&lt;wsp:rsid wsp:val=&quot;00956F90&quot;/&gt;&lt;wsp:rsid wsp:val=&quot;009578CE&quot;/&gt;&lt;wsp:rsid wsp:val=&quot;00957BBF&quot;/&gt;&lt;wsp:rsid wsp:val=&quot;00961D58&quot;/&gt;&lt;wsp:rsid wsp:val=&quot;00963B87&quot;/&gt;&lt;wsp:rsid wsp:val=&quot;00964C78&quot;/&gt;&lt;wsp:rsid wsp:val=&quot;00964FCC&quot;/&gt;&lt;wsp:rsid wsp:val=&quot;00967408&quot;/&gt;&lt;wsp:rsid wsp:val=&quot;00970486&quot;/&gt;&lt;wsp:rsid wsp:val=&quot;00970522&quot;/&gt;&lt;wsp:rsid wsp:val=&quot;00970897&quot;/&gt;&lt;wsp:rsid wsp:val=&quot;009742AF&quot;/&gt;&lt;wsp:rsid wsp:val=&quot;0097597B&quot;/&gt;&lt;wsp:rsid wsp:val=&quot;00975A4E&quot;/&gt;&lt;wsp:rsid wsp:val=&quot;00975FEF&quot;/&gt;&lt;wsp:rsid wsp:val=&quot;009768E7&quot;/&gt;&lt;wsp:rsid wsp:val=&quot;009769D8&quot;/&gt;&lt;wsp:rsid wsp:val=&quot;00976B94&quot;/&gt;&lt;wsp:rsid wsp:val=&quot;00976E40&quot;/&gt;&lt;wsp:rsid wsp:val=&quot;00977076&quot;/&gt;&lt;wsp:rsid wsp:val=&quot;00977A84&quot;/&gt;&lt;wsp:rsid wsp:val=&quot;00977C50&quot;/&gt;&lt;wsp:rsid wsp:val=&quot;009826D3&quot;/&gt;&lt;wsp:rsid wsp:val=&quot;00982879&quot;/&gt;&lt;wsp:rsid wsp:val=&quot;0098376D&quot;/&gt;&lt;wsp:rsid wsp:val=&quot;00986495&quot;/&gt;&lt;wsp:rsid wsp:val=&quot;009867E9&quot;/&gt;&lt;wsp:rsid wsp:val=&quot;00986EF0&quot;/&gt;&lt;wsp:rsid wsp:val=&quot;0098790D&quot;/&gt;&lt;wsp:rsid wsp:val=&quot;0099317B&quot;/&gt;&lt;wsp:rsid wsp:val=&quot;00994AB0&quot;/&gt;&lt;wsp:rsid wsp:val=&quot;00994D78&quot;/&gt;&lt;wsp:rsid wsp:val=&quot;0099600A&quot;/&gt;&lt;wsp:rsid wsp:val=&quot;009960C4&quot;/&gt;&lt;wsp:rsid wsp:val=&quot;00996925&quot;/&gt;&lt;wsp:rsid wsp:val=&quot;009A0EFF&quot;/&gt;&lt;wsp:rsid wsp:val=&quot;009A15EF&quot;/&gt;&lt;wsp:rsid wsp:val=&quot;009A28B9&quot;/&gt;&lt;wsp:rsid wsp:val=&quot;009A2FCF&quot;/&gt;&lt;wsp:rsid wsp:val=&quot;009A44F8&quot;/&gt;&lt;wsp:rsid wsp:val=&quot;009A45A6&quot;/&gt;&lt;wsp:rsid wsp:val=&quot;009A640D&quot;/&gt;&lt;wsp:rsid wsp:val=&quot;009A7968&quot;/&gt;&lt;wsp:rsid wsp:val=&quot;009B06A3&quot;/&gt;&lt;wsp:rsid wsp:val=&quot;009B14C9&quot;/&gt;&lt;wsp:rsid wsp:val=&quot;009B29B6&quot;/&gt;&lt;wsp:rsid wsp:val=&quot;009B3DD8&quot;/&gt;&lt;wsp:rsid wsp:val=&quot;009B41D7&quot;/&gt;&lt;wsp:rsid wsp:val=&quot;009B52D2&quot;/&gt;&lt;wsp:rsid wsp:val=&quot;009B5A54&quot;/&gt;&lt;wsp:rsid wsp:val=&quot;009B66AD&quot;/&gt;&lt;wsp:rsid wsp:val=&quot;009B72B5&quot;/&gt;&lt;wsp:rsid wsp:val=&quot;009C34A6&quot;/&gt;&lt;wsp:rsid wsp:val=&quot;009C3E98&quot;/&gt;&lt;wsp:rsid wsp:val=&quot;009C4CF7&quot;/&gt;&lt;wsp:rsid wsp:val=&quot;009C5BA1&quot;/&gt;&lt;wsp:rsid wsp:val=&quot;009C6509&quot;/&gt;&lt;wsp:rsid wsp:val=&quot;009C7183&quot;/&gt;&lt;wsp:rsid wsp:val=&quot;009D1E07&quot;/&gt;&lt;wsp:rsid wsp:val=&quot;009D20A0&quot;/&gt;&lt;wsp:rsid wsp:val=&quot;009D37E7&quot;/&gt;&lt;wsp:rsid wsp:val=&quot;009D43AF&quot;/&gt;&lt;wsp:rsid wsp:val=&quot;009D4BA4&quot;/&gt;&lt;wsp:rsid wsp:val=&quot;009D55EC&quot;/&gt;&lt;wsp:rsid wsp:val=&quot;009D61D5&quot;/&gt;&lt;wsp:rsid wsp:val=&quot;009E0E73&quot;/&gt;&lt;wsp:rsid wsp:val=&quot;009E1D33&quot;/&gt;&lt;wsp:rsid wsp:val=&quot;009E3209&quot;/&gt;&lt;wsp:rsid wsp:val=&quot;009E449F&quot;/&gt;&lt;wsp:rsid wsp:val=&quot;009E6847&quot;/&gt;&lt;wsp:rsid wsp:val=&quot;009F101B&quot;/&gt;&lt;wsp:rsid wsp:val=&quot;009F10F5&quot;/&gt;&lt;wsp:rsid wsp:val=&quot;009F2C98&quot;/&gt;&lt;wsp:rsid wsp:val=&quot;009F3132&quot;/&gt;&lt;wsp:rsid wsp:val=&quot;009F39E6&quot;/&gt;&lt;wsp:rsid wsp:val=&quot;009F5B8E&quot;/&gt;&lt;wsp:rsid wsp:val=&quot;009F6E73&quot;/&gt;&lt;wsp:rsid wsp:val=&quot;00A0116B&quot;/&gt;&lt;wsp:rsid wsp:val=&quot;00A01985&quot;/&gt;&lt;wsp:rsid wsp:val=&quot;00A02F33&quot;/&gt;&lt;wsp:rsid wsp:val=&quot;00A03BE0&quot;/&gt;&lt;wsp:rsid wsp:val=&quot;00A05BD9&quot;/&gt;&lt;wsp:rsid wsp:val=&quot;00A05CC7&quot;/&gt;&lt;wsp:rsid wsp:val=&quot;00A06AA8&quot;/&gt;&lt;wsp:rsid wsp:val=&quot;00A100B2&quot;/&gt;&lt;wsp:rsid wsp:val=&quot;00A10B51&quot;/&gt;&lt;wsp:rsid wsp:val=&quot;00A10D15&quot;/&gt;&lt;wsp:rsid wsp:val=&quot;00A11217&quot;/&gt;&lt;wsp:rsid wsp:val=&quot;00A1255F&quot;/&gt;&lt;wsp:rsid wsp:val=&quot;00A13AD8&quot;/&gt;&lt;wsp:rsid wsp:val=&quot;00A13B03&quot;/&gt;&lt;wsp:rsid wsp:val=&quot;00A1768B&quot;/&gt;&lt;wsp:rsid wsp:val=&quot;00A22630&quot;/&gt;&lt;wsp:rsid wsp:val=&quot;00A23A44&quot;/&gt;&lt;wsp:rsid wsp:val=&quot;00A23A9F&quot;/&gt;&lt;wsp:rsid wsp:val=&quot;00A23D9D&quot;/&gt;&lt;wsp:rsid wsp:val=&quot;00A25577&quot;/&gt;&lt;wsp:rsid wsp:val=&quot;00A30839&quot;/&gt;&lt;wsp:rsid wsp:val=&quot;00A30AF8&quot;/&gt;&lt;wsp:rsid wsp:val=&quot;00A314DF&quot;/&gt;&lt;wsp:rsid wsp:val=&quot;00A31561&quot;/&gt;&lt;wsp:rsid wsp:val=&quot;00A3267A&quot;/&gt;&lt;wsp:rsid wsp:val=&quot;00A33E6C&quot;/&gt;&lt;wsp:rsid wsp:val=&quot;00A364C0&quot;/&gt;&lt;wsp:rsid wsp:val=&quot;00A37A43&quot;/&gt;&lt;wsp:rsid wsp:val=&quot;00A37FB4&quot;/&gt;&lt;wsp:rsid wsp:val=&quot;00A40FB5&quot;/&gt;&lt;wsp:rsid wsp:val=&quot;00A4121C&quot;/&gt;&lt;wsp:rsid wsp:val=&quot;00A4376C&quot;/&gt;&lt;wsp:rsid wsp:val=&quot;00A4649A&quot;/&gt;&lt;wsp:rsid wsp:val=&quot;00A47B94&quot;/&gt;&lt;wsp:rsid wsp:val=&quot;00A47F6A&quot;/&gt;&lt;wsp:rsid wsp:val=&quot;00A51F8A&quot;/&gt;&lt;wsp:rsid wsp:val=&quot;00A5264E&quot;/&gt;&lt;wsp:rsid wsp:val=&quot;00A575BF&quot;/&gt;&lt;wsp:rsid wsp:val=&quot;00A61422&quot;/&gt;&lt;wsp:rsid wsp:val=&quot;00A63699&quot;/&gt;&lt;wsp:rsid wsp:val=&quot;00A648B1&quot;/&gt;&lt;wsp:rsid wsp:val=&quot;00A6538C&quot;/&gt;&lt;wsp:rsid wsp:val=&quot;00A655A8&quot;/&gt;&lt;wsp:rsid wsp:val=&quot;00A662F2&quot;/&gt;&lt;wsp:rsid wsp:val=&quot;00A667DD&quot;/&gt;&lt;wsp:rsid wsp:val=&quot;00A6765B&quot;/&gt;&lt;wsp:rsid wsp:val=&quot;00A706DC&quot;/&gt;&lt;wsp:rsid wsp:val=&quot;00A719F4&quot;/&gt;&lt;wsp:rsid wsp:val=&quot;00A71FF7&quot;/&gt;&lt;wsp:rsid wsp:val=&quot;00A753C4&quot;/&gt;&lt;wsp:rsid wsp:val=&quot;00A76488&quot;/&gt;&lt;wsp:rsid wsp:val=&quot;00A829EC&quot;/&gt;&lt;wsp:rsid wsp:val=&quot;00A90905&quot;/&gt;&lt;wsp:rsid wsp:val=&quot;00A9146D&quot;/&gt;&lt;wsp:rsid wsp:val=&quot;00A91AE1&quot;/&gt;&lt;wsp:rsid wsp:val=&quot;00A9307D&quot;/&gt;&lt;wsp:rsid wsp:val=&quot;00A941C4&quot;/&gt;&lt;wsp:rsid wsp:val=&quot;00A94920&quot;/&gt;&lt;wsp:rsid wsp:val=&quot;00A95F9F&quot;/&gt;&lt;wsp:rsid wsp:val=&quot;00A96381&quot;/&gt;&lt;wsp:rsid wsp:val=&quot;00A965ED&quot;/&gt;&lt;wsp:rsid wsp:val=&quot;00A97436&quot;/&gt;&lt;wsp:rsid wsp:val=&quot;00AA00C3&quot;/&gt;&lt;wsp:rsid wsp:val=&quot;00AA1D6C&quot;/&gt;&lt;wsp:rsid wsp:val=&quot;00AA2963&quot;/&gt;&lt;wsp:rsid wsp:val=&quot;00AA4CF2&quot;/&gt;&lt;wsp:rsid wsp:val=&quot;00AA69E0&quot;/&gt;&lt;wsp:rsid wsp:val=&quot;00AB0E1E&quot;/&gt;&lt;wsp:rsid wsp:val=&quot;00AB143F&quot;/&gt;&lt;wsp:rsid wsp:val=&quot;00AB14E4&quot;/&gt;&lt;wsp:rsid wsp:val=&quot;00AB15A8&quot;/&gt;&lt;wsp:rsid wsp:val=&quot;00AB3066&quot;/&gt;&lt;wsp:rsid wsp:val=&quot;00AB500A&quot;/&gt;&lt;wsp:rsid wsp:val=&quot;00AB6216&quot;/&gt;&lt;wsp:rsid wsp:val=&quot;00AB697F&quot;/&gt;&lt;wsp:rsid wsp:val=&quot;00AC0979&quot;/&gt;&lt;wsp:rsid wsp:val=&quot;00AC0C83&quot;/&gt;&lt;wsp:rsid wsp:val=&quot;00AC141F&quot;/&gt;&lt;wsp:rsid wsp:val=&quot;00AC36A2&quot;/&gt;&lt;wsp:rsid wsp:val=&quot;00AC3CC4&quot;/&gt;&lt;wsp:rsid wsp:val=&quot;00AC44D1&quot;/&gt;&lt;wsp:rsid wsp:val=&quot;00AC5705&quot;/&gt;&lt;wsp:rsid wsp:val=&quot;00AC6801&quot;/&gt;&lt;wsp:rsid wsp:val=&quot;00AC68B5&quot;/&gt;&lt;wsp:rsid wsp:val=&quot;00AC693C&quot;/&gt;&lt;wsp:rsid wsp:val=&quot;00AC7E1A&quot;/&gt;&lt;wsp:rsid wsp:val=&quot;00AC7FAF&quot;/&gt;&lt;wsp:rsid wsp:val=&quot;00AD03FD&quot;/&gt;&lt;wsp:rsid wsp:val=&quot;00AD1EB8&quot;/&gt;&lt;wsp:rsid wsp:val=&quot;00AD291F&quot;/&gt;&lt;wsp:rsid wsp:val=&quot;00AD332D&quot;/&gt;&lt;wsp:rsid wsp:val=&quot;00AD40B1&quot;/&gt;&lt;wsp:rsid wsp:val=&quot;00AD4142&quot;/&gt;&lt;wsp:rsid wsp:val=&quot;00AD44CA&quot;/&gt;&lt;wsp:rsid wsp:val=&quot;00AD48B2&quot;/&gt;&lt;wsp:rsid wsp:val=&quot;00AD62F3&quot;/&gt;&lt;wsp:rsid wsp:val=&quot;00AD6C8B&quot;/&gt;&lt;wsp:rsid wsp:val=&quot;00AD7ACF&quot;/&gt;&lt;wsp:rsid wsp:val=&quot;00AE0105&quot;/&gt;&lt;wsp:rsid wsp:val=&quot;00AE13EC&quot;/&gt;&lt;wsp:rsid wsp:val=&quot;00AE1531&quot;/&gt;&lt;wsp:rsid wsp:val=&quot;00AE340D&quot;/&gt;&lt;wsp:rsid wsp:val=&quot;00AE4CF6&quot;/&gt;&lt;wsp:rsid wsp:val=&quot;00AE53B4&quot;/&gt;&lt;wsp:rsid wsp:val=&quot;00AE54B1&quot;/&gt;&lt;wsp:rsid wsp:val=&quot;00AE6AA1&quot;/&gt;&lt;wsp:rsid wsp:val=&quot;00AF076D&quot;/&gt;&lt;wsp:rsid wsp:val=&quot;00AF0D7C&quot;/&gt;&lt;wsp:rsid wsp:val=&quot;00AF1253&quot;/&gt;&lt;wsp:rsid wsp:val=&quot;00AF1550&quot;/&gt;&lt;wsp:rsid wsp:val=&quot;00AF32D3&quot;/&gt;&lt;wsp:rsid wsp:val=&quot;00AF3528&quot;/&gt;&lt;wsp:rsid wsp:val=&quot;00AF745E&quot;/&gt;&lt;wsp:rsid wsp:val=&quot;00AF7E16&quot;/&gt;&lt;wsp:rsid wsp:val=&quot;00B002EA&quot;/&gt;&lt;wsp:rsid wsp:val=&quot;00B0272E&quot;/&gt;&lt;wsp:rsid wsp:val=&quot;00B0308C&quot;/&gt;&lt;wsp:rsid wsp:val=&quot;00B0390A&quot;/&gt;&lt;wsp:rsid wsp:val=&quot;00B041F7&quot;/&gt;&lt;wsp:rsid wsp:val=&quot;00B05A13&quot;/&gt;&lt;wsp:rsid wsp:val=&quot;00B060C3&quot;/&gt;&lt;wsp:rsid wsp:val=&quot;00B10C4B&quot;/&gt;&lt;wsp:rsid wsp:val=&quot;00B10C56&quot;/&gt;&lt;wsp:rsid wsp:val=&quot;00B11A86&quot;/&gt;&lt;wsp:rsid wsp:val=&quot;00B12F43&quot;/&gt;&lt;wsp:rsid wsp:val=&quot;00B13FFB&quot;/&gt;&lt;wsp:rsid wsp:val=&quot;00B14BDD&quot;/&gt;&lt;wsp:rsid wsp:val=&quot;00B15AA5&quot;/&gt;&lt;wsp:rsid wsp:val=&quot;00B17D39&quot;/&gt;&lt;wsp:rsid wsp:val=&quot;00B20366&quot;/&gt;&lt;wsp:rsid wsp:val=&quot;00B21B40&quot;/&gt;&lt;wsp:rsid wsp:val=&quot;00B22685&quot;/&gt;&lt;wsp:rsid wsp:val=&quot;00B22B6F&quot;/&gt;&lt;wsp:rsid wsp:val=&quot;00B24935&quot;/&gt;&lt;wsp:rsid wsp:val=&quot;00B25DD5&quot;/&gt;&lt;wsp:rsid wsp:val=&quot;00B3051D&quot;/&gt;&lt;wsp:rsid wsp:val=&quot;00B328A0&quot;/&gt;&lt;wsp:rsid wsp:val=&quot;00B32935&quot;/&gt;&lt;wsp:rsid wsp:val=&quot;00B32E3D&quot;/&gt;&lt;wsp:rsid wsp:val=&quot;00B33F7F&quot;/&gt;&lt;wsp:rsid wsp:val=&quot;00B3436D&quot;/&gt;&lt;wsp:rsid wsp:val=&quot;00B343CB&quot;/&gt;&lt;wsp:rsid wsp:val=&quot;00B37275&quot;/&gt;&lt;wsp:rsid wsp:val=&quot;00B377AE&quot;/&gt;&lt;wsp:rsid wsp:val=&quot;00B4097E&quot;/&gt;&lt;wsp:rsid wsp:val=&quot;00B40B39&quot;/&gt;&lt;wsp:rsid wsp:val=&quot;00B41662&quot;/&gt;&lt;wsp:rsid wsp:val=&quot;00B41E71&quot;/&gt;&lt;wsp:rsid wsp:val=&quot;00B425A8&quot;/&gt;&lt;wsp:rsid wsp:val=&quot;00B445BF&quot;/&gt;&lt;wsp:rsid wsp:val=&quot;00B4588D&quot;/&gt;&lt;wsp:rsid wsp:val=&quot;00B51E79&quot;/&gt;&lt;wsp:rsid wsp:val=&quot;00B52D33&quot;/&gt;&lt;wsp:rsid wsp:val=&quot;00B54331&quot;/&gt;&lt;wsp:rsid wsp:val=&quot;00B57EC1&quot;/&gt;&lt;wsp:rsid wsp:val=&quot;00B6430A&quot;/&gt;&lt;wsp:rsid wsp:val=&quot;00B67792&quot;/&gt;&lt;wsp:rsid wsp:val=&quot;00B7050E&quot;/&gt;&lt;wsp:rsid wsp:val=&quot;00B7114D&quot;/&gt;&lt;wsp:rsid wsp:val=&quot;00B72412&quot;/&gt;&lt;wsp:rsid wsp:val=&quot;00B765BC&quot;/&gt;&lt;wsp:rsid wsp:val=&quot;00B818AB&quot;/&gt;&lt;wsp:rsid wsp:val=&quot;00B82E70&quot;/&gt;&lt;wsp:rsid wsp:val=&quot;00B839BF&quot;/&gt;&lt;wsp:rsid wsp:val=&quot;00B848D6&quot;/&gt;&lt;wsp:rsid wsp:val=&quot;00B87B56&quot;/&gt;&lt;wsp:rsid wsp:val=&quot;00B9073A&quot;/&gt;&lt;wsp:rsid wsp:val=&quot;00B91A61&quot;/&gt;&lt;wsp:rsid wsp:val=&quot;00B91D06&quot;/&gt;&lt;wsp:rsid wsp:val=&quot;00B9577D&quot;/&gt;&lt;wsp:rsid wsp:val=&quot;00B96270&quot;/&gt;&lt;wsp:rsid wsp:val=&quot;00B9796E&quot;/&gt;&lt;wsp:rsid wsp:val=&quot;00B97EE9&quot;/&gt;&lt;wsp:rsid wsp:val=&quot;00BA0822&quot;/&gt;&lt;wsp:rsid wsp:val=&quot;00BA29FB&quot;/&gt;&lt;wsp:rsid wsp:val=&quot;00BA3380&quot;/&gt;&lt;wsp:rsid wsp:val=&quot;00BA3460&quot;/&gt;&lt;wsp:rsid wsp:val=&quot;00BA4085&quot;/&gt;&lt;wsp:rsid wsp:val=&quot;00BA461F&quot;/&gt;&lt;wsp:rsid wsp:val=&quot;00BA531B&quot;/&gt;&lt;wsp:rsid wsp:val=&quot;00BA6C5E&quot;/&gt;&lt;wsp:rsid wsp:val=&quot;00BA73E9&quot;/&gt;&lt;wsp:rsid wsp:val=&quot;00BA7A3C&quot;/&gt;&lt;wsp:rsid wsp:val=&quot;00BB2E14&quot;/&gt;&lt;wsp:rsid wsp:val=&quot;00BB3B9D&quot;/&gt;&lt;wsp:rsid wsp:val=&quot;00BB4579&quot;/&gt;&lt;wsp:rsid wsp:val=&quot;00BB49A1&quot;/&gt;&lt;wsp:rsid wsp:val=&quot;00BB527C&quot;/&gt;&lt;wsp:rsid wsp:val=&quot;00BB6372&quot;/&gt;&lt;wsp:rsid wsp:val=&quot;00BB69A3&quot;/&gt;&lt;wsp:rsid wsp:val=&quot;00BB6F4B&quot;/&gt;&lt;wsp:rsid wsp:val=&quot;00BC6894&quot;/&gt;&lt;wsp:rsid wsp:val=&quot;00BC68A6&quot;/&gt;&lt;wsp:rsid wsp:val=&quot;00BC6D8A&quot;/&gt;&lt;wsp:rsid wsp:val=&quot;00BC6F66&quot;/&gt;&lt;wsp:rsid wsp:val=&quot;00BD0722&quot;/&gt;&lt;wsp:rsid wsp:val=&quot;00BD41E4&quot;/&gt;&lt;wsp:rsid wsp:val=&quot;00BD5B00&quot;/&gt;&lt;wsp:rsid wsp:val=&quot;00BD7061&quot;/&gt;&lt;wsp:rsid wsp:val=&quot;00BD7373&quot;/&gt;&lt;wsp:rsid wsp:val=&quot;00BE0930&quot;/&gt;&lt;wsp:rsid wsp:val=&quot;00BE1145&quot;/&gt;&lt;wsp:rsid wsp:val=&quot;00BE1924&quot;/&gt;&lt;wsp:rsid wsp:val=&quot;00BE1BA5&quot;/&gt;&lt;wsp:rsid wsp:val=&quot;00BE486F&quot;/&gt;&lt;wsp:rsid wsp:val=&quot;00BE6E89&quot;/&gt;&lt;wsp:rsid wsp:val=&quot;00BE7AD6&quot;/&gt;&lt;wsp:rsid wsp:val=&quot;00BF2D1D&quot;/&gt;&lt;wsp:rsid wsp:val=&quot;00BF36E7&quot;/&gt;&lt;wsp:rsid wsp:val=&quot;00BF3F8F&quot;/&gt;&lt;wsp:rsid wsp:val=&quot;00BF53D6&quot;/&gt;&lt;wsp:rsid wsp:val=&quot;00BF7415&quot;/&gt;&lt;wsp:rsid wsp:val=&quot;00C0018A&quot;/&gt;&lt;wsp:rsid wsp:val=&quot;00C011A5&quot;/&gt;&lt;wsp:rsid wsp:val=&quot;00C01F62&quot;/&gt;&lt;wsp:rsid wsp:val=&quot;00C0408C&quot;/&gt;&lt;wsp:rsid wsp:val=&quot;00C06B82&quot;/&gt;&lt;wsp:rsid wsp:val=&quot;00C07078&quot;/&gt;&lt;wsp:rsid wsp:val=&quot;00C0794F&quot;/&gt;&lt;wsp:rsid wsp:val=&quot;00C10040&quot;/&gt;&lt;wsp:rsid wsp:val=&quot;00C11727&quot;/&gt;&lt;wsp:rsid wsp:val=&quot;00C12420&quot;/&gt;&lt;wsp:rsid wsp:val=&quot;00C12464&quot;/&gt;&lt;wsp:rsid wsp:val=&quot;00C14B4D&quot;/&gt;&lt;wsp:rsid wsp:val=&quot;00C1532E&quot;/&gt;&lt;wsp:rsid wsp:val=&quot;00C17024&quot;/&gt;&lt;wsp:rsid wsp:val=&quot;00C17542&quot;/&gt;&lt;wsp:rsid wsp:val=&quot;00C20031&quot;/&gt;&lt;wsp:rsid wsp:val=&quot;00C21425&quot;/&gt;&lt;wsp:rsid wsp:val=&quot;00C22EE9&quot;/&gt;&lt;wsp:rsid wsp:val=&quot;00C246F7&quot;/&gt;&lt;wsp:rsid wsp:val=&quot;00C24C52&quot;/&gt;&lt;wsp:rsid wsp:val=&quot;00C25637&quot;/&gt;&lt;wsp:rsid wsp:val=&quot;00C26074&quot;/&gt;&lt;wsp:rsid wsp:val=&quot;00C26606&quot;/&gt;&lt;wsp:rsid wsp:val=&quot;00C31220&quot;/&gt;&lt;wsp:rsid wsp:val=&quot;00C313B2&quot;/&gt;&lt;wsp:rsid wsp:val=&quot;00C32368&quot;/&gt;&lt;wsp:rsid wsp:val=&quot;00C35E28&quot;/&gt;&lt;wsp:rsid wsp:val=&quot;00C37C15&quot;/&gt;&lt;wsp:rsid wsp:val=&quot;00C37FD7&quot;/&gt;&lt;wsp:rsid wsp:val=&quot;00C41EAD&quot;/&gt;&lt;wsp:rsid wsp:val=&quot;00C42A4D&quot;/&gt;&lt;wsp:rsid wsp:val=&quot;00C4572F&quot;/&gt;&lt;wsp:rsid wsp:val=&quot;00C45DF5&quot;/&gt;&lt;wsp:rsid wsp:val=&quot;00C46A43&quot;/&gt;&lt;wsp:rsid wsp:val=&quot;00C47366&quot;/&gt;&lt;wsp:rsid wsp:val=&quot;00C47741&quot;/&gt;&lt;wsp:rsid wsp:val=&quot;00C4798B&quot;/&gt;&lt;wsp:rsid wsp:val=&quot;00C50EBA&quot;/&gt;&lt;wsp:rsid wsp:val=&quot;00C52885&quot;/&gt;&lt;wsp:rsid wsp:val=&quot;00C53428&quot;/&gt;&lt;wsp:rsid wsp:val=&quot;00C53FF4&quot;/&gt;&lt;wsp:rsid wsp:val=&quot;00C5471D&quot;/&gt;&lt;wsp:rsid wsp:val=&quot;00C55665&quot;/&gt;&lt;wsp:rsid wsp:val=&quot;00C57A2B&quot;/&gt;&lt;wsp:rsid wsp:val=&quot;00C57C5A&quot;/&gt;&lt;wsp:rsid wsp:val=&quot;00C61E1E&quot;/&gt;&lt;wsp:rsid wsp:val=&quot;00C624E1&quot;/&gt;&lt;wsp:rsid wsp:val=&quot;00C628CA&quot;/&gt;&lt;wsp:rsid wsp:val=&quot;00C62C3E&quot;/&gt;&lt;wsp:rsid wsp:val=&quot;00C63B55&quot;/&gt;&lt;wsp:rsid wsp:val=&quot;00C70C91&quot;/&gt;&lt;wsp:rsid wsp:val=&quot;00C742C2&quot;/&gt;&lt;wsp:rsid wsp:val=&quot;00C76735&quot;/&gt;&lt;wsp:rsid wsp:val=&quot;00C810E3&quot;/&gt;&lt;wsp:rsid wsp:val=&quot;00C823C8&quot;/&gt;&lt;wsp:rsid wsp:val=&quot;00C8340A&quot;/&gt;&lt;wsp:rsid wsp:val=&quot;00C8468F&quot;/&gt;&lt;wsp:rsid wsp:val=&quot;00C85903&quot;/&gt;&lt;wsp:rsid wsp:val=&quot;00C86142&quot;/&gt;&lt;wsp:rsid wsp:val=&quot;00C86B28&quot;/&gt;&lt;wsp:rsid wsp:val=&quot;00C86F9E&quot;/&gt;&lt;wsp:rsid wsp:val=&quot;00C90E3B&quot;/&gt;&lt;wsp:rsid wsp:val=&quot;00C95DC1&quot;/&gt;&lt;wsp:rsid wsp:val=&quot;00CA0BA0&quot;/&gt;&lt;wsp:rsid wsp:val=&quot;00CA13B0&quot;/&gt;&lt;wsp:rsid wsp:val=&quot;00CA41F8&quot;/&gt;&lt;wsp:rsid wsp:val=&quot;00CA5F86&quot;/&gt;&lt;wsp:rsid wsp:val=&quot;00CA7C1B&quot;/&gt;&lt;wsp:rsid wsp:val=&quot;00CB1AB4&quot;/&gt;&lt;wsp:rsid wsp:val=&quot;00CB1B7C&quot;/&gt;&lt;wsp:rsid wsp:val=&quot;00CB1F52&quot;/&gt;&lt;wsp:rsid wsp:val=&quot;00CB2DFE&quot;/&gt;&lt;wsp:rsid wsp:val=&quot;00CB72ED&quot;/&gt;&lt;wsp:rsid wsp:val=&quot;00CC027D&quot;/&gt;&lt;wsp:rsid wsp:val=&quot;00CC1694&quot;/&gt;&lt;wsp:rsid wsp:val=&quot;00CC3346&quot;/&gt;&lt;wsp:rsid wsp:val=&quot;00CC4127&quot;/&gt;&lt;wsp:rsid wsp:val=&quot;00CC524B&quot;/&gt;&lt;wsp:rsid wsp:val=&quot;00CC574A&quot;/&gt;&lt;wsp:rsid wsp:val=&quot;00CC750C&quot;/&gt;&lt;wsp:rsid wsp:val=&quot;00CC7E5C&quot;/&gt;&lt;wsp:rsid wsp:val=&quot;00CC7FC6&quot;/&gt;&lt;wsp:rsid wsp:val=&quot;00CD086B&quot;/&gt;&lt;wsp:rsid wsp:val=&quot;00CD1630&quot;/&gt;&lt;wsp:rsid wsp:val=&quot;00CD1B09&quot;/&gt;&lt;wsp:rsid wsp:val=&quot;00CD24CD&quot;/&gt;&lt;wsp:rsid wsp:val=&quot;00CD25F4&quot;/&gt;&lt;wsp:rsid wsp:val=&quot;00CD3BA9&quot;/&gt;&lt;wsp:rsid wsp:val=&quot;00CD61AC&quot;/&gt;&lt;wsp:rsid wsp:val=&quot;00CD6B42&quot;/&gt;&lt;wsp:rsid wsp:val=&quot;00CE06BD&quot;/&gt;&lt;wsp:rsid wsp:val=&quot;00CE2996&quot;/&gt;&lt;wsp:rsid wsp:val=&quot;00CE4625&quot;/&gt;&lt;wsp:rsid wsp:val=&quot;00CF0DD5&quot;/&gt;&lt;wsp:rsid wsp:val=&quot;00CF1475&quot;/&gt;&lt;wsp:rsid wsp:val=&quot;00CF1FF6&quot;/&gt;&lt;wsp:rsid wsp:val=&quot;00CF36F5&quot;/&gt;&lt;wsp:rsid wsp:val=&quot;00CF4B09&quot;/&gt;&lt;wsp:rsid wsp:val=&quot;00CF4D15&quot;/&gt;&lt;wsp:rsid wsp:val=&quot;00CF7ADB&quot;/&gt;&lt;wsp:rsid wsp:val=&quot;00D006E6&quot;/&gt;&lt;wsp:rsid wsp:val=&quot;00D00747&quot;/&gt;&lt;wsp:rsid wsp:val=&quot;00D01040&quot;/&gt;&lt;wsp:rsid wsp:val=&quot;00D01EBA&quot;/&gt;&lt;wsp:rsid wsp:val=&quot;00D0236C&quot;/&gt;&lt;wsp:rsid wsp:val=&quot;00D02AE3&quot;/&gt;&lt;wsp:rsid wsp:val=&quot;00D02BE2&quot;/&gt;&lt;wsp:rsid wsp:val=&quot;00D054C8&quot;/&gt;&lt;wsp:rsid wsp:val=&quot;00D104AF&quot;/&gt;&lt;wsp:rsid wsp:val=&quot;00D10E49&quot;/&gt;&lt;wsp:rsid wsp:val=&quot;00D15682&quot;/&gt;&lt;wsp:rsid wsp:val=&quot;00D16B3B&quot;/&gt;&lt;wsp:rsid wsp:val=&quot;00D17796&quot;/&gt;&lt;wsp:rsid wsp:val=&quot;00D20B43&quot;/&gt;&lt;wsp:rsid wsp:val=&quot;00D22899&quot;/&gt;&lt;wsp:rsid wsp:val=&quot;00D25AB5&quot;/&gt;&lt;wsp:rsid wsp:val=&quot;00D264D5&quot;/&gt;&lt;wsp:rsid wsp:val=&quot;00D27549&quot;/&gt;&lt;wsp:rsid wsp:val=&quot;00D31A6A&quot;/&gt;&lt;wsp:rsid wsp:val=&quot;00D31C5D&quot;/&gt;&lt;wsp:rsid wsp:val=&quot;00D346F3&quot;/&gt;&lt;wsp:rsid wsp:val=&quot;00D4020B&quot;/&gt;&lt;wsp:rsid wsp:val=&quot;00D40600&quot;/&gt;&lt;wsp:rsid wsp:val=&quot;00D41F07&quot;/&gt;&lt;wsp:rsid wsp:val=&quot;00D429E1&quot;/&gt;&lt;wsp:rsid wsp:val=&quot;00D42A7D&quot;/&gt;&lt;wsp:rsid wsp:val=&quot;00D42C35&quot;/&gt;&lt;wsp:rsid wsp:val=&quot;00D43B6B&quot;/&gt;&lt;wsp:rsid wsp:val=&quot;00D455C1&quot;/&gt;&lt;wsp:rsid wsp:val=&quot;00D457F1&quot;/&gt;&lt;wsp:rsid wsp:val=&quot;00D522C6&quot;/&gt;&lt;wsp:rsid wsp:val=&quot;00D52A6F&quot;/&gt;&lt;wsp:rsid wsp:val=&quot;00D53E43&quot;/&gt;&lt;wsp:rsid wsp:val=&quot;00D53F11&quot;/&gt;&lt;wsp:rsid wsp:val=&quot;00D5487B&quot;/&gt;&lt;wsp:rsid wsp:val=&quot;00D57A90&quot;/&gt;&lt;wsp:rsid wsp:val=&quot;00D6090B&quot;/&gt;&lt;wsp:rsid wsp:val=&quot;00D60D21&quot;/&gt;&lt;wsp:rsid wsp:val=&quot;00D62746&quot;/&gt;&lt;wsp:rsid wsp:val=&quot;00D62F51&quot;/&gt;&lt;wsp:rsid wsp:val=&quot;00D63C3D&quot;/&gt;&lt;wsp:rsid wsp:val=&quot;00D66225&quot;/&gt;&lt;wsp:rsid wsp:val=&quot;00D7135D&quot;/&gt;&lt;wsp:rsid wsp:val=&quot;00D7146A&quot;/&gt;&lt;wsp:rsid wsp:val=&quot;00D763A5&quot;/&gt;&lt;wsp:rsid wsp:val=&quot;00D82479&quot;/&gt;&lt;wsp:rsid wsp:val=&quot;00D827BC&quot;/&gt;&lt;wsp:rsid wsp:val=&quot;00D873F5&quot;/&gt;&lt;wsp:rsid wsp:val=&quot;00D87906&quot;/&gt;&lt;wsp:rsid wsp:val=&quot;00D900A6&quot;/&gt;&lt;wsp:rsid wsp:val=&quot;00D9310F&quot;/&gt;&lt;wsp:rsid wsp:val=&quot;00D94252&quot;/&gt;&lt;wsp:rsid wsp:val=&quot;00D95DDF&quot;/&gt;&lt;wsp:rsid wsp:val=&quot;00D97413&quot;/&gt;&lt;wsp:rsid wsp:val=&quot;00D979F9&quot;/&gt;&lt;wsp:rsid wsp:val=&quot;00DA3268&quot;/&gt;&lt;wsp:rsid wsp:val=&quot;00DA3E66&quot;/&gt;&lt;wsp:rsid wsp:val=&quot;00DA48C0&quot;/&gt;&lt;wsp:rsid wsp:val=&quot;00DA5CB0&quot;/&gt;&lt;wsp:rsid wsp:val=&quot;00DB0067&quot;/&gt;&lt;wsp:rsid wsp:val=&quot;00DB1919&quot;/&gt;&lt;wsp:rsid wsp:val=&quot;00DB4CF5&quot;/&gt;&lt;wsp:rsid wsp:val=&quot;00DB64A3&quot;/&gt;&lt;wsp:rsid wsp:val=&quot;00DB7802&quot;/&gt;&lt;wsp:rsid wsp:val=&quot;00DC060A&quot;/&gt;&lt;wsp:rsid wsp:val=&quot;00DC06E9&quot;/&gt;&lt;wsp:rsid wsp:val=&quot;00DC3894&quot;/&gt;&lt;wsp:rsid wsp:val=&quot;00DC5B2C&quot;/&gt;&lt;wsp:rsid wsp:val=&quot;00DD01AC&quot;/&gt;&lt;wsp:rsid wsp:val=&quot;00DD2A40&quot;/&gt;&lt;wsp:rsid wsp:val=&quot;00DD348B&quot;/&gt;&lt;wsp:rsid wsp:val=&quot;00DD417F&quot;/&gt;&lt;wsp:rsid wsp:val=&quot;00DD57BF&quot;/&gt;&lt;wsp:rsid wsp:val=&quot;00DE094D&quot;/&gt;&lt;wsp:rsid wsp:val=&quot;00DE0E35&quot;/&gt;&lt;wsp:rsid wsp:val=&quot;00DE1F75&quot;/&gt;&lt;wsp:rsid wsp:val=&quot;00DE293F&quot;/&gt;&lt;wsp:rsid wsp:val=&quot;00DE2ABC&quot;/&gt;&lt;wsp:rsid wsp:val=&quot;00DE34B3&quot;/&gt;&lt;wsp:rsid wsp:val=&quot;00DE3D2D&quot;/&gt;&lt;wsp:rsid wsp:val=&quot;00DE4D39&quot;/&gt;&lt;wsp:rsid wsp:val=&quot;00DE4DD8&quot;/&gt;&lt;wsp:rsid wsp:val=&quot;00DE5A65&quot;/&gt;&lt;wsp:rsid wsp:val=&quot;00DE6D4F&quot;/&gt;&lt;wsp:rsid wsp:val=&quot;00DE7AF8&quot;/&gt;&lt;wsp:rsid wsp:val=&quot;00DE7DCB&quot;/&gt;&lt;wsp:rsid wsp:val=&quot;00DF0A08&quot;/&gt;&lt;wsp:rsid wsp:val=&quot;00DF399B&quot;/&gt;&lt;wsp:rsid wsp:val=&quot;00DF456F&quot;/&gt;&lt;wsp:rsid wsp:val=&quot;00DF5B2A&quot;/&gt;&lt;wsp:rsid wsp:val=&quot;00DF64E6&quot;/&gt;&lt;wsp:rsid wsp:val=&quot;00DF7A10&quot;/&gt;&lt;wsp:rsid wsp:val=&quot;00DF7BEC&quot;/&gt;&lt;wsp:rsid wsp:val=&quot;00E00E85&quot;/&gt;&lt;wsp:rsid wsp:val=&quot;00E0399B&quot;/&gt;&lt;wsp:rsid wsp:val=&quot;00E042BE&quot;/&gt;&lt;wsp:rsid wsp:val=&quot;00E04947&quot;/&gt;&lt;wsp:rsid wsp:val=&quot;00E04A27&quot;/&gt;&lt;wsp:rsid wsp:val=&quot;00E05375&quot;/&gt;&lt;wsp:rsid wsp:val=&quot;00E060E6&quot;/&gt;&lt;wsp:rsid wsp:val=&quot;00E0697C&quot;/&gt;&lt;wsp:rsid wsp:val=&quot;00E075EA&quot;/&gt;&lt;wsp:rsid wsp:val=&quot;00E129B1&quot;/&gt;&lt;wsp:rsid wsp:val=&quot;00E13012&quot;/&gt;&lt;wsp:rsid wsp:val=&quot;00E14691&quot;/&gt;&lt;wsp:rsid wsp:val=&quot;00E1552A&quot;/&gt;&lt;wsp:rsid wsp:val=&quot;00E179A2&quot;/&gt;&lt;wsp:rsid wsp:val=&quot;00E204EE&quot;/&gt;&lt;wsp:rsid wsp:val=&quot;00E207BB&quot;/&gt;&lt;wsp:rsid wsp:val=&quot;00E2113C&quot;/&gt;&lt;wsp:rsid wsp:val=&quot;00E239FE&quot;/&gt;&lt;wsp:rsid wsp:val=&quot;00E25862&quot;/&gt;&lt;wsp:rsid wsp:val=&quot;00E2630B&quot;/&gt;&lt;wsp:rsid wsp:val=&quot;00E2719E&quot;/&gt;&lt;wsp:rsid wsp:val=&quot;00E36D90&quot;/&gt;&lt;wsp:rsid wsp:val=&quot;00E3781C&quot;/&gt;&lt;wsp:rsid wsp:val=&quot;00E37A86&quot;/&gt;&lt;wsp:rsid wsp:val=&quot;00E37AF0&quot;/&gt;&lt;wsp:rsid wsp:val=&quot;00E40EB4&quot;/&gt;&lt;wsp:rsid wsp:val=&quot;00E418E1&quot;/&gt;&lt;wsp:rsid wsp:val=&quot;00E43052&quot;/&gt;&lt;wsp:rsid wsp:val=&quot;00E47FF4&quot;/&gt;&lt;wsp:rsid wsp:val=&quot;00E506FB&quot;/&gt;&lt;wsp:rsid wsp:val=&quot;00E50E0B&quot;/&gt;&lt;wsp:rsid wsp:val=&quot;00E51F1A&quot;/&gt;&lt;wsp:rsid wsp:val=&quot;00E51F1C&quot;/&gt;&lt;wsp:rsid wsp:val=&quot;00E5208B&quot;/&gt;&lt;wsp:rsid wsp:val=&quot;00E5223E&quot;/&gt;&lt;wsp:rsid wsp:val=&quot;00E524D1&quot;/&gt;&lt;wsp:rsid wsp:val=&quot;00E5312E&quot;/&gt;&lt;wsp:rsid wsp:val=&quot;00E53AE1&quot;/&gt;&lt;wsp:rsid wsp:val=&quot;00E562C6&quot;/&gt;&lt;wsp:rsid wsp:val=&quot;00E62020&quot;/&gt;&lt;wsp:rsid wsp:val=&quot;00E6312A&quot;/&gt;&lt;wsp:rsid wsp:val=&quot;00E71C70&quot;/&gt;&lt;wsp:rsid wsp:val=&quot;00E724C3&quot;/&gt;&lt;wsp:rsid wsp:val=&quot;00E72703&quot;/&gt;&lt;wsp:rsid wsp:val=&quot;00E727EE&quot;/&gt;&lt;wsp:rsid wsp:val=&quot;00E7402E&quot;/&gt;&lt;wsp:rsid wsp:val=&quot;00E74C5E&quot;/&gt;&lt;wsp:rsid wsp:val=&quot;00E771E4&quot;/&gt;&lt;wsp:rsid wsp:val=&quot;00E776CC&quot;/&gt;&lt;wsp:rsid wsp:val=&quot;00E77B45&quot;/&gt;&lt;wsp:rsid wsp:val=&quot;00E802A9&quot;/&gt;&lt;wsp:rsid wsp:val=&quot;00E80F0D&quot;/&gt;&lt;wsp:rsid wsp:val=&quot;00E82881&quot;/&gt;&lt;wsp:rsid wsp:val=&quot;00E83C29&quot;/&gt;&lt;wsp:rsid wsp:val=&quot;00E83E38&quot;/&gt;&lt;wsp:rsid wsp:val=&quot;00E846CD&quot;/&gt;&lt;wsp:rsid wsp:val=&quot;00E84E6D&quot;/&gt;&lt;wsp:rsid wsp:val=&quot;00E868AB&quot;/&gt;&lt;wsp:rsid wsp:val=&quot;00E87F5E&quot;/&gt;&lt;wsp:rsid wsp:val=&quot;00E90BF5&quot;/&gt;&lt;wsp:rsid wsp:val=&quot;00E965BA&quot;/&gt;&lt;wsp:rsid wsp:val=&quot;00E979E5&quot;/&gt;&lt;wsp:rsid wsp:val=&quot;00E97E18&quot;/&gt;&lt;wsp:rsid wsp:val=&quot;00EA03F1&quot;/&gt;&lt;wsp:rsid wsp:val=&quot;00EA2FBD&quot;/&gt;&lt;wsp:rsid wsp:val=&quot;00EA3103&quot;/&gt;&lt;wsp:rsid wsp:val=&quot;00EA3427&quot;/&gt;&lt;wsp:rsid wsp:val=&quot;00EA3C8A&quot;/&gt;&lt;wsp:rsid wsp:val=&quot;00EA597F&quot;/&gt;&lt;wsp:rsid wsp:val=&quot;00EA6379&quot;/&gt;&lt;wsp:rsid wsp:val=&quot;00EA6454&quot;/&gt;&lt;wsp:rsid wsp:val=&quot;00EB0F5B&quot;/&gt;&lt;wsp:rsid wsp:val=&quot;00EB16F4&quot;/&gt;&lt;wsp:rsid wsp:val=&quot;00EB19D5&quot;/&gt;&lt;wsp:rsid wsp:val=&quot;00EB235C&quot;/&gt;&lt;wsp:rsid wsp:val=&quot;00EB3224&quot;/&gt;&lt;wsp:rsid wsp:val=&quot;00EB67EC&quot;/&gt;&lt;wsp:rsid wsp:val=&quot;00EB7170&quot;/&gt;&lt;wsp:rsid wsp:val=&quot;00EB721E&quot;/&gt;&lt;wsp:rsid wsp:val=&quot;00EB7E67&quot;/&gt;&lt;wsp:rsid wsp:val=&quot;00EC106C&quot;/&gt;&lt;wsp:rsid wsp:val=&quot;00EC140B&quot;/&gt;&lt;wsp:rsid wsp:val=&quot;00EC1569&quot;/&gt;&lt;wsp:rsid wsp:val=&quot;00EC40FE&quot;/&gt;&lt;wsp:rsid wsp:val=&quot;00EC6256&quot;/&gt;&lt;wsp:rsid wsp:val=&quot;00EC7392&quot;/&gt;&lt;wsp:rsid wsp:val=&quot;00ED1546&quot;/&gt;&lt;wsp:rsid wsp:val=&quot;00ED2A0C&quot;/&gt;&lt;wsp:rsid wsp:val=&quot;00ED316E&quot;/&gt;&lt;wsp:rsid wsp:val=&quot;00ED3296&quot;/&gt;&lt;wsp:rsid wsp:val=&quot;00ED34F5&quot;/&gt;&lt;wsp:rsid wsp:val=&quot;00ED5032&quot;/&gt;&lt;wsp:rsid wsp:val=&quot;00ED6DD0&quot;/&gt;&lt;wsp:rsid wsp:val=&quot;00ED7402&quot;/&gt;&lt;wsp:rsid wsp:val=&quot;00EE1516&quot;/&gt;&lt;wsp:rsid wsp:val=&quot;00EE1D01&quot;/&gt;&lt;wsp:rsid wsp:val=&quot;00EE2A7B&quot;/&gt;&lt;wsp:rsid wsp:val=&quot;00EF35E5&quot;/&gt;&lt;wsp:rsid wsp:val=&quot;00EF3720&quot;/&gt;&lt;wsp:rsid wsp:val=&quot;00EF506C&quot;/&gt;&lt;wsp:rsid wsp:val=&quot;00EF71BE&quot;/&gt;&lt;wsp:rsid wsp:val=&quot;00F00D47&quot;/&gt;&lt;wsp:rsid wsp:val=&quot;00F01F7A&quot;/&gt;&lt;wsp:rsid wsp:val=&quot;00F0484B&quot;/&gt;&lt;wsp:rsid wsp:val=&quot;00F05476&quot;/&gt;&lt;wsp:rsid wsp:val=&quot;00F10ACE&quot;/&gt;&lt;wsp:rsid wsp:val=&quot;00F10BC6&quot;/&gt;&lt;wsp:rsid wsp:val=&quot;00F12274&quot;/&gt;&lt;wsp:rsid wsp:val=&quot;00F130C8&quot;/&gt;&lt;wsp:rsid wsp:val=&quot;00F139D2&quot;/&gt;&lt;wsp:rsid wsp:val=&quot;00F13CFD&quot;/&gt;&lt;wsp:rsid wsp:val=&quot;00F158CA&quot;/&gt;&lt;wsp:rsid wsp:val=&quot;00F20FC4&quot;/&gt;&lt;wsp:rsid wsp:val=&quot;00F219FA&quot;/&gt;&lt;wsp:rsid wsp:val=&quot;00F2370C&quot;/&gt;&lt;wsp:rsid wsp:val=&quot;00F23F7A&quot;/&gt;&lt;wsp:rsid wsp:val=&quot;00F249AC&quot;/&gt;&lt;wsp:rsid wsp:val=&quot;00F25AB6&quot;/&gt;&lt;wsp:rsid wsp:val=&quot;00F2631B&quot;/&gt;&lt;wsp:rsid wsp:val=&quot;00F271AD&quot;/&gt;&lt;wsp:rsid wsp:val=&quot;00F3006F&quot;/&gt;&lt;wsp:rsid wsp:val=&quot;00F300C9&quot;/&gt;&lt;wsp:rsid wsp:val=&quot;00F314A0&quot;/&gt;&lt;wsp:rsid wsp:val=&quot;00F332FA&quot;/&gt;&lt;wsp:rsid wsp:val=&quot;00F34CFD&quot;/&gt;&lt;wsp:rsid wsp:val=&quot;00F3541C&quot;/&gt;&lt;wsp:rsid wsp:val=&quot;00F36165&quot;/&gt;&lt;wsp:rsid wsp:val=&quot;00F361B0&quot;/&gt;&lt;wsp:rsid wsp:val=&quot;00F421DF&quot;/&gt;&lt;wsp:rsid wsp:val=&quot;00F432F6&quot;/&gt;&lt;wsp:rsid wsp:val=&quot;00F44864&quot;/&gt;&lt;wsp:rsid wsp:val=&quot;00F46BAC&quot;/&gt;&lt;wsp:rsid wsp:val=&quot;00F46E23&quot;/&gt;&lt;wsp:rsid wsp:val=&quot;00F470CC&quot;/&gt;&lt;wsp:rsid wsp:val=&quot;00F4774E&quot;/&gt;&lt;wsp:rsid wsp:val=&quot;00F50A8D&quot;/&gt;&lt;wsp:rsid wsp:val=&quot;00F50EE4&quot;/&gt;&lt;wsp:rsid wsp:val=&quot;00F51130&quot;/&gt;&lt;wsp:rsid wsp:val=&quot;00F51A5C&quot;/&gt;&lt;wsp:rsid wsp:val=&quot;00F53B0D&quot;/&gt;&lt;wsp:rsid wsp:val=&quot;00F56C2A&quot;/&gt;&lt;wsp:rsid wsp:val=&quot;00F57600&quot;/&gt;&lt;wsp:rsid wsp:val=&quot;00F60BBC&quot;/&gt;&lt;wsp:rsid wsp:val=&quot;00F61004&quot;/&gt;&lt;wsp:rsid wsp:val=&quot;00F61387&quot;/&gt;&lt;wsp:rsid wsp:val=&quot;00F626CE&quot;/&gt;&lt;wsp:rsid wsp:val=&quot;00F626D0&quot;/&gt;&lt;wsp:rsid wsp:val=&quot;00F65C8A&quot;/&gt;&lt;wsp:rsid wsp:val=&quot;00F726F3&quot;/&gt;&lt;wsp:rsid wsp:val=&quot;00F72B15&quot;/&gt;&lt;wsp:rsid wsp:val=&quot;00F738C2&quot;/&gt;&lt;wsp:rsid wsp:val=&quot;00F76E50&quot;/&gt;&lt;wsp:rsid wsp:val=&quot;00F80160&quot;/&gt;&lt;wsp:rsid wsp:val=&quot;00F81751&quot;/&gt;&lt;wsp:rsid wsp:val=&quot;00F817B6&quot;/&gt;&lt;wsp:rsid wsp:val=&quot;00F81819&quot;/&gt;&lt;wsp:rsid wsp:val=&quot;00F818C7&quot;/&gt;&lt;wsp:rsid wsp:val=&quot;00F81905&quot;/&gt;&lt;wsp:rsid wsp:val=&quot;00F8371B&quot;/&gt;&lt;wsp:rsid wsp:val=&quot;00F840E4&quot;/&gt;&lt;wsp:rsid wsp:val=&quot;00F8487D&quot;/&gt;&lt;wsp:rsid wsp:val=&quot;00F85979&quot;/&gt;&lt;wsp:rsid wsp:val=&quot;00F8752C&quot;/&gt;&lt;wsp:rsid wsp:val=&quot;00F9242D&quot;/&gt;&lt;wsp:rsid wsp:val=&quot;00F92A06&quot;/&gt;&lt;wsp:rsid wsp:val=&quot;00F9540E&quot;/&gt;&lt;wsp:rsid wsp:val=&quot;00FA387F&quot;/&gt;&lt;wsp:rsid wsp:val=&quot;00FA39C9&quot;/&gt;&lt;wsp:rsid wsp:val=&quot;00FA3DED&quot;/&gt;&lt;wsp:rsid wsp:val=&quot;00FA3F50&quot;/&gt;&lt;wsp:rsid wsp:val=&quot;00FA45F2&quot;/&gt;&lt;wsp:rsid wsp:val=&quot;00FA4B06&quot;/&gt;&lt;wsp:rsid wsp:val=&quot;00FA634D&quot;/&gt;&lt;wsp:rsid wsp:val=&quot;00FA7BA8&quot;/&gt;&lt;wsp:rsid wsp:val=&quot;00FB2834&quot;/&gt;&lt;wsp:rsid wsp:val=&quot;00FB3DB9&quot;/&gt;&lt;wsp:rsid wsp:val=&quot;00FB46A3&quot;/&gt;&lt;wsp:rsid wsp:val=&quot;00FB5F9F&quot;/&gt;&lt;wsp:rsid wsp:val=&quot;00FB6297&quot;/&gt;&lt;wsp:rsid wsp:val=&quot;00FB6ADD&quot;/&gt;&lt;wsp:rsid wsp:val=&quot;00FD16FF&quot;/&gt;&lt;wsp:rsid wsp:val=&quot;00FD1CC4&quot;/&gt;&lt;wsp:rsid wsp:val=&quot;00FD1FE2&quot;/&gt;&lt;wsp:rsid wsp:val=&quot;00FD224E&quot;/&gt;&lt;wsp:rsid wsp:val=&quot;00FD2CE6&quot;/&gt;&lt;wsp:rsid wsp:val=&quot;00FD2D3C&quot;/&gt;&lt;wsp:rsid wsp:val=&quot;00FD2E91&quot;/&gt;&lt;wsp:rsid wsp:val=&quot;00FD41EA&quot;/&gt;&lt;wsp:rsid wsp:val=&quot;00FD4FFA&quot;/&gt;&lt;wsp:rsid wsp:val=&quot;00FD5C3C&quot;/&gt;&lt;wsp:rsid wsp:val=&quot;00FD76B9&quot;/&gt;&lt;wsp:rsid wsp:val=&quot;00FD77AE&quot;/&gt;&lt;wsp:rsid wsp:val=&quot;00FE1AEB&quot;/&gt;&lt;wsp:rsid wsp:val=&quot;00FE250E&quot;/&gt;&lt;wsp:rsid wsp:val=&quot;00FE271F&quot;/&gt;&lt;wsp:rsid wsp:val=&quot;00FE2D7D&quot;/&gt;&lt;wsp:rsid wsp:val=&quot;00FE3581&quot;/&gt;&lt;wsp:rsid wsp:val=&quot;00FE4246&quot;/&gt;&lt;wsp:rsid wsp:val=&quot;00FE521F&quot;/&gt;&lt;wsp:rsid wsp:val=&quot;00FE7384&quot;/&gt;&lt;wsp:rsid wsp:val=&quot;00FF0C25&quot;/&gt;&lt;wsp:rsid wsp:val=&quot;00FF167E&quot;/&gt;&lt;wsp:rsid wsp:val=&quot;00FF24B1&quot;/&gt;&lt;wsp:rsid wsp:val=&quot;00FF5346&quot;/&gt;&lt;/wsp:rsids&gt;&lt;/w:docPr&gt;&lt;w:body&gt;&lt;wx:sect&gt;&lt;w:p wsp:rsidR=&quot;00E1552A&quot; wsp:rsidRDefault=&quot;00E1552A&quot; wsp:rsidP=&quot;00E1552A&quot;&gt;&lt;m:oMathPara&gt;&lt;m:oMath&gt;&lt;m:sSup&gt;&lt;m:sSupPr&gt;&lt;m:ctrlPr&gt;&lt;w:rPr&gt;&lt;w:rFonts w:ascii=&quot;Cambria Math&quot; w:h-ansi=&quot;Cambria Math&quot;/&gt;&lt;wx:font wx:val=&quot;Cambria Math&quot;/&gt;&lt;w:i/&gt;&lt;w:sz w:val=&quot;26&quot;/&gt;&lt;w:sz-cs w:val=&quot;26&quot;/&gt;&lt;/w:rPr&gt;&lt;/m:ctrlPr&gt;&lt;/m:sSupPr&gt;&lt;m:e&gt;&lt;m:f&gt;&lt;m:fPr&gt;&lt;m:ctrlPr&gt;&lt;w:rPr&gt;&lt;w:rFonts w:ascii=&quot;Cambria Math&quot; w:h-ansi=&quot;Cambria Math&quot;/&gt;&lt;wx:font wx:val=&quot;Cambria Math&quot;/&gt;&lt;w:i/&gt;&lt;w:sz w:val=&quot;26&quot;/&gt;&lt;w:sz-cs w:val=&quot;26&quot;/&gt;&lt;/w:rPr&gt;&lt;/m:ctrlPr&gt;&lt;/m:fPr&gt;&lt;m:num&gt;&lt;m:r&gt;&lt;w:rPr&gt;&lt;w:rFonts w:ascii=&quot;Cambria Math&quot; w:h-ansi=&quot;Cambria Math&quot;/&gt;&lt;wx:font wx:val=&quot;Cambria Math&quot;/&gt;&lt;w:i/&gt;&lt;w:sz w:val=&quot;26&quot;/&gt;&lt;w:sz-cs w:val=&quot;26&quot;/&gt;&lt;/w:rPr&gt;&lt;m:t&gt;-1&lt;/m:t&gt;&lt;/m:r&gt;&lt;/m:num&gt;&lt;m:den&gt;&lt;m:r&gt;&lt;w:rPr&gt;&lt;w:rFonts w:ascii=&quot;Cambria Math&quot; w:h-ansi=&quot;Cambria Math&quot;/&gt;&lt;wx:font wx:val=&quot;Cambria Math&quot;/&gt;&lt;w:i/&gt;&lt;w:sz w:val=&quot;26&quot;/&gt;&lt;w:sz-cs w:val=&quot;26&quot;/&gt;&lt;/w:rPr&gt;&lt;m:t&gt;3&lt;/m:t&gt;&lt;/m:r&gt;&lt;/m:den&gt;&lt;/m:f&gt;&lt;m:r&gt;&lt;w:rPr&gt;&lt;w:rFonts w:ascii=&quot;Cambria Math&quot; w:h-ansi=&quot;Cambria Math&quot;/&gt;&lt;wx:font wx:val=&quot;Cambria Math&quot;/&gt;&lt;w:i/&gt;&lt;w:sz w:val=&quot;26&quot;/&gt;&lt;w:sz-cs w:val=&quot;26&quot;/&gt;&lt;/w:rPr&gt;&lt;m:t&gt;x&lt;/m:t&gt;&lt;/m:r&gt;&lt;/m:e&gt;&lt;m:sup&gt;&lt;m:r&gt;&lt;w:rPr&gt;&lt;w:rFonts w:ascii=&quot;Cambria Math&quot; w:h-ansi=&quot;Cambria Math&quot;/&gt;&lt;wx:font wx:val=&quot;Cambria Math&quot;/&gt;&lt;w:i/&gt;&lt;w:sz w:val=&quot;26&quot;/&gt;&lt;w:sz-cs w:val=&quot;26&quot;/&gt;&lt;/w:rPr&gt;&lt;m:t&gt;2&lt;/m:t&gt;&lt;/m:r&gt;&lt;/m:sup&gt;&lt;/m:sSup&gt;&lt;m:r&gt;&lt;w:rPr&gt;&lt;w:rFonts w:ascii=&quot;Cambria Math&quot; w:h-ansi=&quot;Cambria Math&quot;/&gt;&lt;wx:font wx:val=&quot;Cambria Math&quot;/&gt;&lt;w:i/&gt;&lt;w:sz w:val=&quot;26&quot;/&gt;&lt;w:sz-cs w:val=&quot;26&quot;/&gt;&lt;/w:rPr&gt;&lt;m:t&gt;+&lt;/m:t&gt;&lt;/m:r&gt;&lt;m:f&gt;&lt;m:fPr&gt;&lt;m:ctrlPr&gt;&lt;w:rPr&gt;&lt;w:rFonts w:ascii=&quot;Cambria Math&quot; w:h-ansi=&quot;Cambria Math&quot;/&gt;&lt;wx:font wx:val=&quot;Cambria Math&quot;/&gt;&lt;w:i/&gt;&lt;w:sz w:val=&quot;26&quot;/&gt;&lt;w:sz-cs w:val=&quot;26&quot;/&gt;&lt;/w:rPr&gt;&lt;/m:ctrlPr&gt;&lt;/m:fPr&gt;&lt;m:num&gt;&lt;m:r&gt;&lt;w:rPr&gt;&lt;w:rFonts w:ascii=&quot;Cambria Math&quot; w:h-ansi=&quot;Cambria Math&quot;/&gt;&lt;wx:font wx:val=&quot;Cambria Math&quot;/&gt;&lt;w:i/&gt;&lt;w:sz w:val=&quot;26&quot;/&gt;&lt;w:sz-cs w:val=&quot;26&quot;/&gt;&lt;/w:rPr&gt;&lt;m:t&gt;4&lt;/m:t&gt;&lt;/m:r&gt;&lt;/m:num&gt;&lt;m:den&gt;&lt;m:r&gt;&lt;w:rPr&gt;&lt;w:rFonts w:ascii=&quot;Cambria Math&quot; w:h-ansi=&quot;Cambria Math&quot;/&gt;&lt;wx:font wx:val=&quot;Cambria Math&quot;/&gt;&lt;w:i/&gt;&lt;w:sz w:val=&quot;26&quot;/&gt;&lt;w:sz-cs w:val=&quot;26&quot;/&gt;&lt;/w:rPr&gt;&lt;m:t&gt;3&lt;/m:t&gt;&lt;/m:r&gt;&lt;/m:den&gt;&lt;/m:f&gt;&lt;m:sSup&gt;&lt;m:sSupPr&gt;&lt;m:ctrlPr&gt;&lt;w:rPr&gt;&lt;w:rFonts w:ascii=&quot;Cambria Math&quot; w:h-ansi=&quot;Cambria Math&quot;/&gt;&lt;wx:font wx:val=&quot;Cambria Math&quot;/&gt;&lt;w:i/&gt;&lt;w:sz w:val=&quot;26&quot;/&gt;&lt;w:sz-cs w:val=&quot;26&quot;/&gt;&lt;/w:rPr&gt;&lt;/m:ctrlPr&gt;&lt;/m:sSupPr&gt;&lt;m:e&gt;&lt;m:r&gt;&lt;w:rPr&gt;&lt;w:rFonts w:ascii=&quot;Cambria Math&quot; w:h-ansi=&quot;Cambria Math&quot;/&gt;&lt;wx:font wx:val=&quot;Cambria Math&quot;/&gt;&lt;w:i/&gt;&lt;w:sz w:val=&quot;26&quot;/&gt;&lt;w:sz-cs w:val=&quot;26&quot;/&gt;&lt;/w:rPr&gt;&lt;m:t&gt;x&lt;/m:t&gt;&lt;/m:r&gt;&lt;/m:e&gt;&lt;m:sup&gt;&lt;m:r&gt;&lt;w:rPr&gt;&lt;w:rFonts w:ascii=&quot;Cambria Math&quot; w:h-ansi=&quot;Cambria Math&quot;/&gt;&lt;wx:font wx:val=&quot;Cambria Math&quot;/&gt;&lt;w:i/&gt;&lt;w:sz w:val=&quot;26&quot;/&gt;&lt;w:sz-cs w:val=&quot;26&quot;/&gt;&lt;/w:rPr&gt;&lt;m:t&gt;2&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path/>
            <v:fill on="f" focussize="0,0"/>
            <v:stroke on="f"/>
            <v:imagedata r:id="rId23" chromakey="#FFFFFF" o:title=""/>
            <o:lock v:ext="edit" aspectratio="t"/>
            <w10:wrap type="none"/>
            <w10:anchorlock/>
          </v:shape>
        </w:pict>
      </w:r>
      <w:r>
        <w:rPr>
          <w:sz w:val="26"/>
          <w:szCs w:val="26"/>
        </w:rPr>
        <w:fldChar w:fldCharType="end"/>
      </w:r>
      <w:r>
        <w:rPr>
          <w:sz w:val="26"/>
          <w:szCs w:val="26"/>
        </w:rPr>
        <w:t xml:space="preserve"> là?</w:t>
      </w:r>
    </w:p>
    <w:tbl>
      <w:tblPr>
        <w:tblStyle w:val="4"/>
        <w:tblW w:w="0" w:type="auto"/>
        <w:tblInd w:w="0" w:type="dxa"/>
        <w:tblLayout w:type="autofit"/>
        <w:tblCellMar>
          <w:top w:w="0" w:type="dxa"/>
          <w:left w:w="108" w:type="dxa"/>
          <w:bottom w:w="0" w:type="dxa"/>
          <w:right w:w="108" w:type="dxa"/>
        </w:tblCellMar>
      </w:tblPr>
      <w:tblGrid>
        <w:gridCol w:w="2684"/>
        <w:gridCol w:w="2672"/>
        <w:gridCol w:w="2704"/>
        <w:gridCol w:w="2635"/>
      </w:tblGrid>
      <w:tr>
        <w:tblPrEx>
          <w:tblCellMar>
            <w:top w:w="0" w:type="dxa"/>
            <w:left w:w="108" w:type="dxa"/>
            <w:bottom w:w="0" w:type="dxa"/>
            <w:right w:w="108" w:type="dxa"/>
          </w:tblCellMar>
        </w:tblPrEx>
        <w:tc>
          <w:tcPr>
            <w:tcW w:w="3390" w:type="dxa"/>
            <w:shd w:val="clear" w:color="auto" w:fill="auto"/>
            <w:noWrap w:val="0"/>
            <w:vAlign w:val="top"/>
          </w:tcPr>
          <w:p>
            <w:pPr>
              <w:spacing w:after="160" w:line="256" w:lineRule="auto"/>
              <w:jc w:val="both"/>
              <w:rPr>
                <w:b/>
                <w:sz w:val="26"/>
                <w:szCs w:val="26"/>
              </w:rPr>
            </w:pPr>
            <w:r>
              <w:rPr>
                <w:rFonts w:eastAsia="Calibri"/>
                <w:sz w:val="26"/>
                <w:szCs w:val="26"/>
              </w:rPr>
              <w:t xml:space="preserve">A. </w:t>
            </w:r>
            <w:r>
              <w:rPr>
                <w:rFonts w:hAnsi="Calibri" w:eastAsia="Calibri"/>
                <w:b/>
                <w:sz w:val="26"/>
                <w:szCs w:val="26"/>
              </w:rPr>
              <w:fldChar w:fldCharType="begin"/>
            </w:r>
            <w:r>
              <w:rPr>
                <w:rFonts w:hAnsi="Calibri" w:eastAsia="Calibri"/>
                <w:b/>
                <w:sz w:val="26"/>
                <w:szCs w:val="26"/>
              </w:rPr>
              <w:instrText xml:space="preserve"> QUOTE </w:instrText>
            </w:r>
            <w:r>
              <w:rPr>
                <w:rFonts w:hAnsi="Calibri" w:eastAsia="Calibri"/>
                <w:position w:val="-6"/>
              </w:rPr>
              <w:pict>
                <v:shape id="_x0000_i1038" o:spt="75" type="#_x0000_t75" style="height:15pt;width:23.25pt;" filled="f" stroked="f" coordsize="21600,21600" equationxml="&lt;?xml version=&quot;1.0&quot; encoding=&quot;UTF-8&quot; standalone=&quot;yes&quot;?&gt;&#13;&#10;&lt;?mso-application progid=&quot;Word.Document&quot;?&gt;&#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drawingGridHorizontalSpacing w:val=&quot;130&quot;/&gt;&lt;w:drawingGridVerticalSpacing w:val=&quot;381&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ww6BorderRules/&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3407CA&quot;/&gt;&lt;wsp:rsid wsp:val=&quot;0000060C&quot;/&gt;&lt;wsp:rsid wsp:val=&quot;00001556&quot;/&gt;&lt;wsp:rsid wsp:val=&quot;000023AA&quot;/&gt;&lt;wsp:rsid wsp:val=&quot;0000518F&quot;/&gt;&lt;wsp:rsid wsp:val=&quot;00005A82&quot;/&gt;&lt;wsp:rsid wsp:val=&quot;00005F64&quot;/&gt;&lt;wsp:rsid wsp:val=&quot;0000790D&quot;/&gt;&lt;wsp:rsid wsp:val=&quot;00011D7D&quot;/&gt;&lt;wsp:rsid wsp:val=&quot;0001274A&quot;/&gt;&lt;wsp:rsid wsp:val=&quot;00012D53&quot;/&gt;&lt;wsp:rsid wsp:val=&quot;000141C0&quot;/&gt;&lt;wsp:rsid wsp:val=&quot;000157DC&quot;/&gt;&lt;wsp:rsid wsp:val=&quot;00017726&quot;/&gt;&lt;wsp:rsid wsp:val=&quot;000207C9&quot;/&gt;&lt;wsp:rsid wsp:val=&quot;00020A94&quot;/&gt;&lt;wsp:rsid wsp:val=&quot;000210D0&quot;/&gt;&lt;wsp:rsid wsp:val=&quot;0002173E&quot;/&gt;&lt;wsp:rsid wsp:val=&quot;00021C31&quot;/&gt;&lt;wsp:rsid wsp:val=&quot;000267A3&quot;/&gt;&lt;wsp:rsid wsp:val=&quot;000352C7&quot;/&gt;&lt;wsp:rsid wsp:val=&quot;00035362&quot;/&gt;&lt;wsp:rsid wsp:val=&quot;000375B3&quot;/&gt;&lt;wsp:rsid wsp:val=&quot;000378F0&quot;/&gt;&lt;wsp:rsid wsp:val=&quot;00040E72&quot;/&gt;&lt;wsp:rsid wsp:val=&quot;00042432&quot;/&gt;&lt;wsp:rsid wsp:val=&quot;000432EC&quot;/&gt;&lt;wsp:rsid wsp:val=&quot;00046737&quot;/&gt;&lt;wsp:rsid wsp:val=&quot;000470F8&quot;/&gt;&lt;wsp:rsid wsp:val=&quot;00047AD6&quot;/&gt;&lt;wsp:rsid wsp:val=&quot;00050A37&quot;/&gt;&lt;wsp:rsid wsp:val=&quot;00054798&quot;/&gt;&lt;wsp:rsid wsp:val=&quot;00054D56&quot;/&gt;&lt;wsp:rsid wsp:val=&quot;00055450&quot;/&gt;&lt;wsp:rsid wsp:val=&quot;00055468&quot;/&gt;&lt;wsp:rsid wsp:val=&quot;00056C8A&quot;/&gt;&lt;wsp:rsid wsp:val=&quot;0005778F&quot;/&gt;&lt;wsp:rsid wsp:val=&quot;00061D37&quot;/&gt;&lt;wsp:rsid wsp:val=&quot;00061F04&quot;/&gt;&lt;wsp:rsid wsp:val=&quot;00062394&quot;/&gt;&lt;wsp:rsid wsp:val=&quot;00067077&quot;/&gt;&lt;wsp:rsid wsp:val=&quot;00067D6D&quot;/&gt;&lt;wsp:rsid wsp:val=&quot;00070AA2&quot;/&gt;&lt;wsp:rsid wsp:val=&quot;000715E1&quot;/&gt;&lt;wsp:rsid wsp:val=&quot;00073BC1&quot;/&gt;&lt;wsp:rsid wsp:val=&quot;00074081&quot;/&gt;&lt;wsp:rsid wsp:val=&quot;00074979&quot;/&gt;&lt;wsp:rsid wsp:val=&quot;00075001&quot;/&gt;&lt;wsp:rsid wsp:val=&quot;0007511C&quot;/&gt;&lt;wsp:rsid wsp:val=&quot;00075F78&quot;/&gt;&lt;wsp:rsid wsp:val=&quot;00080232&quot;/&gt;&lt;wsp:rsid wsp:val=&quot;000802E3&quot;/&gt;&lt;wsp:rsid wsp:val=&quot;0008137E&quot;/&gt;&lt;wsp:rsid wsp:val=&quot;00082364&quot;/&gt;&lt;wsp:rsid wsp:val=&quot;000832AB&quot;/&gt;&lt;wsp:rsid wsp:val=&quot;000832B1&quot;/&gt;&lt;wsp:rsid wsp:val=&quot;00085980&quot;/&gt;&lt;wsp:rsid wsp:val=&quot;00085B8E&quot;/&gt;&lt;wsp:rsid wsp:val=&quot;00090F18&quot;/&gt;&lt;wsp:rsid wsp:val=&quot;00094D2A&quot;/&gt;&lt;wsp:rsid wsp:val=&quot;00096D73&quot;/&gt;&lt;wsp:rsid wsp:val=&quot;000A1841&quot;/&gt;&lt;wsp:rsid wsp:val=&quot;000A49E4&quot;/&gt;&lt;wsp:rsid wsp:val=&quot;000A572F&quot;/&gt;&lt;wsp:rsid wsp:val=&quot;000A5F93&quot;/&gt;&lt;wsp:rsid wsp:val=&quot;000A65CA&quot;/&gt;&lt;wsp:rsid wsp:val=&quot;000A7D0F&quot;/&gt;&lt;wsp:rsid wsp:val=&quot;000B1ED5&quot;/&gt;&lt;wsp:rsid wsp:val=&quot;000B2EF8&quot;/&gt;&lt;wsp:rsid wsp:val=&quot;000B5005&quot;/&gt;&lt;wsp:rsid wsp:val=&quot;000B5FF3&quot;/&gt;&lt;wsp:rsid wsp:val=&quot;000B7E7A&quot;/&gt;&lt;wsp:rsid wsp:val=&quot;000C008C&quot;/&gt;&lt;wsp:rsid wsp:val=&quot;000C193A&quot;/&gt;&lt;wsp:rsid wsp:val=&quot;000C1BB2&quot;/&gt;&lt;wsp:rsid wsp:val=&quot;000C222F&quot;/&gt;&lt;wsp:rsid wsp:val=&quot;000C2DB1&quot;/&gt;&lt;wsp:rsid wsp:val=&quot;000C3D9B&quot;/&gt;&lt;wsp:rsid wsp:val=&quot;000C5764&quot;/&gt;&lt;wsp:rsid wsp:val=&quot;000C57F1&quot;/&gt;&lt;wsp:rsid wsp:val=&quot;000C637F&quot;/&gt;&lt;wsp:rsid wsp:val=&quot;000D145A&quot;/&gt;&lt;wsp:rsid wsp:val=&quot;000D215F&quot;/&gt;&lt;wsp:rsid wsp:val=&quot;000D2C8D&quot;/&gt;&lt;wsp:rsid wsp:val=&quot;000D3F16&quot;/&gt;&lt;wsp:rsid wsp:val=&quot;000D4991&quot;/&gt;&lt;wsp:rsid wsp:val=&quot;000D4D7F&quot;/&gt;&lt;wsp:rsid wsp:val=&quot;000D50D3&quot;/&gt;&lt;wsp:rsid wsp:val=&quot;000D5FE2&quot;/&gt;&lt;wsp:rsid wsp:val=&quot;000D6F4D&quot;/&gt;&lt;wsp:rsid wsp:val=&quot;000D72F6&quot;/&gt;&lt;wsp:rsid wsp:val=&quot;000D7AF2&quot;/&gt;&lt;wsp:rsid wsp:val=&quot;000E147A&quot;/&gt;&lt;wsp:rsid wsp:val=&quot;000E3CBB&quot;/&gt;&lt;wsp:rsid wsp:val=&quot;000E7472&quot;/&gt;&lt;wsp:rsid wsp:val=&quot;000E7573&quot;/&gt;&lt;wsp:rsid wsp:val=&quot;000E7901&quot;/&gt;&lt;wsp:rsid wsp:val=&quot;000E7FC1&quot;/&gt;&lt;wsp:rsid wsp:val=&quot;000F00B0&quot;/&gt;&lt;wsp:rsid wsp:val=&quot;000F2173&quot;/&gt;&lt;wsp:rsid wsp:val=&quot;000F47F7&quot;/&gt;&lt;wsp:rsid wsp:val=&quot;000F7283&quot;/&gt;&lt;wsp:rsid wsp:val=&quot;0010136A&quot;/&gt;&lt;wsp:rsid wsp:val=&quot;0010346F&quot;/&gt;&lt;wsp:rsid wsp:val=&quot;00106D12&quot;/&gt;&lt;wsp:rsid wsp:val=&quot;00106D8B&quot;/&gt;&lt;wsp:rsid wsp:val=&quot;00110890&quot;/&gt;&lt;wsp:rsid wsp:val=&quot;00110B63&quot;/&gt;&lt;wsp:rsid wsp:val=&quot;00111C54&quot;/&gt;&lt;wsp:rsid wsp:val=&quot;00112AF6&quot;/&gt;&lt;wsp:rsid wsp:val=&quot;00113234&quot;/&gt;&lt;wsp:rsid wsp:val=&quot;0011481F&quot;/&gt;&lt;wsp:rsid wsp:val=&quot;001177AF&quot;/&gt;&lt;wsp:rsid wsp:val=&quot;00117AAF&quot;/&gt;&lt;wsp:rsid wsp:val=&quot;0012056E&quot;/&gt;&lt;wsp:rsid wsp:val=&quot;0012104D&quot;/&gt;&lt;wsp:rsid wsp:val=&quot;00121C74&quot;/&gt;&lt;wsp:rsid wsp:val=&quot;00121EE8&quot;/&gt;&lt;wsp:rsid wsp:val=&quot;001265F1&quot;/&gt;&lt;wsp:rsid wsp:val=&quot;00126EBA&quot;/&gt;&lt;wsp:rsid wsp:val=&quot;00127702&quot;/&gt;&lt;wsp:rsid wsp:val=&quot;00131F14&quot;/&gt;&lt;wsp:rsid wsp:val=&quot;0013308E&quot;/&gt;&lt;wsp:rsid wsp:val=&quot;00134078&quot;/&gt;&lt;wsp:rsid wsp:val=&quot;001348F1&quot;/&gt;&lt;wsp:rsid wsp:val=&quot;00135BBD&quot;/&gt;&lt;wsp:rsid wsp:val=&quot;00136287&quot;/&gt;&lt;wsp:rsid wsp:val=&quot;0013638D&quot;/&gt;&lt;wsp:rsid wsp:val=&quot;001402BD&quot;/&gt;&lt;wsp:rsid wsp:val=&quot;00140306&quot;/&gt;&lt;wsp:rsid wsp:val=&quot;00140C6B&quot;/&gt;&lt;wsp:rsid wsp:val=&quot;00141FCA&quot;/&gt;&lt;wsp:rsid wsp:val=&quot;001425F8&quot;/&gt;&lt;wsp:rsid wsp:val=&quot;0014367F&quot;/&gt;&lt;wsp:rsid wsp:val=&quot;00145C1D&quot;/&gt;&lt;wsp:rsid wsp:val=&quot;001468A5&quot;/&gt;&lt;wsp:rsid wsp:val=&quot;00146DA4&quot;/&gt;&lt;wsp:rsid wsp:val=&quot;00146EAE&quot;/&gt;&lt;wsp:rsid wsp:val=&quot;00147E3F&quot;/&gt;&lt;wsp:rsid wsp:val=&quot;00150B00&quot;/&gt;&lt;wsp:rsid wsp:val=&quot;00151907&quot;/&gt;&lt;wsp:rsid wsp:val=&quot;00151E60&quot;/&gt;&lt;wsp:rsid wsp:val=&quot;001522D6&quot;/&gt;&lt;wsp:rsid wsp:val=&quot;001537E8&quot;/&gt;&lt;wsp:rsid wsp:val=&quot;00155762&quot;/&gt;&lt;wsp:rsid wsp:val=&quot;00156B2A&quot;/&gt;&lt;wsp:rsid wsp:val=&quot;001571C5&quot;/&gt;&lt;wsp:rsid wsp:val=&quot;00157751&quot;/&gt;&lt;wsp:rsid wsp:val=&quot;001579BC&quot;/&gt;&lt;wsp:rsid wsp:val=&quot;00163C82&quot;/&gt;&lt;wsp:rsid wsp:val=&quot;001654EC&quot;/&gt;&lt;wsp:rsid wsp:val=&quot;0016678B&quot;/&gt;&lt;wsp:rsid wsp:val=&quot;001672B1&quot;/&gt;&lt;wsp:rsid wsp:val=&quot;00170696&quot;/&gt;&lt;wsp:rsid wsp:val=&quot;00172BA8&quot;/&gt;&lt;wsp:rsid wsp:val=&quot;0017481A&quot;/&gt;&lt;wsp:rsid wsp:val=&quot;00175103&quot;/&gt;&lt;wsp:rsid wsp:val=&quot;001772D6&quot;/&gt;&lt;wsp:rsid wsp:val=&quot;0018091B&quot;/&gt;&lt;wsp:rsid wsp:val=&quot;00180DAD&quot;/&gt;&lt;wsp:rsid wsp:val=&quot;00181F38&quot;/&gt;&lt;wsp:rsid wsp:val=&quot;00182D73&quot;/&gt;&lt;wsp:rsid wsp:val=&quot;00183632&quot;/&gt;&lt;wsp:rsid wsp:val=&quot;00183774&quot;/&gt;&lt;wsp:rsid wsp:val=&quot;00183D0F&quot;/&gt;&lt;wsp:rsid wsp:val=&quot;001850AC&quot;/&gt;&lt;wsp:rsid wsp:val=&quot;0018697D&quot;/&gt;&lt;wsp:rsid wsp:val=&quot;00190B00&quot;/&gt;&lt;wsp:rsid wsp:val=&quot;00190CE6&quot;/&gt;&lt;wsp:rsid wsp:val=&quot;0019115C&quot;/&gt;&lt;wsp:rsid wsp:val=&quot;00194246&quot;/&gt;&lt;wsp:rsid wsp:val=&quot;00194F95&quot;/&gt;&lt;wsp:rsid wsp:val=&quot;00195A5D&quot;/&gt;&lt;wsp:rsid wsp:val=&quot;001970F5&quot;/&gt;&lt;wsp:rsid wsp:val=&quot;00197EA6&quot;/&gt;&lt;wsp:rsid wsp:val=&quot;001A0223&quot;/&gt;&lt;wsp:rsid wsp:val=&quot;001A042F&quot;/&gt;&lt;wsp:rsid wsp:val=&quot;001A11CA&quot;/&gt;&lt;wsp:rsid wsp:val=&quot;001A16FF&quot;/&gt;&lt;wsp:rsid wsp:val=&quot;001A43E0&quot;/&gt;&lt;wsp:rsid wsp:val=&quot;001A6283&quot;/&gt;&lt;wsp:rsid wsp:val=&quot;001A7F52&quot;/&gt;&lt;wsp:rsid wsp:val=&quot;001B0DF8&quot;/&gt;&lt;wsp:rsid wsp:val=&quot;001B2C07&quot;/&gt;&lt;wsp:rsid wsp:val=&quot;001B3853&quot;/&gt;&lt;wsp:rsid wsp:val=&quot;001B5B0C&quot;/&gt;&lt;wsp:rsid wsp:val=&quot;001C11D2&quot;/&gt;&lt;wsp:rsid wsp:val=&quot;001C3149&quot;/&gt;&lt;wsp:rsid wsp:val=&quot;001C4004&quot;/&gt;&lt;wsp:rsid wsp:val=&quot;001C4916&quot;/&gt;&lt;wsp:rsid wsp:val=&quot;001D0FB0&quot;/&gt;&lt;wsp:rsid wsp:val=&quot;001D616B&quot;/&gt;&lt;wsp:rsid wsp:val=&quot;001D77E3&quot;/&gt;&lt;wsp:rsid wsp:val=&quot;001E2506&quot;/&gt;&lt;wsp:rsid wsp:val=&quot;001E30EB&quot;/&gt;&lt;wsp:rsid wsp:val=&quot;001E55EE&quot;/&gt;&lt;wsp:rsid wsp:val=&quot;001E7469&quot;/&gt;&lt;wsp:rsid wsp:val=&quot;001F3EBE&quot;/&gt;&lt;wsp:rsid wsp:val=&quot;001F435E&quot;/&gt;&lt;wsp:rsid wsp:val=&quot;001F576B&quot;/&gt;&lt;wsp:rsid wsp:val=&quot;001F605D&quot;/&gt;&lt;wsp:rsid wsp:val=&quot;001F6382&quot;/&gt;&lt;wsp:rsid wsp:val=&quot;001F6CCA&quot;/&gt;&lt;wsp:rsid wsp:val=&quot;001F7342&quot;/&gt;&lt;wsp:rsid wsp:val=&quot;002003F7&quot;/&gt;&lt;wsp:rsid wsp:val=&quot;00205057&quot;/&gt;&lt;wsp:rsid wsp:val=&quot;00205EB1&quot;/&gt;&lt;wsp:rsid wsp:val=&quot;002073F8&quot;/&gt;&lt;wsp:rsid wsp:val=&quot;00213D06&quot;/&gt;&lt;wsp:rsid wsp:val=&quot;002155AA&quot;/&gt;&lt;wsp:rsid wsp:val=&quot;002225C2&quot;/&gt;&lt;wsp:rsid wsp:val=&quot;002253A5&quot;/&gt;&lt;wsp:rsid wsp:val=&quot;002279F0&quot;/&gt;&lt;wsp:rsid wsp:val=&quot;00227F5B&quot;/&gt;&lt;wsp:rsid wsp:val=&quot;002309CE&quot;/&gt;&lt;wsp:rsid wsp:val=&quot;00233466&quot;/&gt;&lt;wsp:rsid wsp:val=&quot;002352AB&quot;/&gt;&lt;wsp:rsid wsp:val=&quot;002374CE&quot;/&gt;&lt;wsp:rsid wsp:val=&quot;002375E2&quot;/&gt;&lt;wsp:rsid wsp:val=&quot;002402EA&quot;/&gt;&lt;wsp:rsid wsp:val=&quot;0024083F&quot;/&gt;&lt;wsp:rsid wsp:val=&quot;002449CD&quot;/&gt;&lt;wsp:rsid wsp:val=&quot;00245609&quot;/&gt;&lt;wsp:rsid wsp:val=&quot;00245689&quot;/&gt;&lt;wsp:rsid wsp:val=&quot;00245ECB&quot;/&gt;&lt;wsp:rsid wsp:val=&quot;00247007&quot;/&gt;&lt;wsp:rsid wsp:val=&quot;00247183&quot;/&gt;&lt;wsp:rsid wsp:val=&quot;00247C6A&quot;/&gt;&lt;wsp:rsid wsp:val=&quot;002505D4&quot;/&gt;&lt;wsp:rsid wsp:val=&quot;00251474&quot;/&gt;&lt;wsp:rsid wsp:val=&quot;002535A0&quot;/&gt;&lt;wsp:rsid wsp:val=&quot;00254080&quot;/&gt;&lt;wsp:rsid wsp:val=&quot;0025511C&quot;/&gt;&lt;wsp:rsid wsp:val=&quot;00255619&quot;/&gt;&lt;wsp:rsid wsp:val=&quot;00255E83&quot;/&gt;&lt;wsp:rsid wsp:val=&quot;00257B6E&quot;/&gt;&lt;wsp:rsid wsp:val=&quot;0026145F&quot;/&gt;&lt;wsp:rsid wsp:val=&quot;00261C2C&quot;/&gt;&lt;wsp:rsid wsp:val=&quot;00263901&quot;/&gt;&lt;wsp:rsid wsp:val=&quot;00266609&quot;/&gt;&lt;wsp:rsid wsp:val=&quot;002710DF&quot;/&gt;&lt;wsp:rsid wsp:val=&quot;002718D5&quot;/&gt;&lt;wsp:rsid wsp:val=&quot;0027299D&quot;/&gt;&lt;wsp:rsid wsp:val=&quot;00274087&quot;/&gt;&lt;wsp:rsid wsp:val=&quot;00274B39&quot;/&gt;&lt;wsp:rsid wsp:val=&quot;00275EB9&quot;/&gt;&lt;wsp:rsid wsp:val=&quot;00276D6D&quot;/&gt;&lt;wsp:rsid wsp:val=&quot;00276E38&quot;/&gt;&lt;wsp:rsid wsp:val=&quot;00281299&quot;/&gt;&lt;wsp:rsid wsp:val=&quot;002837C4&quot;/&gt;&lt;wsp:rsid wsp:val=&quot;00284D5E&quot;/&gt;&lt;wsp:rsid wsp:val=&quot;00286EF5&quot;/&gt;&lt;wsp:rsid wsp:val=&quot;002876C0&quot;/&gt;&lt;wsp:rsid wsp:val=&quot;00287A5A&quot;/&gt;&lt;wsp:rsid wsp:val=&quot;0029062C&quot;/&gt;&lt;wsp:rsid wsp:val=&quot;002923EC&quot;/&gt;&lt;wsp:rsid wsp:val=&quot;00295217&quot;/&gt;&lt;wsp:rsid wsp:val=&quot;00296A78&quot;/&gt;&lt;wsp:rsid wsp:val=&quot;002A0F07&quot;/&gt;&lt;wsp:rsid wsp:val=&quot;002A11C4&quot;/&gt;&lt;wsp:rsid wsp:val=&quot;002A1719&quot;/&gt;&lt;wsp:rsid wsp:val=&quot;002A18CC&quot;/&gt;&lt;wsp:rsid wsp:val=&quot;002A1FE1&quot;/&gt;&lt;wsp:rsid wsp:val=&quot;002A21C8&quot;/&gt;&lt;wsp:rsid wsp:val=&quot;002A3E70&quot;/&gt;&lt;wsp:rsid wsp:val=&quot;002A429B&quot;/&gt;&lt;wsp:rsid wsp:val=&quot;002A438A&quot;/&gt;&lt;wsp:rsid wsp:val=&quot;002A5430&quot;/&gt;&lt;wsp:rsid wsp:val=&quot;002A586F&quot;/&gt;&lt;wsp:rsid wsp:val=&quot;002A593D&quot;/&gt;&lt;wsp:rsid wsp:val=&quot;002A6A94&quot;/&gt;&lt;wsp:rsid wsp:val=&quot;002A7F24&quot;/&gt;&lt;wsp:rsid wsp:val=&quot;002B0464&quot;/&gt;&lt;wsp:rsid wsp:val=&quot;002B155F&quot;/&gt;&lt;wsp:rsid wsp:val=&quot;002B19FC&quot;/&gt;&lt;wsp:rsid wsp:val=&quot;002B1C39&quot;/&gt;&lt;wsp:rsid wsp:val=&quot;002B6B08&quot;/&gt;&lt;wsp:rsid wsp:val=&quot;002B6D98&quot;/&gt;&lt;wsp:rsid wsp:val=&quot;002B6F94&quot;/&gt;&lt;wsp:rsid wsp:val=&quot;002B7543&quot;/&gt;&lt;wsp:rsid wsp:val=&quot;002C04FE&quot;/&gt;&lt;wsp:rsid wsp:val=&quot;002C0776&quot;/&gt;&lt;wsp:rsid wsp:val=&quot;002C0B6B&quot;/&gt;&lt;wsp:rsid wsp:val=&quot;002C0CB4&quot;/&gt;&lt;wsp:rsid wsp:val=&quot;002C1CF0&quot;/&gt;&lt;wsp:rsid wsp:val=&quot;002C33DC&quot;/&gt;&lt;wsp:rsid wsp:val=&quot;002C4357&quot;/&gt;&lt;wsp:rsid wsp:val=&quot;002C4833&quot;/&gt;&lt;wsp:rsid wsp:val=&quot;002C678A&quot;/&gt;&lt;wsp:rsid wsp:val=&quot;002C7473&quot;/&gt;&lt;wsp:rsid wsp:val=&quot;002C7E03&quot;/&gt;&lt;wsp:rsid wsp:val=&quot;002D2002&quot;/&gt;&lt;wsp:rsid wsp:val=&quot;002D2D83&quot;/&gt;&lt;wsp:rsid wsp:val=&quot;002D376A&quot;/&gt;&lt;wsp:rsid wsp:val=&quot;002D3AED&quot;/&gt;&lt;wsp:rsid wsp:val=&quot;002D4DF3&quot;/&gt;&lt;wsp:rsid wsp:val=&quot;002D4F73&quot;/&gt;&lt;wsp:rsid wsp:val=&quot;002D67D9&quot;/&gt;&lt;wsp:rsid wsp:val=&quot;002D71B6&quot;/&gt;&lt;wsp:rsid wsp:val=&quot;002D76CA&quot;/&gt;&lt;wsp:rsid wsp:val=&quot;002E3CD7&quot;/&gt;&lt;wsp:rsid wsp:val=&quot;002E61AD&quot;/&gt;&lt;wsp:rsid wsp:val=&quot;002E648D&quot;/&gt;&lt;wsp:rsid wsp:val=&quot;002F3F9D&quot;/&gt;&lt;wsp:rsid wsp:val=&quot;002F4296&quot;/&gt;&lt;wsp:rsid wsp:val=&quot;002F429C&quot;/&gt;&lt;wsp:rsid wsp:val=&quot;002F4933&quot;/&gt;&lt;wsp:rsid wsp:val=&quot;002F610E&quot;/&gt;&lt;wsp:rsid wsp:val=&quot;00301B9C&quot;/&gt;&lt;wsp:rsid wsp:val=&quot;00302BA0&quot;/&gt;&lt;wsp:rsid wsp:val=&quot;003030C8&quot;/&gt;&lt;wsp:rsid wsp:val=&quot;0030375C&quot;/&gt;&lt;wsp:rsid wsp:val=&quot;00305E1A&quot;/&gt;&lt;wsp:rsid wsp:val=&quot;0030773E&quot;/&gt;&lt;wsp:rsid wsp:val=&quot;00310691&quot;/&gt;&lt;wsp:rsid wsp:val=&quot;00310A87&quot;/&gt;&lt;wsp:rsid wsp:val=&quot;003128A1&quot;/&gt;&lt;wsp:rsid wsp:val=&quot;00313C9E&quot;/&gt;&lt;wsp:rsid wsp:val=&quot;0031527D&quot;/&gt;&lt;wsp:rsid wsp:val=&quot;00317BA0&quot;/&gt;&lt;wsp:rsid wsp:val=&quot;00320B53&quot;/&gt;&lt;wsp:rsid wsp:val=&quot;00320D42&quot;/&gt;&lt;wsp:rsid wsp:val=&quot;0032193A&quot;/&gt;&lt;wsp:rsid wsp:val=&quot;00323BB1&quot;/&gt;&lt;wsp:rsid wsp:val=&quot;00325DCC&quot;/&gt;&lt;wsp:rsid wsp:val=&quot;00327772&quot;/&gt;&lt;wsp:rsid wsp:val=&quot;003278C6&quot;/&gt;&lt;wsp:rsid wsp:val=&quot;0033082D&quot;/&gt;&lt;wsp:rsid wsp:val=&quot;00331F1D&quot;/&gt;&lt;wsp:rsid wsp:val=&quot;003347FE&quot;/&gt;&lt;wsp:rsid wsp:val=&quot;003357CC&quot;/&gt;&lt;wsp:rsid wsp:val=&quot;0033595A&quot;/&gt;&lt;wsp:rsid wsp:val=&quot;00337756&quot;/&gt;&lt;wsp:rsid wsp:val=&quot;003407CA&quot;/&gt;&lt;wsp:rsid wsp:val=&quot;00340BD9&quot;/&gt;&lt;wsp:rsid wsp:val=&quot;00343D9E&quot;/&gt;&lt;wsp:rsid wsp:val=&quot;00344286&quot;/&gt;&lt;wsp:rsid wsp:val=&quot;00344CF9&quot;/&gt;&lt;wsp:rsid wsp:val=&quot;00350E95&quot;/&gt;&lt;wsp:rsid wsp:val=&quot;00351494&quot;/&gt;&lt;wsp:rsid wsp:val=&quot;00351D2E&quot;/&gt;&lt;wsp:rsid wsp:val=&quot;003533DE&quot;/&gt;&lt;wsp:rsid wsp:val=&quot;00363876&quot;/&gt;&lt;wsp:rsid wsp:val=&quot;00367120&quot;/&gt;&lt;wsp:rsid wsp:val=&quot;00371ED7&quot;/&gt;&lt;wsp:rsid wsp:val=&quot;003730F4&quot;/&gt;&lt;wsp:rsid wsp:val=&quot;00373748&quot;/&gt;&lt;wsp:rsid wsp:val=&quot;00373856&quot;/&gt;&lt;wsp:rsid wsp:val=&quot;00373B3F&quot;/&gt;&lt;wsp:rsid wsp:val=&quot;0037511A&quot;/&gt;&lt;wsp:rsid wsp:val=&quot;00375ABA&quot;/&gt;&lt;wsp:rsid wsp:val=&quot;00376CF4&quot;/&gt;&lt;wsp:rsid wsp:val=&quot;003852A7&quot;/&gt;&lt;wsp:rsid wsp:val=&quot;00385A48&quot;/&gt;&lt;wsp:rsid wsp:val=&quot;003874A4&quot;/&gt;&lt;wsp:rsid wsp:val=&quot;00387A29&quot;/&gt;&lt;wsp:rsid wsp:val=&quot;00387FEA&quot;/&gt;&lt;wsp:rsid wsp:val=&quot;003925AA&quot;/&gt;&lt;wsp:rsid wsp:val=&quot;00392C9E&quot;/&gt;&lt;wsp:rsid wsp:val=&quot;00393C97&quot;/&gt;&lt;wsp:rsid wsp:val=&quot;00395F1F&quot;/&gt;&lt;wsp:rsid wsp:val=&quot;00396D2E&quot;/&gt;&lt;wsp:rsid wsp:val=&quot;0039734D&quot;/&gt;&lt;wsp:rsid wsp:val=&quot;00397769&quot;/&gt;&lt;wsp:rsid wsp:val=&quot;00397B99&quot;/&gt;&lt;wsp:rsid wsp:val=&quot;003A0501&quot;/&gt;&lt;wsp:rsid wsp:val=&quot;003A0B0D&quot;/&gt;&lt;wsp:rsid wsp:val=&quot;003A411B&quot;/&gt;&lt;wsp:rsid wsp:val=&quot;003A5F82&quot;/&gt;&lt;wsp:rsid wsp:val=&quot;003A6580&quot;/&gt;&lt;wsp:rsid wsp:val=&quot;003B14B5&quot;/&gt;&lt;wsp:rsid wsp:val=&quot;003B1EF5&quot;/&gt;&lt;wsp:rsid wsp:val=&quot;003B3CC8&quot;/&gt;&lt;wsp:rsid wsp:val=&quot;003B6F1F&quot;/&gt;&lt;wsp:rsid wsp:val=&quot;003B7904&quot;/&gt;&lt;wsp:rsid wsp:val=&quot;003C12D7&quot;/&gt;&lt;wsp:rsid wsp:val=&quot;003C22F7&quot;/&gt;&lt;wsp:rsid wsp:val=&quot;003C44E9&quot;/&gt;&lt;wsp:rsid wsp:val=&quot;003C4C64&quot;/&gt;&lt;wsp:rsid wsp:val=&quot;003D0B5A&quot;/&gt;&lt;wsp:rsid wsp:val=&quot;003D65D5&quot;/&gt;&lt;wsp:rsid wsp:val=&quot;003D69E4&quot;/&gt;&lt;wsp:rsid wsp:val=&quot;003D7D37&quot;/&gt;&lt;wsp:rsid wsp:val=&quot;003D7EE7&quot;/&gt;&lt;wsp:rsid wsp:val=&quot;003E041E&quot;/&gt;&lt;wsp:rsid wsp:val=&quot;003E12A8&quot;/&gt;&lt;wsp:rsid wsp:val=&quot;003E1414&quot;/&gt;&lt;wsp:rsid wsp:val=&quot;003E178C&quot;/&gt;&lt;wsp:rsid wsp:val=&quot;003E2CCB&quot;/&gt;&lt;wsp:rsid wsp:val=&quot;003E3B6D&quot;/&gt;&lt;wsp:rsid wsp:val=&quot;003E62C5&quot;/&gt;&lt;wsp:rsid wsp:val=&quot;003E687B&quot;/&gt;&lt;wsp:rsid wsp:val=&quot;003E6C86&quot;/&gt;&lt;wsp:rsid wsp:val=&quot;003E6D4E&quot;/&gt;&lt;wsp:rsid wsp:val=&quot;003E7D50&quot;/&gt;&lt;wsp:rsid wsp:val=&quot;003E7D8C&quot;/&gt;&lt;wsp:rsid wsp:val=&quot;003F1AD1&quot;/&gt;&lt;wsp:rsid wsp:val=&quot;003F3C10&quot;/&gt;&lt;wsp:rsid wsp:val=&quot;003F4B3A&quot;/&gt;&lt;wsp:rsid wsp:val=&quot;003F56F4&quot;/&gt;&lt;wsp:rsid wsp:val=&quot;003F5899&quot;/&gt;&lt;wsp:rsid wsp:val=&quot;003F58D4&quot;/&gt;&lt;wsp:rsid wsp:val=&quot;003F6572&quot;/&gt;&lt;wsp:rsid wsp:val=&quot;003F66AA&quot;/&gt;&lt;wsp:rsid wsp:val=&quot;003F6C37&quot;/&gt;&lt;wsp:rsid wsp:val=&quot;00401032&quot;/&gt;&lt;wsp:rsid wsp:val=&quot;004015CE&quot;/&gt;&lt;wsp:rsid wsp:val=&quot;004017A2&quot;/&gt;&lt;wsp:rsid wsp:val=&quot;00404F3C&quot;/&gt;&lt;wsp:rsid wsp:val=&quot;00404FA3&quot;/&gt;&lt;wsp:rsid wsp:val=&quot;0040732A&quot;/&gt;&lt;wsp:rsid wsp:val=&quot;00410936&quot;/&gt;&lt;wsp:rsid wsp:val=&quot;00410D77&quot;/&gt;&lt;wsp:rsid wsp:val=&quot;004119F2&quot;/&gt;&lt;wsp:rsid wsp:val=&quot;00412C3F&quot;/&gt;&lt;wsp:rsid wsp:val=&quot;00412C91&quot;/&gt;&lt;wsp:rsid wsp:val=&quot;0041336A&quot;/&gt;&lt;wsp:rsid wsp:val=&quot;00416949&quot;/&gt;&lt;wsp:rsid wsp:val=&quot;00421E9A&quot;/&gt;&lt;wsp:rsid wsp:val=&quot;004233EC&quot;/&gt;&lt;wsp:rsid wsp:val=&quot;004253D9&quot;/&gt;&lt;wsp:rsid wsp:val=&quot;00426257&quot;/&gt;&lt;wsp:rsid wsp:val=&quot;00426405&quot;/&gt;&lt;wsp:rsid wsp:val=&quot;00427310&quot;/&gt;&lt;wsp:rsid wsp:val=&quot;004274BA&quot;/&gt;&lt;wsp:rsid wsp:val=&quot;0043206D&quot;/&gt;&lt;wsp:rsid wsp:val=&quot;00436457&quot;/&gt;&lt;wsp:rsid wsp:val=&quot;0044077C&quot;/&gt;&lt;wsp:rsid wsp:val=&quot;004407E5&quot;/&gt;&lt;wsp:rsid wsp:val=&quot;004415F3&quot;/&gt;&lt;wsp:rsid wsp:val=&quot;00442CED&quot;/&gt;&lt;wsp:rsid wsp:val=&quot;00444CD3&quot;/&gt;&lt;wsp:rsid wsp:val=&quot;00445091&quot;/&gt;&lt;wsp:rsid wsp:val=&quot;00450013&quot;/&gt;&lt;wsp:rsid wsp:val=&quot;004523F8&quot;/&gt;&lt;wsp:rsid wsp:val=&quot;00453622&quot;/&gt;&lt;wsp:rsid wsp:val=&quot;004537BF&quot;/&gt;&lt;wsp:rsid wsp:val=&quot;00453C94&quot;/&gt;&lt;wsp:rsid wsp:val=&quot;00460A9C&quot;/&gt;&lt;wsp:rsid wsp:val=&quot;00460F0D&quot;/&gt;&lt;wsp:rsid wsp:val=&quot;004617B1&quot;/&gt;&lt;wsp:rsid wsp:val=&quot;0046247D&quot;/&gt;&lt;wsp:rsid wsp:val=&quot;00463141&quot;/&gt;&lt;wsp:rsid wsp:val=&quot;00463974&quot;/&gt;&lt;wsp:rsid wsp:val=&quot;00464AEF&quot;/&gt;&lt;wsp:rsid wsp:val=&quot;0046505C&quot;/&gt;&lt;wsp:rsid wsp:val=&quot;00465713&quot;/&gt;&lt;wsp:rsid wsp:val=&quot;00466F4F&quot;/&gt;&lt;wsp:rsid wsp:val=&quot;00467CF2&quot;/&gt;&lt;wsp:rsid wsp:val=&quot;00470428&quot;/&gt;&lt;wsp:rsid wsp:val=&quot;004721E7&quot;/&gt;&lt;wsp:rsid wsp:val=&quot;004724E1&quot;/&gt;&lt;wsp:rsid wsp:val=&quot;00474FED&quot;/&gt;&lt;wsp:rsid wsp:val=&quot;0047506F&quot;/&gt;&lt;wsp:rsid wsp:val=&quot;00476B29&quot;/&gt;&lt;wsp:rsid wsp:val=&quot;00477876&quot;/&gt;&lt;wsp:rsid wsp:val=&quot;00482D49&quot;/&gt;&lt;wsp:rsid wsp:val=&quot;00482F15&quot;/&gt;&lt;wsp:rsid wsp:val=&quot;00484F32&quot;/&gt;&lt;wsp:rsid wsp:val=&quot;0048573D&quot;/&gt;&lt;wsp:rsid wsp:val=&quot;00487C43&quot;/&gt;&lt;wsp:rsid wsp:val=&quot;00490715&quot;/&gt;&lt;wsp:rsid wsp:val=&quot;0049265C&quot;/&gt;&lt;wsp:rsid wsp:val=&quot;004949E6&quot;/&gt;&lt;wsp:rsid wsp:val=&quot;00495844&quot;/&gt;&lt;wsp:rsid wsp:val=&quot;004977E1&quot;/&gt;&lt;wsp:rsid wsp:val=&quot;004A0700&quot;/&gt;&lt;wsp:rsid wsp:val=&quot;004A6C20&quot;/&gt;&lt;wsp:rsid wsp:val=&quot;004A6C72&quot;/&gt;&lt;wsp:rsid wsp:val=&quot;004A7DFA&quot;/&gt;&lt;wsp:rsid wsp:val=&quot;004B024F&quot;/&gt;&lt;wsp:rsid wsp:val=&quot;004B26A7&quot;/&gt;&lt;wsp:rsid wsp:val=&quot;004B2CDB&quot;/&gt;&lt;wsp:rsid wsp:val=&quot;004B3E6C&quot;/&gt;&lt;wsp:rsid wsp:val=&quot;004B535C&quot;/&gt;&lt;wsp:rsid wsp:val=&quot;004C00F7&quot;/&gt;&lt;wsp:rsid wsp:val=&quot;004C0B21&quot;/&gt;&lt;wsp:rsid wsp:val=&quot;004C15D4&quot;/&gt;&lt;wsp:rsid wsp:val=&quot;004C1AD9&quot;/&gt;&lt;wsp:rsid wsp:val=&quot;004C201B&quot;/&gt;&lt;wsp:rsid wsp:val=&quot;004C24CA&quot;/&gt;&lt;wsp:rsid wsp:val=&quot;004C2908&quot;/&gt;&lt;wsp:rsid wsp:val=&quot;004C39AD&quot;/&gt;&lt;wsp:rsid wsp:val=&quot;004C43CD&quot;/&gt;&lt;wsp:rsid wsp:val=&quot;004C4CB0&quot;/&gt;&lt;wsp:rsid wsp:val=&quot;004C4D03&quot;/&gt;&lt;wsp:rsid wsp:val=&quot;004C5B03&quot;/&gt;&lt;wsp:rsid wsp:val=&quot;004C7DE5&quot;/&gt;&lt;wsp:rsid wsp:val=&quot;004D43F8&quot;/&gt;&lt;wsp:rsid wsp:val=&quot;004D4B79&quot;/&gt;&lt;wsp:rsid wsp:val=&quot;004D6423&quot;/&gt;&lt;wsp:rsid wsp:val=&quot;004D6FCF&quot;/&gt;&lt;wsp:rsid wsp:val=&quot;004D747D&quot;/&gt;&lt;wsp:rsid wsp:val=&quot;004D76E9&quot;/&gt;&lt;wsp:rsid wsp:val=&quot;004E1373&quot;/&gt;&lt;wsp:rsid wsp:val=&quot;004E5993&quot;/&gt;&lt;wsp:rsid wsp:val=&quot;004E6476&quot;/&gt;&lt;wsp:rsid wsp:val=&quot;004E6AF5&quot;/&gt;&lt;wsp:rsid wsp:val=&quot;004E6F30&quot;/&gt;&lt;wsp:rsid wsp:val=&quot;004E7558&quot;/&gt;&lt;wsp:rsid wsp:val=&quot;004F0AC1&quot;/&gt;&lt;wsp:rsid wsp:val=&quot;004F0E5E&quot;/&gt;&lt;wsp:rsid wsp:val=&quot;004F3A63&quot;/&gt;&lt;wsp:rsid wsp:val=&quot;004F3AA0&quot;/&gt;&lt;wsp:rsid wsp:val=&quot;004F597A&quot;/&gt;&lt;wsp:rsid wsp:val=&quot;004F6009&quot;/&gt;&lt;wsp:rsid wsp:val=&quot;004F685F&quot;/&gt;&lt;wsp:rsid wsp:val=&quot;004F774A&quot;/&gt;&lt;wsp:rsid wsp:val=&quot;00500012&quot;/&gt;&lt;wsp:rsid wsp:val=&quot;00500016&quot;/&gt;&lt;wsp:rsid wsp:val=&quot;005005BE&quot;/&gt;&lt;wsp:rsid wsp:val=&quot;00500882&quot;/&gt;&lt;wsp:rsid wsp:val=&quot;00500E29&quot;/&gt;&lt;wsp:rsid wsp:val=&quot;0050459B&quot;/&gt;&lt;wsp:rsid wsp:val=&quot;005052B3&quot;/&gt;&lt;wsp:rsid wsp:val=&quot;0050537B&quot;/&gt;&lt;wsp:rsid wsp:val=&quot;005056E4&quot;/&gt;&lt;wsp:rsid wsp:val=&quot;00505B24&quot;/&gt;&lt;wsp:rsid wsp:val=&quot;00506EB8&quot;/&gt;&lt;wsp:rsid wsp:val=&quot;0050707B&quot;/&gt;&lt;wsp:rsid wsp:val=&quot;00512734&quot;/&gt;&lt;wsp:rsid wsp:val=&quot;005127A8&quot;/&gt;&lt;wsp:rsid wsp:val=&quot;00513827&quot;/&gt;&lt;wsp:rsid wsp:val=&quot;005146C2&quot;/&gt;&lt;wsp:rsid wsp:val=&quot;00514836&quot;/&gt;&lt;wsp:rsid wsp:val=&quot;00515C70&quot;/&gt;&lt;wsp:rsid wsp:val=&quot;005163D7&quot;/&gt;&lt;wsp:rsid wsp:val=&quot;00520FE4&quot;/&gt;&lt;wsp:rsid wsp:val=&quot;00522D76&quot;/&gt;&lt;wsp:rsid wsp:val=&quot;005241D3&quot;/&gt;&lt;wsp:rsid wsp:val=&quot;00525536&quot;/&gt;&lt;wsp:rsid wsp:val=&quot;00527177&quot;/&gt;&lt;wsp:rsid wsp:val=&quot;00532F33&quot;/&gt;&lt;wsp:rsid wsp:val=&quot;00534788&quot;/&gt;&lt;wsp:rsid wsp:val=&quot;00534A59&quot;/&gt;&lt;wsp:rsid wsp:val=&quot;00535316&quot;/&gt;&lt;wsp:rsid wsp:val=&quot;00535C36&quot;/&gt;&lt;wsp:rsid wsp:val=&quot;0054111B&quot;/&gt;&lt;wsp:rsid wsp:val=&quot;005423B9&quot;/&gt;&lt;wsp:rsid wsp:val=&quot;00542ADA&quot;/&gt;&lt;wsp:rsid wsp:val=&quot;005432FC&quot;/&gt;&lt;wsp:rsid wsp:val=&quot;00543832&quot;/&gt;&lt;wsp:rsid wsp:val=&quot;005443C8&quot;/&gt;&lt;wsp:rsid wsp:val=&quot;00544F9A&quot;/&gt;&lt;wsp:rsid wsp:val=&quot;00545EE8&quot;/&gt;&lt;wsp:rsid wsp:val=&quot;005463FF&quot;/&gt;&lt;wsp:rsid wsp:val=&quot;005474F5&quot;/&gt;&lt;wsp:rsid wsp:val=&quot;0054765D&quot;/&gt;&lt;wsp:rsid wsp:val=&quot;005479E0&quot;/&gt;&lt;wsp:rsid wsp:val=&quot;00550163&quot;/&gt;&lt;wsp:rsid wsp:val=&quot;00550AAF&quot;/&gt;&lt;wsp:rsid wsp:val=&quot;00551097&quot;/&gt;&lt;wsp:rsid wsp:val=&quot;0055121A&quot;/&gt;&lt;wsp:rsid wsp:val=&quot;00551778&quot;/&gt;&lt;wsp:rsid wsp:val=&quot;005520A2&quot;/&gt;&lt;wsp:rsid wsp:val=&quot;0055442C&quot;/&gt;&lt;wsp:rsid wsp:val=&quot;005644C6&quot;/&gt;&lt;wsp:rsid wsp:val=&quot;005646FC&quot;/&gt;&lt;wsp:rsid wsp:val=&quot;00564756&quot;/&gt;&lt;wsp:rsid wsp:val=&quot;0056564E&quot;/&gt;&lt;wsp:rsid wsp:val=&quot;00566E56&quot;/&gt;&lt;wsp:rsid wsp:val=&quot;005728D2&quot;/&gt;&lt;wsp:rsid wsp:val=&quot;00572984&quot;/&gt;&lt;wsp:rsid wsp:val=&quot;00572BA8&quot;/&gt;&lt;wsp:rsid wsp:val=&quot;00572F18&quot;/&gt;&lt;wsp:rsid wsp:val=&quot;005744A8&quot;/&gt;&lt;wsp:rsid wsp:val=&quot;00574759&quot;/&gt;&lt;wsp:rsid wsp:val=&quot;005756FA&quot;/&gt;&lt;wsp:rsid wsp:val=&quot;00576129&quot;/&gt;&lt;wsp:rsid wsp:val=&quot;0057633F&quot;/&gt;&lt;wsp:rsid wsp:val=&quot;00576C33&quot;/&gt;&lt;wsp:rsid wsp:val=&quot;005771D0&quot;/&gt;&lt;wsp:rsid wsp:val=&quot;0058037B&quot;/&gt;&lt;wsp:rsid wsp:val=&quot;005807D5&quot;/&gt;&lt;wsp:rsid wsp:val=&quot;00581320&quot;/&gt;&lt;wsp:rsid wsp:val=&quot;00583189&quot;/&gt;&lt;wsp:rsid wsp:val=&quot;00584C2B&quot;/&gt;&lt;wsp:rsid wsp:val=&quot;00585BE5&quot;/&gt;&lt;wsp:rsid wsp:val=&quot;00585DDA&quot;/&gt;&lt;wsp:rsid wsp:val=&quot;00587686&quot;/&gt;&lt;wsp:rsid wsp:val=&quot;00587BA6&quot;/&gt;&lt;wsp:rsid wsp:val=&quot;0059086E&quot;/&gt;&lt;wsp:rsid wsp:val=&quot;00596AF2&quot;/&gt;&lt;wsp:rsid wsp:val=&quot;005A04C2&quot;/&gt;&lt;wsp:rsid wsp:val=&quot;005A0B5B&quot;/&gt;&lt;wsp:rsid wsp:val=&quot;005A0EF6&quot;/&gt;&lt;wsp:rsid wsp:val=&quot;005A210C&quot;/&gt;&lt;wsp:rsid wsp:val=&quot;005A229C&quot;/&gt;&lt;wsp:rsid wsp:val=&quot;005A58A9&quot;/&gt;&lt;wsp:rsid wsp:val=&quot;005B0AEA&quot;/&gt;&lt;wsp:rsid wsp:val=&quot;005B2B35&quot;/&gt;&lt;wsp:rsid wsp:val=&quot;005B2CA0&quot;/&gt;&lt;wsp:rsid wsp:val=&quot;005B3650&quot;/&gt;&lt;wsp:rsid wsp:val=&quot;005B41BE&quot;/&gt;&lt;wsp:rsid wsp:val=&quot;005B4428&quot;/&gt;&lt;wsp:rsid wsp:val=&quot;005B7346&quot;/&gt;&lt;wsp:rsid wsp:val=&quot;005B7CF8&quot;/&gt;&lt;wsp:rsid wsp:val=&quot;005C0922&quot;/&gt;&lt;wsp:rsid wsp:val=&quot;005C2BE7&quot;/&gt;&lt;wsp:rsid wsp:val=&quot;005C79DB&quot;/&gt;&lt;wsp:rsid wsp:val=&quot;005D19E3&quot;/&gt;&lt;wsp:rsid wsp:val=&quot;005D2870&quot;/&gt;&lt;wsp:rsid wsp:val=&quot;005D2C4B&quot;/&gt;&lt;wsp:rsid wsp:val=&quot;005D4EF6&quot;/&gt;&lt;wsp:rsid wsp:val=&quot;005D5F13&quot;/&gt;&lt;wsp:rsid wsp:val=&quot;005D7CA5&quot;/&gt;&lt;wsp:rsid wsp:val=&quot;005E3567&quot;/&gt;&lt;wsp:rsid wsp:val=&quot;005E5BBA&quot;/&gt;&lt;wsp:rsid wsp:val=&quot;005E67F4&quot;/&gt;&lt;wsp:rsid wsp:val=&quot;005F1573&quot;/&gt;&lt;wsp:rsid wsp:val=&quot;005F3503&quot;/&gt;&lt;wsp:rsid wsp:val=&quot;005F7052&quot;/&gt;&lt;wsp:rsid wsp:val=&quot;0060015B&quot;/&gt;&lt;wsp:rsid wsp:val=&quot;00603095&quot;/&gt;&lt;wsp:rsid wsp:val=&quot;00604E52&quot;/&gt;&lt;wsp:rsid wsp:val=&quot;006050E2&quot;/&gt;&lt;wsp:rsid wsp:val=&quot;006108FE&quot;/&gt;&lt;wsp:rsid wsp:val=&quot;00610DB4&quot;/&gt;&lt;wsp:rsid wsp:val=&quot;006125AF&quot;/&gt;&lt;wsp:rsid wsp:val=&quot;00612719&quot;/&gt;&lt;wsp:rsid wsp:val=&quot;00616534&quot;/&gt;&lt;wsp:rsid wsp:val=&quot;00616775&quot;/&gt;&lt;wsp:rsid wsp:val=&quot;00617194&quot;/&gt;&lt;wsp:rsid wsp:val=&quot;00617AC6&quot;/&gt;&lt;wsp:rsid wsp:val=&quot;00620C15&quot;/&gt;&lt;wsp:rsid wsp:val=&quot;00621A62&quot;/&gt;&lt;wsp:rsid wsp:val=&quot;00622B21&quot;/&gt;&lt;wsp:rsid wsp:val=&quot;00625562&quot;/&gt;&lt;wsp:rsid wsp:val=&quot;0062742D&quot;/&gt;&lt;wsp:rsid wsp:val=&quot;0063011F&quot;/&gt;&lt;wsp:rsid wsp:val=&quot;0063184B&quot;/&gt;&lt;wsp:rsid wsp:val=&quot;0063654A&quot;/&gt;&lt;wsp:rsid wsp:val=&quot;00640503&quot;/&gt;&lt;wsp:rsid wsp:val=&quot;00640968&quot;/&gt;&lt;wsp:rsid wsp:val=&quot;00641CA2&quot;/&gt;&lt;wsp:rsid wsp:val=&quot;0064351F&quot;/&gt;&lt;wsp:rsid wsp:val=&quot;00644813&quot;/&gt;&lt;wsp:rsid wsp:val=&quot;00645ED2&quot;/&gt;&lt;wsp:rsid wsp:val=&quot;00646A1E&quot;/&gt;&lt;wsp:rsid wsp:val=&quot;00647211&quot;/&gt;&lt;wsp:rsid wsp:val=&quot;006503F3&quot;/&gt;&lt;wsp:rsid wsp:val=&quot;00651C95&quot;/&gt;&lt;wsp:rsid wsp:val=&quot;00652572&quot;/&gt;&lt;wsp:rsid wsp:val=&quot;0065440B&quot;/&gt;&lt;wsp:rsid wsp:val=&quot;00654B29&quot;/&gt;&lt;wsp:rsid wsp:val=&quot;006551CA&quot;/&gt;&lt;wsp:rsid wsp:val=&quot;00660F31&quot;/&gt;&lt;wsp:rsid wsp:val=&quot;00661568&quot;/&gt;&lt;wsp:rsid wsp:val=&quot;00661640&quot;/&gt;&lt;wsp:rsid wsp:val=&quot;00664755&quot;/&gt;&lt;wsp:rsid wsp:val=&quot;00664E8F&quot;/&gt;&lt;wsp:rsid wsp:val=&quot;006656E2&quot;/&gt;&lt;wsp:rsid wsp:val=&quot;006679E2&quot;/&gt;&lt;wsp:rsid wsp:val=&quot;00671D4E&quot;/&gt;&lt;wsp:rsid wsp:val=&quot;006731A4&quot;/&gt;&lt;wsp:rsid wsp:val=&quot;006737F6&quot;/&gt;&lt;wsp:rsid wsp:val=&quot;00674535&quot;/&gt;&lt;wsp:rsid wsp:val=&quot;00674FC0&quot;/&gt;&lt;wsp:rsid wsp:val=&quot;006761E7&quot;/&gt;&lt;wsp:rsid wsp:val=&quot;00676D4C&quot;/&gt;&lt;wsp:rsid wsp:val=&quot;00685F60&quot;/&gt;&lt;wsp:rsid wsp:val=&quot;00686FE8&quot;/&gt;&lt;wsp:rsid wsp:val=&quot;0068781A&quot;/&gt;&lt;wsp:rsid wsp:val=&quot;0068785E&quot;/&gt;&lt;wsp:rsid wsp:val=&quot;00692B80&quot;/&gt;&lt;wsp:rsid wsp:val=&quot;00694C91&quot;/&gt;&lt;wsp:rsid wsp:val=&quot;00694CE9&quot;/&gt;&lt;wsp:rsid wsp:val=&quot;00694DA9&quot;/&gt;&lt;wsp:rsid wsp:val=&quot;006952C3&quot;/&gt;&lt;wsp:rsid wsp:val=&quot;0069649B&quot;/&gt;&lt;wsp:rsid wsp:val=&quot;00696D7A&quot;/&gt;&lt;wsp:rsid wsp:val=&quot;00697723&quot;/&gt;&lt;wsp:rsid wsp:val=&quot;00697AC0&quot;/&gt;&lt;wsp:rsid wsp:val=&quot;006A11C1&quot;/&gt;&lt;wsp:rsid wsp:val=&quot;006A1279&quot;/&gt;&lt;wsp:rsid wsp:val=&quot;006A683A&quot;/&gt;&lt;wsp:rsid wsp:val=&quot;006B0F96&quot;/&gt;&lt;wsp:rsid wsp:val=&quot;006B40D8&quot;/&gt;&lt;wsp:rsid wsp:val=&quot;006B4A30&quot;/&gt;&lt;wsp:rsid wsp:val=&quot;006B63F5&quot;/&gt;&lt;wsp:rsid wsp:val=&quot;006B7E06&quot;/&gt;&lt;wsp:rsid wsp:val=&quot;006C17F5&quot;/&gt;&lt;wsp:rsid wsp:val=&quot;006C1DA3&quot;/&gt;&lt;wsp:rsid wsp:val=&quot;006C21E2&quot;/&gt;&lt;wsp:rsid wsp:val=&quot;006C3042&quot;/&gt;&lt;wsp:rsid wsp:val=&quot;006C543E&quot;/&gt;&lt;wsp:rsid wsp:val=&quot;006D0617&quot;/&gt;&lt;wsp:rsid wsp:val=&quot;006D149B&quot;/&gt;&lt;wsp:rsid wsp:val=&quot;006D158A&quot;/&gt;&lt;wsp:rsid wsp:val=&quot;006D38AB&quot;/&gt;&lt;wsp:rsid wsp:val=&quot;006D3FC2&quot;/&gt;&lt;wsp:rsid wsp:val=&quot;006D4159&quot;/&gt;&lt;wsp:rsid wsp:val=&quot;006D4941&quot;/&gt;&lt;wsp:rsid wsp:val=&quot;006D6287&quot;/&gt;&lt;wsp:rsid wsp:val=&quot;006D689A&quot;/&gt;&lt;wsp:rsid wsp:val=&quot;006E13B7&quot;/&gt;&lt;wsp:rsid wsp:val=&quot;006E5876&quot;/&gt;&lt;wsp:rsid wsp:val=&quot;006E60BD&quot;/&gt;&lt;wsp:rsid wsp:val=&quot;006E651D&quot;/&gt;&lt;wsp:rsid wsp:val=&quot;006E7A55&quot;/&gt;&lt;wsp:rsid wsp:val=&quot;006E7AF8&quot;/&gt;&lt;wsp:rsid wsp:val=&quot;006F0EDB&quot;/&gt;&lt;wsp:rsid wsp:val=&quot;006F7AEE&quot;/&gt;&lt;wsp:rsid wsp:val=&quot;00703AE9&quot;/&gt;&lt;wsp:rsid wsp:val=&quot;00704651&quot;/&gt;&lt;wsp:rsid wsp:val=&quot;007046DF&quot;/&gt;&lt;wsp:rsid wsp:val=&quot;00705250&quot;/&gt;&lt;wsp:rsid wsp:val=&quot;00705A95&quot;/&gt;&lt;wsp:rsid wsp:val=&quot;007060EC&quot;/&gt;&lt;wsp:rsid wsp:val=&quot;00706FF1&quot;/&gt;&lt;wsp:rsid wsp:val=&quot;00712A18&quot;/&gt;&lt;wsp:rsid wsp:val=&quot;00713279&quot;/&gt;&lt;wsp:rsid wsp:val=&quot;00713307&quot;/&gt;&lt;wsp:rsid wsp:val=&quot;00717D6A&quot;/&gt;&lt;wsp:rsid wsp:val=&quot;00721105&quot;/&gt;&lt;wsp:rsid wsp:val=&quot;00724194&quot;/&gt;&lt;wsp:rsid wsp:val=&quot;00724D4C&quot;/&gt;&lt;wsp:rsid wsp:val=&quot;00724ECF&quot;/&gt;&lt;wsp:rsid wsp:val=&quot;00725FB2&quot;/&gt;&lt;wsp:rsid wsp:val=&quot;00727F91&quot;/&gt;&lt;wsp:rsid wsp:val=&quot;00730896&quot;/&gt;&lt;wsp:rsid wsp:val=&quot;00731737&quot;/&gt;&lt;wsp:rsid wsp:val=&quot;00733164&quot;/&gt;&lt;wsp:rsid wsp:val=&quot;0073360A&quot;/&gt;&lt;wsp:rsid wsp:val=&quot;00737C73&quot;/&gt;&lt;wsp:rsid wsp:val=&quot;007402E4&quot;/&gt;&lt;wsp:rsid wsp:val=&quot;00741419&quot;/&gt;&lt;wsp:rsid wsp:val=&quot;00741C63&quot;/&gt;&lt;wsp:rsid wsp:val=&quot;00743432&quot;/&gt;&lt;wsp:rsid wsp:val=&quot;00743699&quot;/&gt;&lt;wsp:rsid wsp:val=&quot;00746DE5&quot;/&gt;&lt;wsp:rsid wsp:val=&quot;0074767C&quot;/&gt;&lt;wsp:rsid wsp:val=&quot;0075025C&quot;/&gt;&lt;wsp:rsid wsp:val=&quot;0075062F&quot;/&gt;&lt;wsp:rsid wsp:val=&quot;0075473A&quot;/&gt;&lt;wsp:rsid wsp:val=&quot;007547B4&quot;/&gt;&lt;wsp:rsid wsp:val=&quot;007577A6&quot;/&gt;&lt;wsp:rsid wsp:val=&quot;007618EB&quot;/&gt;&lt;wsp:rsid wsp:val=&quot;00761CCA&quot;/&gt;&lt;wsp:rsid wsp:val=&quot;00763341&quot;/&gt;&lt;wsp:rsid wsp:val=&quot;00764F17&quot;/&gt;&lt;wsp:rsid wsp:val=&quot;00766D2E&quot;/&gt;&lt;wsp:rsid wsp:val=&quot;00770572&quot;/&gt;&lt;wsp:rsid wsp:val=&quot;00772A85&quot;/&gt;&lt;wsp:rsid wsp:val=&quot;0077431E&quot;/&gt;&lt;wsp:rsid wsp:val=&quot;00774A5B&quot;/&gt;&lt;wsp:rsid wsp:val=&quot;00776871&quot;/&gt;&lt;wsp:rsid wsp:val=&quot;00781A51&quot;/&gt;&lt;wsp:rsid wsp:val=&quot;00782764&quot;/&gt;&lt;wsp:rsid wsp:val=&quot;007828F0&quot;/&gt;&lt;wsp:rsid wsp:val=&quot;00784A32&quot;/&gt;&lt;wsp:rsid wsp:val=&quot;0079003E&quot;/&gt;&lt;wsp:rsid wsp:val=&quot;00790294&quot;/&gt;&lt;wsp:rsid wsp:val=&quot;0079134D&quot;/&gt;&lt;wsp:rsid wsp:val=&quot;007943DF&quot;/&gt;&lt;wsp:rsid wsp:val=&quot;00794B4C&quot;/&gt;&lt;wsp:rsid wsp:val=&quot;00794DE4&quot;/&gt;&lt;wsp:rsid wsp:val=&quot;007958E7&quot;/&gt;&lt;wsp:rsid wsp:val=&quot;00797805&quot;/&gt;&lt;wsp:rsid wsp:val=&quot;007A0DD5&quot;/&gt;&lt;wsp:rsid wsp:val=&quot;007A0FD7&quot;/&gt;&lt;wsp:rsid wsp:val=&quot;007A1673&quot;/&gt;&lt;wsp:rsid wsp:val=&quot;007A57BA&quot;/&gt;&lt;wsp:rsid wsp:val=&quot;007A63F5&quot;/&gt;&lt;wsp:rsid wsp:val=&quot;007A64FF&quot;/&gt;&lt;wsp:rsid wsp:val=&quot;007A6A2E&quot;/&gt;&lt;wsp:rsid wsp:val=&quot;007A70F9&quot;/&gt;&lt;wsp:rsid wsp:val=&quot;007B0677&quot;/&gt;&lt;wsp:rsid wsp:val=&quot;007B19E7&quot;/&gt;&lt;wsp:rsid wsp:val=&quot;007B1FB9&quot;/&gt;&lt;wsp:rsid wsp:val=&quot;007B470C&quot;/&gt;&lt;wsp:rsid wsp:val=&quot;007B65B2&quot;/&gt;&lt;wsp:rsid wsp:val=&quot;007B7374&quot;/&gt;&lt;wsp:rsid wsp:val=&quot;007C2B82&quot;/&gt;&lt;wsp:rsid wsp:val=&quot;007C35F0&quot;/&gt;&lt;wsp:rsid wsp:val=&quot;007C48C0&quot;/&gt;&lt;wsp:rsid wsp:val=&quot;007C5ED2&quot;/&gt;&lt;wsp:rsid wsp:val=&quot;007C657D&quot;/&gt;&lt;wsp:rsid wsp:val=&quot;007D24D0&quot;/&gt;&lt;wsp:rsid wsp:val=&quot;007D5092&quot;/&gt;&lt;wsp:rsid wsp:val=&quot;007D73A2&quot;/&gt;&lt;wsp:rsid wsp:val=&quot;007E1AB8&quot;/&gt;&lt;wsp:rsid wsp:val=&quot;007E1FF6&quot;/&gt;&lt;wsp:rsid wsp:val=&quot;007E24C6&quot;/&gt;&lt;wsp:rsid wsp:val=&quot;007E40A4&quot;/&gt;&lt;wsp:rsid wsp:val=&quot;007E4FE6&quot;/&gt;&lt;wsp:rsid wsp:val=&quot;007E6375&quot;/&gt;&lt;wsp:rsid wsp:val=&quot;007E68B6&quot;/&gt;&lt;wsp:rsid wsp:val=&quot;007E767E&quot;/&gt;&lt;wsp:rsid wsp:val=&quot;007F0393&quot;/&gt;&lt;wsp:rsid wsp:val=&quot;007F1134&quot;/&gt;&lt;wsp:rsid wsp:val=&quot;007F360A&quot;/&gt;&lt;wsp:rsid wsp:val=&quot;007F4455&quot;/&gt;&lt;wsp:rsid wsp:val=&quot;007F5F26&quot;/&gt;&lt;wsp:rsid wsp:val=&quot;0080043D&quot;/&gt;&lt;wsp:rsid wsp:val=&quot;00802205&quot;/&gt;&lt;wsp:rsid wsp:val=&quot;00802A2B&quot;/&gt;&lt;wsp:rsid wsp:val=&quot;008043C7&quot;/&gt;&lt;wsp:rsid wsp:val=&quot;00804B51&quot;/&gt;&lt;wsp:rsid wsp:val=&quot;008053CF&quot;/&gt;&lt;wsp:rsid wsp:val=&quot;00806301&quot;/&gt;&lt;wsp:rsid wsp:val=&quot;0080741A&quot;/&gt;&lt;wsp:rsid wsp:val=&quot;00810516&quot;/&gt;&lt;wsp:rsid wsp:val=&quot;0081071B&quot;/&gt;&lt;wsp:rsid wsp:val=&quot;008125CF&quot;/&gt;&lt;wsp:rsid wsp:val=&quot;00812D0F&quot;/&gt;&lt;wsp:rsid wsp:val=&quot;008136A0&quot;/&gt;&lt;wsp:rsid wsp:val=&quot;0081374C&quot;/&gt;&lt;wsp:rsid wsp:val=&quot;0081506F&quot;/&gt;&lt;wsp:rsid wsp:val=&quot;00817880&quot;/&gt;&lt;wsp:rsid wsp:val=&quot;00821942&quot;/&gt;&lt;wsp:rsid wsp:val=&quot;00821ED4&quot;/&gt;&lt;wsp:rsid wsp:val=&quot;00822CD2&quot;/&gt;&lt;wsp:rsid wsp:val=&quot;008263B6&quot;/&gt;&lt;wsp:rsid wsp:val=&quot;00833F52&quot;/&gt;&lt;wsp:rsid wsp:val=&quot;00836752&quot;/&gt;&lt;wsp:rsid wsp:val=&quot;00837569&quot;/&gt;&lt;wsp:rsid wsp:val=&quot;00840FB1&quot;/&gt;&lt;wsp:rsid wsp:val=&quot;00843982&quot;/&gt;&lt;wsp:rsid wsp:val=&quot;00843A49&quot;/&gt;&lt;wsp:rsid wsp:val=&quot;00843F89&quot;/&gt;&lt;wsp:rsid wsp:val=&quot;00850387&quot;/&gt;&lt;wsp:rsid wsp:val=&quot;008508A3&quot;/&gt;&lt;wsp:rsid wsp:val=&quot;0085205E&quot;/&gt;&lt;wsp:rsid wsp:val=&quot;00856163&quot;/&gt;&lt;wsp:rsid wsp:val=&quot;00856C61&quot;/&gt;&lt;wsp:rsid wsp:val=&quot;00856CE2&quot;/&gt;&lt;wsp:rsid wsp:val=&quot;00857F43&quot;/&gt;&lt;wsp:rsid wsp:val=&quot;00860216&quot;/&gt;&lt;wsp:rsid wsp:val=&quot;0086135A&quot;/&gt;&lt;wsp:rsid wsp:val=&quot;00861581&quot;/&gt;&lt;wsp:rsid wsp:val=&quot;00867260&quot;/&gt;&lt;wsp:rsid wsp:val=&quot;00870A9C&quot;/&gt;&lt;wsp:rsid wsp:val=&quot;00872277&quot;/&gt;&lt;wsp:rsid wsp:val=&quot;0087378E&quot;/&gt;&lt;wsp:rsid wsp:val=&quot;008738E3&quot;/&gt;&lt;wsp:rsid wsp:val=&quot;00873AB6&quot;/&gt;&lt;wsp:rsid wsp:val=&quot;00875C94&quot;/&gt;&lt;wsp:rsid wsp:val=&quot;0088008C&quot;/&gt;&lt;wsp:rsid wsp:val=&quot;00881F7D&quot;/&gt;&lt;wsp:rsid wsp:val=&quot;00882F7D&quot;/&gt;&lt;wsp:rsid wsp:val=&quot;0088369F&quot;/&gt;&lt;wsp:rsid wsp:val=&quot;0088675C&quot;/&gt;&lt;wsp:rsid wsp:val=&quot;008900F4&quot;/&gt;&lt;wsp:rsid wsp:val=&quot;00890A7D&quot;/&gt;&lt;wsp:rsid wsp:val=&quot;00892B13&quot;/&gt;&lt;wsp:rsid wsp:val=&quot;008948C5&quot;/&gt;&lt;wsp:rsid wsp:val=&quot;00894A4D&quot;/&gt;&lt;wsp:rsid wsp:val=&quot;00895FEF&quot;/&gt;&lt;wsp:rsid wsp:val=&quot;00897152&quot;/&gt;&lt;wsp:rsid wsp:val=&quot;0089751C&quot;/&gt;&lt;wsp:rsid wsp:val=&quot;008A0C22&quot;/&gt;&lt;wsp:rsid wsp:val=&quot;008A1FFB&quot;/&gt;&lt;wsp:rsid wsp:val=&quot;008A52DC&quot;/&gt;&lt;wsp:rsid wsp:val=&quot;008A61DE&quot;/&gt;&lt;wsp:rsid wsp:val=&quot;008A637F&quot;/&gt;&lt;wsp:rsid wsp:val=&quot;008B2ECB&quot;/&gt;&lt;wsp:rsid wsp:val=&quot;008B40A0&quot;/&gt;&lt;wsp:rsid wsp:val=&quot;008B4EBF&quot;/&gt;&lt;wsp:rsid wsp:val=&quot;008C03A9&quot;/&gt;&lt;wsp:rsid wsp:val=&quot;008C1BB8&quot;/&gt;&lt;wsp:rsid wsp:val=&quot;008D07DF&quot;/&gt;&lt;wsp:rsid wsp:val=&quot;008D084E&quot;/&gt;&lt;wsp:rsid wsp:val=&quot;008D1099&quot;/&gt;&lt;wsp:rsid wsp:val=&quot;008D1955&quot;/&gt;&lt;wsp:rsid wsp:val=&quot;008D2B70&quot;/&gt;&lt;wsp:rsid wsp:val=&quot;008D5E4A&quot;/&gt;&lt;wsp:rsid wsp:val=&quot;008D648F&quot;/&gt;&lt;wsp:rsid wsp:val=&quot;008D6B0A&quot;/&gt;&lt;wsp:rsid wsp:val=&quot;008D71D6&quot;/&gt;&lt;wsp:rsid wsp:val=&quot;008D736E&quot;/&gt;&lt;wsp:rsid wsp:val=&quot;008D7A0C&quot;/&gt;&lt;wsp:rsid wsp:val=&quot;008E0483&quot;/&gt;&lt;wsp:rsid wsp:val=&quot;008E21FE&quot;/&gt;&lt;wsp:rsid wsp:val=&quot;008E3196&quot;/&gt;&lt;wsp:rsid wsp:val=&quot;008E47ED&quot;/&gt;&lt;wsp:rsid wsp:val=&quot;008E61AD&quot;/&gt;&lt;wsp:rsid wsp:val=&quot;008E7401&quot;/&gt;&lt;wsp:rsid wsp:val=&quot;008E7EB7&quot;/&gt;&lt;wsp:rsid wsp:val=&quot;008F0723&quot;/&gt;&lt;wsp:rsid wsp:val=&quot;008F0F90&quot;/&gt;&lt;wsp:rsid wsp:val=&quot;008F15D6&quot;/&gt;&lt;wsp:rsid wsp:val=&quot;008F27FB&quot;/&gt;&lt;wsp:rsid wsp:val=&quot;008F502F&quot;/&gt;&lt;wsp:rsid wsp:val=&quot;008F566C&quot;/&gt;&lt;wsp:rsid wsp:val=&quot;008F6462&quot;/&gt;&lt;wsp:rsid wsp:val=&quot;008F6638&quot;/&gt;&lt;wsp:rsid wsp:val=&quot;009020EF&quot;/&gt;&lt;wsp:rsid wsp:val=&quot;009022EF&quot;/&gt;&lt;wsp:rsid wsp:val=&quot;00902766&quot;/&gt;&lt;wsp:rsid wsp:val=&quot;00903C99&quot;/&gt;&lt;wsp:rsid wsp:val=&quot;00911101&quot;/&gt;&lt;wsp:rsid wsp:val=&quot;00911680&quot;/&gt;&lt;wsp:rsid wsp:val=&quot;00912B1C&quot;/&gt;&lt;wsp:rsid wsp:val=&quot;00913D96&quot;/&gt;&lt;wsp:rsid wsp:val=&quot;009167F1&quot;/&gt;&lt;wsp:rsid wsp:val=&quot;00917116&quot;/&gt;&lt;wsp:rsid wsp:val=&quot;00917865&quot;/&gt;&lt;wsp:rsid wsp:val=&quot;0091796D&quot;/&gt;&lt;wsp:rsid wsp:val=&quot;0092032A&quot;/&gt;&lt;wsp:rsid wsp:val=&quot;00920900&quot;/&gt;&lt;wsp:rsid wsp:val=&quot;0092102C&quot;/&gt;&lt;wsp:rsid wsp:val=&quot;00921A4D&quot;/&gt;&lt;wsp:rsid wsp:val=&quot;00923F51&quot;/&gt;&lt;wsp:rsid wsp:val=&quot;009250A7&quot;/&gt;&lt;wsp:rsid wsp:val=&quot;00925AE0&quot;/&gt;&lt;wsp:rsid wsp:val=&quot;00927958&quot;/&gt;&lt;wsp:rsid wsp:val=&quot;009340DC&quot;/&gt;&lt;wsp:rsid wsp:val=&quot;0093439E&quot;/&gt;&lt;wsp:rsid wsp:val=&quot;009354CD&quot;/&gt;&lt;wsp:rsid wsp:val=&quot;009400A0&quot;/&gt;&lt;wsp:rsid wsp:val=&quot;00940DA7&quot;/&gt;&lt;wsp:rsid wsp:val=&quot;0094292C&quot;/&gt;&lt;wsp:rsid wsp:val=&quot;0094436F&quot;/&gt;&lt;wsp:rsid wsp:val=&quot;009447AC&quot;/&gt;&lt;wsp:rsid wsp:val=&quot;009512AF&quot;/&gt;&lt;wsp:rsid wsp:val=&quot;00951453&quot;/&gt;&lt;wsp:rsid wsp:val=&quot;009524AE&quot;/&gt;&lt;wsp:rsid wsp:val=&quot;009562E9&quot;/&gt;&lt;wsp:rsid wsp:val=&quot;00956F90&quot;/&gt;&lt;wsp:rsid wsp:val=&quot;009578CE&quot;/&gt;&lt;wsp:rsid wsp:val=&quot;00957BBF&quot;/&gt;&lt;wsp:rsid wsp:val=&quot;00961D58&quot;/&gt;&lt;wsp:rsid wsp:val=&quot;00963B87&quot;/&gt;&lt;wsp:rsid wsp:val=&quot;00964C78&quot;/&gt;&lt;wsp:rsid wsp:val=&quot;00964FCC&quot;/&gt;&lt;wsp:rsid wsp:val=&quot;00967408&quot;/&gt;&lt;wsp:rsid wsp:val=&quot;00970486&quot;/&gt;&lt;wsp:rsid wsp:val=&quot;00970522&quot;/&gt;&lt;wsp:rsid wsp:val=&quot;00970897&quot;/&gt;&lt;wsp:rsid wsp:val=&quot;009742AF&quot;/&gt;&lt;wsp:rsid wsp:val=&quot;0097597B&quot;/&gt;&lt;wsp:rsid wsp:val=&quot;00975A4E&quot;/&gt;&lt;wsp:rsid wsp:val=&quot;00975FEF&quot;/&gt;&lt;wsp:rsid wsp:val=&quot;009768E7&quot;/&gt;&lt;wsp:rsid wsp:val=&quot;009769D8&quot;/&gt;&lt;wsp:rsid wsp:val=&quot;00976B94&quot;/&gt;&lt;wsp:rsid wsp:val=&quot;00976E40&quot;/&gt;&lt;wsp:rsid wsp:val=&quot;00977076&quot;/&gt;&lt;wsp:rsid wsp:val=&quot;00977A84&quot;/&gt;&lt;wsp:rsid wsp:val=&quot;00977C50&quot;/&gt;&lt;wsp:rsid wsp:val=&quot;009826D3&quot;/&gt;&lt;wsp:rsid wsp:val=&quot;00982879&quot;/&gt;&lt;wsp:rsid wsp:val=&quot;0098376D&quot;/&gt;&lt;wsp:rsid wsp:val=&quot;00986495&quot;/&gt;&lt;wsp:rsid wsp:val=&quot;009867E9&quot;/&gt;&lt;wsp:rsid wsp:val=&quot;00986EF0&quot;/&gt;&lt;wsp:rsid wsp:val=&quot;0098790D&quot;/&gt;&lt;wsp:rsid wsp:val=&quot;0099317B&quot;/&gt;&lt;wsp:rsid wsp:val=&quot;00994AB0&quot;/&gt;&lt;wsp:rsid wsp:val=&quot;00994D78&quot;/&gt;&lt;wsp:rsid wsp:val=&quot;0099600A&quot;/&gt;&lt;wsp:rsid wsp:val=&quot;009960C4&quot;/&gt;&lt;wsp:rsid wsp:val=&quot;00996925&quot;/&gt;&lt;wsp:rsid wsp:val=&quot;009A0EFF&quot;/&gt;&lt;wsp:rsid wsp:val=&quot;009A15EF&quot;/&gt;&lt;wsp:rsid wsp:val=&quot;009A28B9&quot;/&gt;&lt;wsp:rsid wsp:val=&quot;009A2FCF&quot;/&gt;&lt;wsp:rsid wsp:val=&quot;009A44F8&quot;/&gt;&lt;wsp:rsid wsp:val=&quot;009A45A6&quot;/&gt;&lt;wsp:rsid wsp:val=&quot;009A640D&quot;/&gt;&lt;wsp:rsid wsp:val=&quot;009A7968&quot;/&gt;&lt;wsp:rsid wsp:val=&quot;009B06A3&quot;/&gt;&lt;wsp:rsid wsp:val=&quot;009B14C9&quot;/&gt;&lt;wsp:rsid wsp:val=&quot;009B29B6&quot;/&gt;&lt;wsp:rsid wsp:val=&quot;009B3DD8&quot;/&gt;&lt;wsp:rsid wsp:val=&quot;009B41D7&quot;/&gt;&lt;wsp:rsid wsp:val=&quot;009B52D2&quot;/&gt;&lt;wsp:rsid wsp:val=&quot;009B5A54&quot;/&gt;&lt;wsp:rsid wsp:val=&quot;009B66AD&quot;/&gt;&lt;wsp:rsid wsp:val=&quot;009B72B5&quot;/&gt;&lt;wsp:rsid wsp:val=&quot;009C34A6&quot;/&gt;&lt;wsp:rsid wsp:val=&quot;009C3E98&quot;/&gt;&lt;wsp:rsid wsp:val=&quot;009C4CF7&quot;/&gt;&lt;wsp:rsid wsp:val=&quot;009C5BA1&quot;/&gt;&lt;wsp:rsid wsp:val=&quot;009C6509&quot;/&gt;&lt;wsp:rsid wsp:val=&quot;009C7183&quot;/&gt;&lt;wsp:rsid wsp:val=&quot;009D1E07&quot;/&gt;&lt;wsp:rsid wsp:val=&quot;009D20A0&quot;/&gt;&lt;wsp:rsid wsp:val=&quot;009D37E7&quot;/&gt;&lt;wsp:rsid wsp:val=&quot;009D43AF&quot;/&gt;&lt;wsp:rsid wsp:val=&quot;009D4BA4&quot;/&gt;&lt;wsp:rsid wsp:val=&quot;009D55EC&quot;/&gt;&lt;wsp:rsid wsp:val=&quot;009D61D5&quot;/&gt;&lt;wsp:rsid wsp:val=&quot;009E0E73&quot;/&gt;&lt;wsp:rsid wsp:val=&quot;009E1D33&quot;/&gt;&lt;wsp:rsid wsp:val=&quot;009E3209&quot;/&gt;&lt;wsp:rsid wsp:val=&quot;009E449F&quot;/&gt;&lt;wsp:rsid wsp:val=&quot;009E6847&quot;/&gt;&lt;wsp:rsid wsp:val=&quot;009F101B&quot;/&gt;&lt;wsp:rsid wsp:val=&quot;009F10F5&quot;/&gt;&lt;wsp:rsid wsp:val=&quot;009F2C98&quot;/&gt;&lt;wsp:rsid wsp:val=&quot;009F3132&quot;/&gt;&lt;wsp:rsid wsp:val=&quot;009F39E6&quot;/&gt;&lt;wsp:rsid wsp:val=&quot;009F5B8E&quot;/&gt;&lt;wsp:rsid wsp:val=&quot;009F6E73&quot;/&gt;&lt;wsp:rsid wsp:val=&quot;00A0116B&quot;/&gt;&lt;wsp:rsid wsp:val=&quot;00A01985&quot;/&gt;&lt;wsp:rsid wsp:val=&quot;00A02F33&quot;/&gt;&lt;wsp:rsid wsp:val=&quot;00A03BE0&quot;/&gt;&lt;wsp:rsid wsp:val=&quot;00A05BD9&quot;/&gt;&lt;wsp:rsid wsp:val=&quot;00A05CC7&quot;/&gt;&lt;wsp:rsid wsp:val=&quot;00A06AA8&quot;/&gt;&lt;wsp:rsid wsp:val=&quot;00A100B2&quot;/&gt;&lt;wsp:rsid wsp:val=&quot;00A10B51&quot;/&gt;&lt;wsp:rsid wsp:val=&quot;00A10D15&quot;/&gt;&lt;wsp:rsid wsp:val=&quot;00A11217&quot;/&gt;&lt;wsp:rsid wsp:val=&quot;00A1255F&quot;/&gt;&lt;wsp:rsid wsp:val=&quot;00A13AD8&quot;/&gt;&lt;wsp:rsid wsp:val=&quot;00A13B03&quot;/&gt;&lt;wsp:rsid wsp:val=&quot;00A1768B&quot;/&gt;&lt;wsp:rsid wsp:val=&quot;00A22630&quot;/&gt;&lt;wsp:rsid wsp:val=&quot;00A23A44&quot;/&gt;&lt;wsp:rsid wsp:val=&quot;00A23A9F&quot;/&gt;&lt;wsp:rsid wsp:val=&quot;00A23D9D&quot;/&gt;&lt;wsp:rsid wsp:val=&quot;00A25577&quot;/&gt;&lt;wsp:rsid wsp:val=&quot;00A30839&quot;/&gt;&lt;wsp:rsid wsp:val=&quot;00A30AF8&quot;/&gt;&lt;wsp:rsid wsp:val=&quot;00A314DF&quot;/&gt;&lt;wsp:rsid wsp:val=&quot;00A31561&quot;/&gt;&lt;wsp:rsid wsp:val=&quot;00A3267A&quot;/&gt;&lt;wsp:rsid wsp:val=&quot;00A33E6C&quot;/&gt;&lt;wsp:rsid wsp:val=&quot;00A364C0&quot;/&gt;&lt;wsp:rsid wsp:val=&quot;00A37A43&quot;/&gt;&lt;wsp:rsid wsp:val=&quot;00A37FB4&quot;/&gt;&lt;wsp:rsid wsp:val=&quot;00A40FB5&quot;/&gt;&lt;wsp:rsid wsp:val=&quot;00A4121C&quot;/&gt;&lt;wsp:rsid wsp:val=&quot;00A4376C&quot;/&gt;&lt;wsp:rsid wsp:val=&quot;00A4649A&quot;/&gt;&lt;wsp:rsid wsp:val=&quot;00A47B94&quot;/&gt;&lt;wsp:rsid wsp:val=&quot;00A47F6A&quot;/&gt;&lt;wsp:rsid wsp:val=&quot;00A51F8A&quot;/&gt;&lt;wsp:rsid wsp:val=&quot;00A5264E&quot;/&gt;&lt;wsp:rsid wsp:val=&quot;00A575BF&quot;/&gt;&lt;wsp:rsid wsp:val=&quot;00A61422&quot;/&gt;&lt;wsp:rsid wsp:val=&quot;00A63699&quot;/&gt;&lt;wsp:rsid wsp:val=&quot;00A648B1&quot;/&gt;&lt;wsp:rsid wsp:val=&quot;00A6538C&quot;/&gt;&lt;wsp:rsid wsp:val=&quot;00A655A8&quot;/&gt;&lt;wsp:rsid wsp:val=&quot;00A662F2&quot;/&gt;&lt;wsp:rsid wsp:val=&quot;00A667DD&quot;/&gt;&lt;wsp:rsid wsp:val=&quot;00A6765B&quot;/&gt;&lt;wsp:rsid wsp:val=&quot;00A706DC&quot;/&gt;&lt;wsp:rsid wsp:val=&quot;00A719F4&quot;/&gt;&lt;wsp:rsid wsp:val=&quot;00A71FF7&quot;/&gt;&lt;wsp:rsid wsp:val=&quot;00A753C4&quot;/&gt;&lt;wsp:rsid wsp:val=&quot;00A76488&quot;/&gt;&lt;wsp:rsid wsp:val=&quot;00A829EC&quot;/&gt;&lt;wsp:rsid wsp:val=&quot;00A90905&quot;/&gt;&lt;wsp:rsid wsp:val=&quot;00A9146D&quot;/&gt;&lt;wsp:rsid wsp:val=&quot;00A91AE1&quot;/&gt;&lt;wsp:rsid wsp:val=&quot;00A9307D&quot;/&gt;&lt;wsp:rsid wsp:val=&quot;00A941C4&quot;/&gt;&lt;wsp:rsid wsp:val=&quot;00A94920&quot;/&gt;&lt;wsp:rsid wsp:val=&quot;00A95F9F&quot;/&gt;&lt;wsp:rsid wsp:val=&quot;00A96381&quot;/&gt;&lt;wsp:rsid wsp:val=&quot;00A965ED&quot;/&gt;&lt;wsp:rsid wsp:val=&quot;00A97436&quot;/&gt;&lt;wsp:rsid wsp:val=&quot;00AA00C3&quot;/&gt;&lt;wsp:rsid wsp:val=&quot;00AA1D6C&quot;/&gt;&lt;wsp:rsid wsp:val=&quot;00AA2963&quot;/&gt;&lt;wsp:rsid wsp:val=&quot;00AA4CF2&quot;/&gt;&lt;wsp:rsid wsp:val=&quot;00AA69E0&quot;/&gt;&lt;wsp:rsid wsp:val=&quot;00AB0E1E&quot;/&gt;&lt;wsp:rsid wsp:val=&quot;00AB143F&quot;/&gt;&lt;wsp:rsid wsp:val=&quot;00AB14E4&quot;/&gt;&lt;wsp:rsid wsp:val=&quot;00AB15A8&quot;/&gt;&lt;wsp:rsid wsp:val=&quot;00AB3066&quot;/&gt;&lt;wsp:rsid wsp:val=&quot;00AB500A&quot;/&gt;&lt;wsp:rsid wsp:val=&quot;00AB6216&quot;/&gt;&lt;wsp:rsid wsp:val=&quot;00AB697F&quot;/&gt;&lt;wsp:rsid wsp:val=&quot;00AC0979&quot;/&gt;&lt;wsp:rsid wsp:val=&quot;00AC0C83&quot;/&gt;&lt;wsp:rsid wsp:val=&quot;00AC141F&quot;/&gt;&lt;wsp:rsid wsp:val=&quot;00AC36A2&quot;/&gt;&lt;wsp:rsid wsp:val=&quot;00AC3CC4&quot;/&gt;&lt;wsp:rsid wsp:val=&quot;00AC44D1&quot;/&gt;&lt;wsp:rsid wsp:val=&quot;00AC5705&quot;/&gt;&lt;wsp:rsid wsp:val=&quot;00AC6801&quot;/&gt;&lt;wsp:rsid wsp:val=&quot;00AC68B5&quot;/&gt;&lt;wsp:rsid wsp:val=&quot;00AC693C&quot;/&gt;&lt;wsp:rsid wsp:val=&quot;00AC7E1A&quot;/&gt;&lt;wsp:rsid wsp:val=&quot;00AC7FAF&quot;/&gt;&lt;wsp:rsid wsp:val=&quot;00AD03FD&quot;/&gt;&lt;wsp:rsid wsp:val=&quot;00AD1EB8&quot;/&gt;&lt;wsp:rsid wsp:val=&quot;00AD291F&quot;/&gt;&lt;wsp:rsid wsp:val=&quot;00AD332D&quot;/&gt;&lt;wsp:rsid wsp:val=&quot;00AD40B1&quot;/&gt;&lt;wsp:rsid wsp:val=&quot;00AD4142&quot;/&gt;&lt;wsp:rsid wsp:val=&quot;00AD44CA&quot;/&gt;&lt;wsp:rsid wsp:val=&quot;00AD48B2&quot;/&gt;&lt;wsp:rsid wsp:val=&quot;00AD62F3&quot;/&gt;&lt;wsp:rsid wsp:val=&quot;00AD6C8B&quot;/&gt;&lt;wsp:rsid wsp:val=&quot;00AD7ACF&quot;/&gt;&lt;wsp:rsid wsp:val=&quot;00AE0105&quot;/&gt;&lt;wsp:rsid wsp:val=&quot;00AE13EC&quot;/&gt;&lt;wsp:rsid wsp:val=&quot;00AE1531&quot;/&gt;&lt;wsp:rsid wsp:val=&quot;00AE340D&quot;/&gt;&lt;wsp:rsid wsp:val=&quot;00AE4CF6&quot;/&gt;&lt;wsp:rsid wsp:val=&quot;00AE53B4&quot;/&gt;&lt;wsp:rsid wsp:val=&quot;00AE54B1&quot;/&gt;&lt;wsp:rsid wsp:val=&quot;00AE6AA1&quot;/&gt;&lt;wsp:rsid wsp:val=&quot;00AF076D&quot;/&gt;&lt;wsp:rsid wsp:val=&quot;00AF0D7C&quot;/&gt;&lt;wsp:rsid wsp:val=&quot;00AF1253&quot;/&gt;&lt;wsp:rsid wsp:val=&quot;00AF1550&quot;/&gt;&lt;wsp:rsid wsp:val=&quot;00AF32D3&quot;/&gt;&lt;wsp:rsid wsp:val=&quot;00AF3528&quot;/&gt;&lt;wsp:rsid wsp:val=&quot;00AF745E&quot;/&gt;&lt;wsp:rsid wsp:val=&quot;00AF7E16&quot;/&gt;&lt;wsp:rsid wsp:val=&quot;00B002EA&quot;/&gt;&lt;wsp:rsid wsp:val=&quot;00B0272E&quot;/&gt;&lt;wsp:rsid wsp:val=&quot;00B0308C&quot;/&gt;&lt;wsp:rsid wsp:val=&quot;00B0390A&quot;/&gt;&lt;wsp:rsid wsp:val=&quot;00B041F7&quot;/&gt;&lt;wsp:rsid wsp:val=&quot;00B05A13&quot;/&gt;&lt;wsp:rsid wsp:val=&quot;00B060C3&quot;/&gt;&lt;wsp:rsid wsp:val=&quot;00B10C4B&quot;/&gt;&lt;wsp:rsid wsp:val=&quot;00B10C56&quot;/&gt;&lt;wsp:rsid wsp:val=&quot;00B11A86&quot;/&gt;&lt;wsp:rsid wsp:val=&quot;00B12F43&quot;/&gt;&lt;wsp:rsid wsp:val=&quot;00B13FFB&quot;/&gt;&lt;wsp:rsid wsp:val=&quot;00B14BDD&quot;/&gt;&lt;wsp:rsid wsp:val=&quot;00B15AA5&quot;/&gt;&lt;wsp:rsid wsp:val=&quot;00B17D39&quot;/&gt;&lt;wsp:rsid wsp:val=&quot;00B20366&quot;/&gt;&lt;wsp:rsid wsp:val=&quot;00B21B40&quot;/&gt;&lt;wsp:rsid wsp:val=&quot;00B22685&quot;/&gt;&lt;wsp:rsid wsp:val=&quot;00B22B6F&quot;/&gt;&lt;wsp:rsid wsp:val=&quot;00B24935&quot;/&gt;&lt;wsp:rsid wsp:val=&quot;00B25DD5&quot;/&gt;&lt;wsp:rsid wsp:val=&quot;00B3051D&quot;/&gt;&lt;wsp:rsid wsp:val=&quot;00B328A0&quot;/&gt;&lt;wsp:rsid wsp:val=&quot;00B32935&quot;/&gt;&lt;wsp:rsid wsp:val=&quot;00B32E3D&quot;/&gt;&lt;wsp:rsid wsp:val=&quot;00B33F7F&quot;/&gt;&lt;wsp:rsid wsp:val=&quot;00B3436D&quot;/&gt;&lt;wsp:rsid wsp:val=&quot;00B343CB&quot;/&gt;&lt;wsp:rsid wsp:val=&quot;00B37275&quot;/&gt;&lt;wsp:rsid wsp:val=&quot;00B377AE&quot;/&gt;&lt;wsp:rsid wsp:val=&quot;00B4097E&quot;/&gt;&lt;wsp:rsid wsp:val=&quot;00B40B39&quot;/&gt;&lt;wsp:rsid wsp:val=&quot;00B41662&quot;/&gt;&lt;wsp:rsid wsp:val=&quot;00B41E71&quot;/&gt;&lt;wsp:rsid wsp:val=&quot;00B425A8&quot;/&gt;&lt;wsp:rsid wsp:val=&quot;00B445BF&quot;/&gt;&lt;wsp:rsid wsp:val=&quot;00B4588D&quot;/&gt;&lt;wsp:rsid wsp:val=&quot;00B51E79&quot;/&gt;&lt;wsp:rsid wsp:val=&quot;00B52D33&quot;/&gt;&lt;wsp:rsid wsp:val=&quot;00B54331&quot;/&gt;&lt;wsp:rsid wsp:val=&quot;00B57EC1&quot;/&gt;&lt;wsp:rsid wsp:val=&quot;00B6430A&quot;/&gt;&lt;wsp:rsid wsp:val=&quot;00B67792&quot;/&gt;&lt;wsp:rsid wsp:val=&quot;00B7050E&quot;/&gt;&lt;wsp:rsid wsp:val=&quot;00B7114D&quot;/&gt;&lt;wsp:rsid wsp:val=&quot;00B72412&quot;/&gt;&lt;wsp:rsid wsp:val=&quot;00B765BC&quot;/&gt;&lt;wsp:rsid wsp:val=&quot;00B818AB&quot;/&gt;&lt;wsp:rsid wsp:val=&quot;00B82E70&quot;/&gt;&lt;wsp:rsid wsp:val=&quot;00B839BF&quot;/&gt;&lt;wsp:rsid wsp:val=&quot;00B848D6&quot;/&gt;&lt;wsp:rsid wsp:val=&quot;00B87B56&quot;/&gt;&lt;wsp:rsid wsp:val=&quot;00B9073A&quot;/&gt;&lt;wsp:rsid wsp:val=&quot;00B91A61&quot;/&gt;&lt;wsp:rsid wsp:val=&quot;00B91D06&quot;/&gt;&lt;wsp:rsid wsp:val=&quot;00B9577D&quot;/&gt;&lt;wsp:rsid wsp:val=&quot;00B96270&quot;/&gt;&lt;wsp:rsid wsp:val=&quot;00B9796E&quot;/&gt;&lt;wsp:rsid wsp:val=&quot;00B97EE9&quot;/&gt;&lt;wsp:rsid wsp:val=&quot;00BA0822&quot;/&gt;&lt;wsp:rsid wsp:val=&quot;00BA29FB&quot;/&gt;&lt;wsp:rsid wsp:val=&quot;00BA3380&quot;/&gt;&lt;wsp:rsid wsp:val=&quot;00BA3460&quot;/&gt;&lt;wsp:rsid wsp:val=&quot;00BA4085&quot;/&gt;&lt;wsp:rsid wsp:val=&quot;00BA461F&quot;/&gt;&lt;wsp:rsid wsp:val=&quot;00BA531B&quot;/&gt;&lt;wsp:rsid wsp:val=&quot;00BA6C5E&quot;/&gt;&lt;wsp:rsid wsp:val=&quot;00BA73E9&quot;/&gt;&lt;wsp:rsid wsp:val=&quot;00BA7A3C&quot;/&gt;&lt;wsp:rsid wsp:val=&quot;00BB2E14&quot;/&gt;&lt;wsp:rsid wsp:val=&quot;00BB3B9D&quot;/&gt;&lt;wsp:rsid wsp:val=&quot;00BB4579&quot;/&gt;&lt;wsp:rsid wsp:val=&quot;00BB49A1&quot;/&gt;&lt;wsp:rsid wsp:val=&quot;00BB527C&quot;/&gt;&lt;wsp:rsid wsp:val=&quot;00BB6372&quot;/&gt;&lt;wsp:rsid wsp:val=&quot;00BB69A3&quot;/&gt;&lt;wsp:rsid wsp:val=&quot;00BB6F4B&quot;/&gt;&lt;wsp:rsid wsp:val=&quot;00BC6894&quot;/&gt;&lt;wsp:rsid wsp:val=&quot;00BC68A6&quot;/&gt;&lt;wsp:rsid wsp:val=&quot;00BC6D8A&quot;/&gt;&lt;wsp:rsid wsp:val=&quot;00BC6F66&quot;/&gt;&lt;wsp:rsid wsp:val=&quot;00BD0722&quot;/&gt;&lt;wsp:rsid wsp:val=&quot;00BD41E4&quot;/&gt;&lt;wsp:rsid wsp:val=&quot;00BD5B00&quot;/&gt;&lt;wsp:rsid wsp:val=&quot;00BD7061&quot;/&gt;&lt;wsp:rsid wsp:val=&quot;00BD7373&quot;/&gt;&lt;wsp:rsid wsp:val=&quot;00BE0930&quot;/&gt;&lt;wsp:rsid wsp:val=&quot;00BE1145&quot;/&gt;&lt;wsp:rsid wsp:val=&quot;00BE1924&quot;/&gt;&lt;wsp:rsid wsp:val=&quot;00BE1BA5&quot;/&gt;&lt;wsp:rsid wsp:val=&quot;00BE486F&quot;/&gt;&lt;wsp:rsid wsp:val=&quot;00BE6E89&quot;/&gt;&lt;wsp:rsid wsp:val=&quot;00BE7AD6&quot;/&gt;&lt;wsp:rsid wsp:val=&quot;00BF2D1D&quot;/&gt;&lt;wsp:rsid wsp:val=&quot;00BF36E7&quot;/&gt;&lt;wsp:rsid wsp:val=&quot;00BF3F8F&quot;/&gt;&lt;wsp:rsid wsp:val=&quot;00BF53D6&quot;/&gt;&lt;wsp:rsid wsp:val=&quot;00BF7415&quot;/&gt;&lt;wsp:rsid wsp:val=&quot;00C0018A&quot;/&gt;&lt;wsp:rsid wsp:val=&quot;00C011A5&quot;/&gt;&lt;wsp:rsid wsp:val=&quot;00C01F62&quot;/&gt;&lt;wsp:rsid wsp:val=&quot;00C0408C&quot;/&gt;&lt;wsp:rsid wsp:val=&quot;00C06B82&quot;/&gt;&lt;wsp:rsid wsp:val=&quot;00C07078&quot;/&gt;&lt;wsp:rsid wsp:val=&quot;00C0794F&quot;/&gt;&lt;wsp:rsid wsp:val=&quot;00C10040&quot;/&gt;&lt;wsp:rsid wsp:val=&quot;00C11727&quot;/&gt;&lt;wsp:rsid wsp:val=&quot;00C12420&quot;/&gt;&lt;wsp:rsid wsp:val=&quot;00C12464&quot;/&gt;&lt;wsp:rsid wsp:val=&quot;00C14B4D&quot;/&gt;&lt;wsp:rsid wsp:val=&quot;00C1532E&quot;/&gt;&lt;wsp:rsid wsp:val=&quot;00C17024&quot;/&gt;&lt;wsp:rsid wsp:val=&quot;00C17542&quot;/&gt;&lt;wsp:rsid wsp:val=&quot;00C20031&quot;/&gt;&lt;wsp:rsid wsp:val=&quot;00C21425&quot;/&gt;&lt;wsp:rsid wsp:val=&quot;00C22EE9&quot;/&gt;&lt;wsp:rsid wsp:val=&quot;00C246F7&quot;/&gt;&lt;wsp:rsid wsp:val=&quot;00C24C52&quot;/&gt;&lt;wsp:rsid wsp:val=&quot;00C25637&quot;/&gt;&lt;wsp:rsid wsp:val=&quot;00C26074&quot;/&gt;&lt;wsp:rsid wsp:val=&quot;00C26606&quot;/&gt;&lt;wsp:rsid wsp:val=&quot;00C31220&quot;/&gt;&lt;wsp:rsid wsp:val=&quot;00C313B2&quot;/&gt;&lt;wsp:rsid wsp:val=&quot;00C32368&quot;/&gt;&lt;wsp:rsid wsp:val=&quot;00C35E28&quot;/&gt;&lt;wsp:rsid wsp:val=&quot;00C37C15&quot;/&gt;&lt;wsp:rsid wsp:val=&quot;00C37FD7&quot;/&gt;&lt;wsp:rsid wsp:val=&quot;00C41EAD&quot;/&gt;&lt;wsp:rsid wsp:val=&quot;00C42A4D&quot;/&gt;&lt;wsp:rsid wsp:val=&quot;00C4572F&quot;/&gt;&lt;wsp:rsid wsp:val=&quot;00C45DF5&quot;/&gt;&lt;wsp:rsid wsp:val=&quot;00C46A43&quot;/&gt;&lt;wsp:rsid wsp:val=&quot;00C47366&quot;/&gt;&lt;wsp:rsid wsp:val=&quot;00C47741&quot;/&gt;&lt;wsp:rsid wsp:val=&quot;00C4798B&quot;/&gt;&lt;wsp:rsid wsp:val=&quot;00C50EBA&quot;/&gt;&lt;wsp:rsid wsp:val=&quot;00C52885&quot;/&gt;&lt;wsp:rsid wsp:val=&quot;00C53428&quot;/&gt;&lt;wsp:rsid wsp:val=&quot;00C53FF4&quot;/&gt;&lt;wsp:rsid wsp:val=&quot;00C5471D&quot;/&gt;&lt;wsp:rsid wsp:val=&quot;00C55665&quot;/&gt;&lt;wsp:rsid wsp:val=&quot;00C57A2B&quot;/&gt;&lt;wsp:rsid wsp:val=&quot;00C57C5A&quot;/&gt;&lt;wsp:rsid wsp:val=&quot;00C61E1E&quot;/&gt;&lt;wsp:rsid wsp:val=&quot;00C624E1&quot;/&gt;&lt;wsp:rsid wsp:val=&quot;00C628CA&quot;/&gt;&lt;wsp:rsid wsp:val=&quot;00C62C3E&quot;/&gt;&lt;wsp:rsid wsp:val=&quot;00C63B55&quot;/&gt;&lt;wsp:rsid wsp:val=&quot;00C70C91&quot;/&gt;&lt;wsp:rsid wsp:val=&quot;00C742C2&quot;/&gt;&lt;wsp:rsid wsp:val=&quot;00C76735&quot;/&gt;&lt;wsp:rsid wsp:val=&quot;00C810E3&quot;/&gt;&lt;wsp:rsid wsp:val=&quot;00C823C8&quot;/&gt;&lt;wsp:rsid wsp:val=&quot;00C8340A&quot;/&gt;&lt;wsp:rsid wsp:val=&quot;00C8468F&quot;/&gt;&lt;wsp:rsid wsp:val=&quot;00C85903&quot;/&gt;&lt;wsp:rsid wsp:val=&quot;00C86142&quot;/&gt;&lt;wsp:rsid wsp:val=&quot;00C86B28&quot;/&gt;&lt;wsp:rsid wsp:val=&quot;00C86F9E&quot;/&gt;&lt;wsp:rsid wsp:val=&quot;00C90E3B&quot;/&gt;&lt;wsp:rsid wsp:val=&quot;00C95DC1&quot;/&gt;&lt;wsp:rsid wsp:val=&quot;00CA0BA0&quot;/&gt;&lt;wsp:rsid wsp:val=&quot;00CA13B0&quot;/&gt;&lt;wsp:rsid wsp:val=&quot;00CA41F8&quot;/&gt;&lt;wsp:rsid wsp:val=&quot;00CA5F86&quot;/&gt;&lt;wsp:rsid wsp:val=&quot;00CA7C1B&quot;/&gt;&lt;wsp:rsid wsp:val=&quot;00CB1AB4&quot;/&gt;&lt;wsp:rsid wsp:val=&quot;00CB1B7C&quot;/&gt;&lt;wsp:rsid wsp:val=&quot;00CB1F52&quot;/&gt;&lt;wsp:rsid wsp:val=&quot;00CB2DFE&quot;/&gt;&lt;wsp:rsid wsp:val=&quot;00CB72ED&quot;/&gt;&lt;wsp:rsid wsp:val=&quot;00CC027D&quot;/&gt;&lt;wsp:rsid wsp:val=&quot;00CC1694&quot;/&gt;&lt;wsp:rsid wsp:val=&quot;00CC3346&quot;/&gt;&lt;wsp:rsid wsp:val=&quot;00CC4127&quot;/&gt;&lt;wsp:rsid wsp:val=&quot;00CC524B&quot;/&gt;&lt;wsp:rsid wsp:val=&quot;00CC574A&quot;/&gt;&lt;wsp:rsid wsp:val=&quot;00CC750C&quot;/&gt;&lt;wsp:rsid wsp:val=&quot;00CC7E5C&quot;/&gt;&lt;wsp:rsid wsp:val=&quot;00CC7FC6&quot;/&gt;&lt;wsp:rsid wsp:val=&quot;00CD086B&quot;/&gt;&lt;wsp:rsid wsp:val=&quot;00CD1630&quot;/&gt;&lt;wsp:rsid wsp:val=&quot;00CD1B09&quot;/&gt;&lt;wsp:rsid wsp:val=&quot;00CD24CD&quot;/&gt;&lt;wsp:rsid wsp:val=&quot;00CD25F4&quot;/&gt;&lt;wsp:rsid wsp:val=&quot;00CD3BA9&quot;/&gt;&lt;wsp:rsid wsp:val=&quot;00CD61AC&quot;/&gt;&lt;wsp:rsid wsp:val=&quot;00CD6B42&quot;/&gt;&lt;wsp:rsid wsp:val=&quot;00CE06BD&quot;/&gt;&lt;wsp:rsid wsp:val=&quot;00CE2996&quot;/&gt;&lt;wsp:rsid wsp:val=&quot;00CE4625&quot;/&gt;&lt;wsp:rsid wsp:val=&quot;00CF0DD5&quot;/&gt;&lt;wsp:rsid wsp:val=&quot;00CF1475&quot;/&gt;&lt;wsp:rsid wsp:val=&quot;00CF1FF6&quot;/&gt;&lt;wsp:rsid wsp:val=&quot;00CF36F5&quot;/&gt;&lt;wsp:rsid wsp:val=&quot;00CF4B09&quot;/&gt;&lt;wsp:rsid wsp:val=&quot;00CF4D15&quot;/&gt;&lt;wsp:rsid wsp:val=&quot;00CF7ADB&quot;/&gt;&lt;wsp:rsid wsp:val=&quot;00D006E6&quot;/&gt;&lt;wsp:rsid wsp:val=&quot;00D00747&quot;/&gt;&lt;wsp:rsid wsp:val=&quot;00D01040&quot;/&gt;&lt;wsp:rsid wsp:val=&quot;00D01EBA&quot;/&gt;&lt;wsp:rsid wsp:val=&quot;00D0236C&quot;/&gt;&lt;wsp:rsid wsp:val=&quot;00D02AE3&quot;/&gt;&lt;wsp:rsid wsp:val=&quot;00D02BE2&quot;/&gt;&lt;wsp:rsid wsp:val=&quot;00D054C8&quot;/&gt;&lt;wsp:rsid wsp:val=&quot;00D104AF&quot;/&gt;&lt;wsp:rsid wsp:val=&quot;00D10E49&quot;/&gt;&lt;wsp:rsid wsp:val=&quot;00D15682&quot;/&gt;&lt;wsp:rsid wsp:val=&quot;00D16B3B&quot;/&gt;&lt;wsp:rsid wsp:val=&quot;00D17796&quot;/&gt;&lt;wsp:rsid wsp:val=&quot;00D20B43&quot;/&gt;&lt;wsp:rsid wsp:val=&quot;00D22899&quot;/&gt;&lt;wsp:rsid wsp:val=&quot;00D25AB5&quot;/&gt;&lt;wsp:rsid wsp:val=&quot;00D264D5&quot;/&gt;&lt;wsp:rsid wsp:val=&quot;00D27549&quot;/&gt;&lt;wsp:rsid wsp:val=&quot;00D31A6A&quot;/&gt;&lt;wsp:rsid wsp:val=&quot;00D31C5D&quot;/&gt;&lt;wsp:rsid wsp:val=&quot;00D346F3&quot;/&gt;&lt;wsp:rsid wsp:val=&quot;00D4020B&quot;/&gt;&lt;wsp:rsid wsp:val=&quot;00D40600&quot;/&gt;&lt;wsp:rsid wsp:val=&quot;00D41F07&quot;/&gt;&lt;wsp:rsid wsp:val=&quot;00D429E1&quot;/&gt;&lt;wsp:rsid wsp:val=&quot;00D42A7D&quot;/&gt;&lt;wsp:rsid wsp:val=&quot;00D42C35&quot;/&gt;&lt;wsp:rsid wsp:val=&quot;00D43B6B&quot;/&gt;&lt;wsp:rsid wsp:val=&quot;00D455C1&quot;/&gt;&lt;wsp:rsid wsp:val=&quot;00D457F1&quot;/&gt;&lt;wsp:rsid wsp:val=&quot;00D522C6&quot;/&gt;&lt;wsp:rsid wsp:val=&quot;00D52A6F&quot;/&gt;&lt;wsp:rsid wsp:val=&quot;00D53E43&quot;/&gt;&lt;wsp:rsid wsp:val=&quot;00D53F11&quot;/&gt;&lt;wsp:rsid wsp:val=&quot;00D5487B&quot;/&gt;&lt;wsp:rsid wsp:val=&quot;00D57A90&quot;/&gt;&lt;wsp:rsid wsp:val=&quot;00D6090B&quot;/&gt;&lt;wsp:rsid wsp:val=&quot;00D60D21&quot;/&gt;&lt;wsp:rsid wsp:val=&quot;00D62746&quot;/&gt;&lt;wsp:rsid wsp:val=&quot;00D62F51&quot;/&gt;&lt;wsp:rsid wsp:val=&quot;00D63C3D&quot;/&gt;&lt;wsp:rsid wsp:val=&quot;00D66225&quot;/&gt;&lt;wsp:rsid wsp:val=&quot;00D7135D&quot;/&gt;&lt;wsp:rsid wsp:val=&quot;00D7146A&quot;/&gt;&lt;wsp:rsid wsp:val=&quot;00D763A5&quot;/&gt;&lt;wsp:rsid wsp:val=&quot;00D82479&quot;/&gt;&lt;wsp:rsid wsp:val=&quot;00D827BC&quot;/&gt;&lt;wsp:rsid wsp:val=&quot;00D873F5&quot;/&gt;&lt;wsp:rsid wsp:val=&quot;00D87906&quot;/&gt;&lt;wsp:rsid wsp:val=&quot;00D900A6&quot;/&gt;&lt;wsp:rsid wsp:val=&quot;00D9310F&quot;/&gt;&lt;wsp:rsid wsp:val=&quot;00D94252&quot;/&gt;&lt;wsp:rsid wsp:val=&quot;00D95DDF&quot;/&gt;&lt;wsp:rsid wsp:val=&quot;00D97413&quot;/&gt;&lt;wsp:rsid wsp:val=&quot;00D979F9&quot;/&gt;&lt;wsp:rsid wsp:val=&quot;00DA3268&quot;/&gt;&lt;wsp:rsid wsp:val=&quot;00DA3E66&quot;/&gt;&lt;wsp:rsid wsp:val=&quot;00DA48C0&quot;/&gt;&lt;wsp:rsid wsp:val=&quot;00DA5CB0&quot;/&gt;&lt;wsp:rsid wsp:val=&quot;00DB0067&quot;/&gt;&lt;wsp:rsid wsp:val=&quot;00DB1919&quot;/&gt;&lt;wsp:rsid wsp:val=&quot;00DB4CF5&quot;/&gt;&lt;wsp:rsid wsp:val=&quot;00DB64A3&quot;/&gt;&lt;wsp:rsid wsp:val=&quot;00DB7802&quot;/&gt;&lt;wsp:rsid wsp:val=&quot;00DC060A&quot;/&gt;&lt;wsp:rsid wsp:val=&quot;00DC06E9&quot;/&gt;&lt;wsp:rsid wsp:val=&quot;00DC3894&quot;/&gt;&lt;wsp:rsid wsp:val=&quot;00DC5B2C&quot;/&gt;&lt;wsp:rsid wsp:val=&quot;00DD01AC&quot;/&gt;&lt;wsp:rsid wsp:val=&quot;00DD2A40&quot;/&gt;&lt;wsp:rsid wsp:val=&quot;00DD348B&quot;/&gt;&lt;wsp:rsid wsp:val=&quot;00DD417F&quot;/&gt;&lt;wsp:rsid wsp:val=&quot;00DD57BF&quot;/&gt;&lt;wsp:rsid wsp:val=&quot;00DE094D&quot;/&gt;&lt;wsp:rsid wsp:val=&quot;00DE0E35&quot;/&gt;&lt;wsp:rsid wsp:val=&quot;00DE1F75&quot;/&gt;&lt;wsp:rsid wsp:val=&quot;00DE293F&quot;/&gt;&lt;wsp:rsid wsp:val=&quot;00DE2ABC&quot;/&gt;&lt;wsp:rsid wsp:val=&quot;00DE34B3&quot;/&gt;&lt;wsp:rsid wsp:val=&quot;00DE3D2D&quot;/&gt;&lt;wsp:rsid wsp:val=&quot;00DE4D39&quot;/&gt;&lt;wsp:rsid wsp:val=&quot;00DE4DD8&quot;/&gt;&lt;wsp:rsid wsp:val=&quot;00DE5A65&quot;/&gt;&lt;wsp:rsid wsp:val=&quot;00DE6D4F&quot;/&gt;&lt;wsp:rsid wsp:val=&quot;00DE7AF8&quot;/&gt;&lt;wsp:rsid wsp:val=&quot;00DE7DCB&quot;/&gt;&lt;wsp:rsid wsp:val=&quot;00DF0A08&quot;/&gt;&lt;wsp:rsid wsp:val=&quot;00DF399B&quot;/&gt;&lt;wsp:rsid wsp:val=&quot;00DF456F&quot;/&gt;&lt;wsp:rsid wsp:val=&quot;00DF5B2A&quot;/&gt;&lt;wsp:rsid wsp:val=&quot;00DF64E6&quot;/&gt;&lt;wsp:rsid wsp:val=&quot;00DF7A10&quot;/&gt;&lt;wsp:rsid wsp:val=&quot;00DF7BEC&quot;/&gt;&lt;wsp:rsid wsp:val=&quot;00E00E85&quot;/&gt;&lt;wsp:rsid wsp:val=&quot;00E0399B&quot;/&gt;&lt;wsp:rsid wsp:val=&quot;00E042BE&quot;/&gt;&lt;wsp:rsid wsp:val=&quot;00E04947&quot;/&gt;&lt;wsp:rsid wsp:val=&quot;00E04A27&quot;/&gt;&lt;wsp:rsid wsp:val=&quot;00E05375&quot;/&gt;&lt;wsp:rsid wsp:val=&quot;00E060E6&quot;/&gt;&lt;wsp:rsid wsp:val=&quot;00E0697C&quot;/&gt;&lt;wsp:rsid wsp:val=&quot;00E075EA&quot;/&gt;&lt;wsp:rsid wsp:val=&quot;00E129B1&quot;/&gt;&lt;wsp:rsid wsp:val=&quot;00E13012&quot;/&gt;&lt;wsp:rsid wsp:val=&quot;00E14691&quot;/&gt;&lt;wsp:rsid wsp:val=&quot;00E179A2&quot;/&gt;&lt;wsp:rsid wsp:val=&quot;00E204EE&quot;/&gt;&lt;wsp:rsid wsp:val=&quot;00E207BB&quot;/&gt;&lt;wsp:rsid wsp:val=&quot;00E2113C&quot;/&gt;&lt;wsp:rsid wsp:val=&quot;00E239FE&quot;/&gt;&lt;wsp:rsid wsp:val=&quot;00E25862&quot;/&gt;&lt;wsp:rsid wsp:val=&quot;00E2630B&quot;/&gt;&lt;wsp:rsid wsp:val=&quot;00E2719E&quot;/&gt;&lt;wsp:rsid wsp:val=&quot;00E36D90&quot;/&gt;&lt;wsp:rsid wsp:val=&quot;00E3781C&quot;/&gt;&lt;wsp:rsid wsp:val=&quot;00E37A86&quot;/&gt;&lt;wsp:rsid wsp:val=&quot;00E37AF0&quot;/&gt;&lt;wsp:rsid wsp:val=&quot;00E40EB4&quot;/&gt;&lt;wsp:rsid wsp:val=&quot;00E418E1&quot;/&gt;&lt;wsp:rsid wsp:val=&quot;00E43052&quot;/&gt;&lt;wsp:rsid wsp:val=&quot;00E47FF4&quot;/&gt;&lt;wsp:rsid wsp:val=&quot;00E506FB&quot;/&gt;&lt;wsp:rsid wsp:val=&quot;00E50E0B&quot;/&gt;&lt;wsp:rsid wsp:val=&quot;00E51F1A&quot;/&gt;&lt;wsp:rsid wsp:val=&quot;00E51F1C&quot;/&gt;&lt;wsp:rsid wsp:val=&quot;00E5208B&quot;/&gt;&lt;wsp:rsid wsp:val=&quot;00E5223E&quot;/&gt;&lt;wsp:rsid wsp:val=&quot;00E524D1&quot;/&gt;&lt;wsp:rsid wsp:val=&quot;00E5312E&quot;/&gt;&lt;wsp:rsid wsp:val=&quot;00E53AE1&quot;/&gt;&lt;wsp:rsid wsp:val=&quot;00E562C6&quot;/&gt;&lt;wsp:rsid wsp:val=&quot;00E62020&quot;/&gt;&lt;wsp:rsid wsp:val=&quot;00E6312A&quot;/&gt;&lt;wsp:rsid wsp:val=&quot;00E71C70&quot;/&gt;&lt;wsp:rsid wsp:val=&quot;00E724C3&quot;/&gt;&lt;wsp:rsid wsp:val=&quot;00E72703&quot;/&gt;&lt;wsp:rsid wsp:val=&quot;00E727EE&quot;/&gt;&lt;wsp:rsid wsp:val=&quot;00E7402E&quot;/&gt;&lt;wsp:rsid wsp:val=&quot;00E74C5E&quot;/&gt;&lt;wsp:rsid wsp:val=&quot;00E771E4&quot;/&gt;&lt;wsp:rsid wsp:val=&quot;00E776CC&quot;/&gt;&lt;wsp:rsid wsp:val=&quot;00E77B45&quot;/&gt;&lt;wsp:rsid wsp:val=&quot;00E802A9&quot;/&gt;&lt;wsp:rsid wsp:val=&quot;00E80F0D&quot;/&gt;&lt;wsp:rsid wsp:val=&quot;00E82881&quot;/&gt;&lt;wsp:rsid wsp:val=&quot;00E83C29&quot;/&gt;&lt;wsp:rsid wsp:val=&quot;00E83E38&quot;/&gt;&lt;wsp:rsid wsp:val=&quot;00E846CD&quot;/&gt;&lt;wsp:rsid wsp:val=&quot;00E84E6D&quot;/&gt;&lt;wsp:rsid wsp:val=&quot;00E868AB&quot;/&gt;&lt;wsp:rsid wsp:val=&quot;00E87F5E&quot;/&gt;&lt;wsp:rsid wsp:val=&quot;00E90BF5&quot;/&gt;&lt;wsp:rsid wsp:val=&quot;00E965BA&quot;/&gt;&lt;wsp:rsid wsp:val=&quot;00E979E5&quot;/&gt;&lt;wsp:rsid wsp:val=&quot;00E97E18&quot;/&gt;&lt;wsp:rsid wsp:val=&quot;00EA03F1&quot;/&gt;&lt;wsp:rsid wsp:val=&quot;00EA2FBD&quot;/&gt;&lt;wsp:rsid wsp:val=&quot;00EA3103&quot;/&gt;&lt;wsp:rsid wsp:val=&quot;00EA3427&quot;/&gt;&lt;wsp:rsid wsp:val=&quot;00EA3C8A&quot;/&gt;&lt;wsp:rsid wsp:val=&quot;00EA597F&quot;/&gt;&lt;wsp:rsid wsp:val=&quot;00EA6379&quot;/&gt;&lt;wsp:rsid wsp:val=&quot;00EA6454&quot;/&gt;&lt;wsp:rsid wsp:val=&quot;00EB0F5B&quot;/&gt;&lt;wsp:rsid wsp:val=&quot;00EB16F4&quot;/&gt;&lt;wsp:rsid wsp:val=&quot;00EB19D5&quot;/&gt;&lt;wsp:rsid wsp:val=&quot;00EB235C&quot;/&gt;&lt;wsp:rsid wsp:val=&quot;00EB3224&quot;/&gt;&lt;wsp:rsid wsp:val=&quot;00EB67EC&quot;/&gt;&lt;wsp:rsid wsp:val=&quot;00EB7170&quot;/&gt;&lt;wsp:rsid wsp:val=&quot;00EB721E&quot;/&gt;&lt;wsp:rsid wsp:val=&quot;00EB7E67&quot;/&gt;&lt;wsp:rsid wsp:val=&quot;00EC106C&quot;/&gt;&lt;wsp:rsid wsp:val=&quot;00EC140B&quot;/&gt;&lt;wsp:rsid wsp:val=&quot;00EC1569&quot;/&gt;&lt;wsp:rsid wsp:val=&quot;00EC40FE&quot;/&gt;&lt;wsp:rsid wsp:val=&quot;00EC6256&quot;/&gt;&lt;wsp:rsid wsp:val=&quot;00EC7392&quot;/&gt;&lt;wsp:rsid wsp:val=&quot;00ED1546&quot;/&gt;&lt;wsp:rsid wsp:val=&quot;00ED2A0C&quot;/&gt;&lt;wsp:rsid wsp:val=&quot;00ED316E&quot;/&gt;&lt;wsp:rsid wsp:val=&quot;00ED3296&quot;/&gt;&lt;wsp:rsid wsp:val=&quot;00ED34F5&quot;/&gt;&lt;wsp:rsid wsp:val=&quot;00ED5032&quot;/&gt;&lt;wsp:rsid wsp:val=&quot;00ED6DD0&quot;/&gt;&lt;wsp:rsid wsp:val=&quot;00ED7402&quot;/&gt;&lt;wsp:rsid wsp:val=&quot;00EE1516&quot;/&gt;&lt;wsp:rsid wsp:val=&quot;00EE1D01&quot;/&gt;&lt;wsp:rsid wsp:val=&quot;00EE2A7B&quot;/&gt;&lt;wsp:rsid wsp:val=&quot;00EF35E5&quot;/&gt;&lt;wsp:rsid wsp:val=&quot;00EF3720&quot;/&gt;&lt;wsp:rsid wsp:val=&quot;00EF506C&quot;/&gt;&lt;wsp:rsid wsp:val=&quot;00EF71BE&quot;/&gt;&lt;wsp:rsid wsp:val=&quot;00F00D47&quot;/&gt;&lt;wsp:rsid wsp:val=&quot;00F01F7A&quot;/&gt;&lt;wsp:rsid wsp:val=&quot;00F0484B&quot;/&gt;&lt;wsp:rsid wsp:val=&quot;00F05476&quot;/&gt;&lt;wsp:rsid wsp:val=&quot;00F10ACE&quot;/&gt;&lt;wsp:rsid wsp:val=&quot;00F10BC6&quot;/&gt;&lt;wsp:rsid wsp:val=&quot;00F12274&quot;/&gt;&lt;wsp:rsid wsp:val=&quot;00F130C8&quot;/&gt;&lt;wsp:rsid wsp:val=&quot;00F139D2&quot;/&gt;&lt;wsp:rsid wsp:val=&quot;00F13CFD&quot;/&gt;&lt;wsp:rsid wsp:val=&quot;00F158CA&quot;/&gt;&lt;wsp:rsid wsp:val=&quot;00F20FC4&quot;/&gt;&lt;wsp:rsid wsp:val=&quot;00F219FA&quot;/&gt;&lt;wsp:rsid wsp:val=&quot;00F2370C&quot;/&gt;&lt;wsp:rsid wsp:val=&quot;00F23F7A&quot;/&gt;&lt;wsp:rsid wsp:val=&quot;00F249AC&quot;/&gt;&lt;wsp:rsid wsp:val=&quot;00F25AB6&quot;/&gt;&lt;wsp:rsid wsp:val=&quot;00F2631B&quot;/&gt;&lt;wsp:rsid wsp:val=&quot;00F271AD&quot;/&gt;&lt;wsp:rsid wsp:val=&quot;00F3006F&quot;/&gt;&lt;wsp:rsid wsp:val=&quot;00F300C9&quot;/&gt;&lt;wsp:rsid wsp:val=&quot;00F314A0&quot;/&gt;&lt;wsp:rsid wsp:val=&quot;00F332FA&quot;/&gt;&lt;wsp:rsid wsp:val=&quot;00F34CFD&quot;/&gt;&lt;wsp:rsid wsp:val=&quot;00F3541C&quot;/&gt;&lt;wsp:rsid wsp:val=&quot;00F36165&quot;/&gt;&lt;wsp:rsid wsp:val=&quot;00F361B0&quot;/&gt;&lt;wsp:rsid wsp:val=&quot;00F421DF&quot;/&gt;&lt;wsp:rsid wsp:val=&quot;00F432F6&quot;/&gt;&lt;wsp:rsid wsp:val=&quot;00F44864&quot;/&gt;&lt;wsp:rsid wsp:val=&quot;00F46BAC&quot;/&gt;&lt;wsp:rsid wsp:val=&quot;00F46E23&quot;/&gt;&lt;wsp:rsid wsp:val=&quot;00F470CC&quot;/&gt;&lt;wsp:rsid wsp:val=&quot;00F4774E&quot;/&gt;&lt;wsp:rsid wsp:val=&quot;00F50A8D&quot;/&gt;&lt;wsp:rsid wsp:val=&quot;00F50EE4&quot;/&gt;&lt;wsp:rsid wsp:val=&quot;00F51130&quot;/&gt;&lt;wsp:rsid wsp:val=&quot;00F51A5C&quot;/&gt;&lt;wsp:rsid wsp:val=&quot;00F53B0D&quot;/&gt;&lt;wsp:rsid wsp:val=&quot;00F56C2A&quot;/&gt;&lt;wsp:rsid wsp:val=&quot;00F57600&quot;/&gt;&lt;wsp:rsid wsp:val=&quot;00F60BBC&quot;/&gt;&lt;wsp:rsid wsp:val=&quot;00F61004&quot;/&gt;&lt;wsp:rsid wsp:val=&quot;00F61387&quot;/&gt;&lt;wsp:rsid wsp:val=&quot;00F626CE&quot;/&gt;&lt;wsp:rsid wsp:val=&quot;00F626D0&quot;/&gt;&lt;wsp:rsid wsp:val=&quot;00F65C8A&quot;/&gt;&lt;wsp:rsid wsp:val=&quot;00F726F3&quot;/&gt;&lt;wsp:rsid wsp:val=&quot;00F72B15&quot;/&gt;&lt;wsp:rsid wsp:val=&quot;00F738C2&quot;/&gt;&lt;wsp:rsid wsp:val=&quot;00F76E50&quot;/&gt;&lt;wsp:rsid wsp:val=&quot;00F80160&quot;/&gt;&lt;wsp:rsid wsp:val=&quot;00F81751&quot;/&gt;&lt;wsp:rsid wsp:val=&quot;00F817B6&quot;/&gt;&lt;wsp:rsid wsp:val=&quot;00F81819&quot;/&gt;&lt;wsp:rsid wsp:val=&quot;00F818C7&quot;/&gt;&lt;wsp:rsid wsp:val=&quot;00F81905&quot;/&gt;&lt;wsp:rsid wsp:val=&quot;00F8371B&quot;/&gt;&lt;wsp:rsid wsp:val=&quot;00F840E4&quot;/&gt;&lt;wsp:rsid wsp:val=&quot;00F8487D&quot;/&gt;&lt;wsp:rsid wsp:val=&quot;00F85979&quot;/&gt;&lt;wsp:rsid wsp:val=&quot;00F8752C&quot;/&gt;&lt;wsp:rsid wsp:val=&quot;00F9242D&quot;/&gt;&lt;wsp:rsid wsp:val=&quot;00F92A06&quot;/&gt;&lt;wsp:rsid wsp:val=&quot;00F9540E&quot;/&gt;&lt;wsp:rsid wsp:val=&quot;00FA387F&quot;/&gt;&lt;wsp:rsid wsp:val=&quot;00FA39C9&quot;/&gt;&lt;wsp:rsid wsp:val=&quot;00FA3DED&quot;/&gt;&lt;wsp:rsid wsp:val=&quot;00FA3F50&quot;/&gt;&lt;wsp:rsid wsp:val=&quot;00FA45F2&quot;/&gt;&lt;wsp:rsid wsp:val=&quot;00FA4B06&quot;/&gt;&lt;wsp:rsid wsp:val=&quot;00FA634D&quot;/&gt;&lt;wsp:rsid wsp:val=&quot;00FA7BA8&quot;/&gt;&lt;wsp:rsid wsp:val=&quot;00FB2834&quot;/&gt;&lt;wsp:rsid wsp:val=&quot;00FB3DB9&quot;/&gt;&lt;wsp:rsid wsp:val=&quot;00FB46A3&quot;/&gt;&lt;wsp:rsid wsp:val=&quot;00FB5F9F&quot;/&gt;&lt;wsp:rsid wsp:val=&quot;00FB6297&quot;/&gt;&lt;wsp:rsid wsp:val=&quot;00FB6ADD&quot;/&gt;&lt;wsp:rsid wsp:val=&quot;00FD16FF&quot;/&gt;&lt;wsp:rsid wsp:val=&quot;00FD1CC4&quot;/&gt;&lt;wsp:rsid wsp:val=&quot;00FD1FE2&quot;/&gt;&lt;wsp:rsid wsp:val=&quot;00FD224E&quot;/&gt;&lt;wsp:rsid wsp:val=&quot;00FD2CE6&quot;/&gt;&lt;wsp:rsid wsp:val=&quot;00FD2D3C&quot;/&gt;&lt;wsp:rsid wsp:val=&quot;00FD2E91&quot;/&gt;&lt;wsp:rsid wsp:val=&quot;00FD41EA&quot;/&gt;&lt;wsp:rsid wsp:val=&quot;00FD4FFA&quot;/&gt;&lt;wsp:rsid wsp:val=&quot;00FD5C3C&quot;/&gt;&lt;wsp:rsid wsp:val=&quot;00FD76B9&quot;/&gt;&lt;wsp:rsid wsp:val=&quot;00FD77AE&quot;/&gt;&lt;wsp:rsid wsp:val=&quot;00FE1AEB&quot;/&gt;&lt;wsp:rsid wsp:val=&quot;00FE250E&quot;/&gt;&lt;wsp:rsid wsp:val=&quot;00FE271F&quot;/&gt;&lt;wsp:rsid wsp:val=&quot;00FE2D7D&quot;/&gt;&lt;wsp:rsid wsp:val=&quot;00FE3581&quot;/&gt;&lt;wsp:rsid wsp:val=&quot;00FE4246&quot;/&gt;&lt;wsp:rsid wsp:val=&quot;00FE521F&quot;/&gt;&lt;wsp:rsid wsp:val=&quot;00FE7384&quot;/&gt;&lt;wsp:rsid wsp:val=&quot;00FF0C25&quot;/&gt;&lt;wsp:rsid wsp:val=&quot;00FF167E&quot;/&gt;&lt;wsp:rsid wsp:val=&quot;00FF24B1&quot;/&gt;&lt;wsp:rsid wsp:val=&quot;00FF5346&quot;/&gt;&lt;/wsp:rsids&gt;&lt;/w:docPr&gt;&lt;w:body&gt;&lt;wx:sect&gt;&lt;w:p wsp:rsidR=&quot;007B0677&quot; wsp:rsidRDefault=&quot;007B0677&quot; wsp:rsidP=&quot;007B0677&quot;&gt;&lt;m:oMathPara&gt;&lt;m:oMath&gt;&lt;m:r&gt;&lt;w:rPr&gt;&lt;w:rFonts w:ascii=&quot;Cambria Math&quot; w:h-ansi=&quot;Cambria Math&quot;/&gt;&lt;wx:font wx:val=&quot;Cambria Math&quot;/&gt;&lt;w:i/&gt;&lt;w:sz w:val=&quot;26&quot;/&gt;&lt;w:sz-cs w:val=&quot;26&quot;/&gt;&lt;/w:rPr&gt;&lt;m:t&gt;-&lt;/m:t&gt;&lt;/m:r&gt;&lt;m:sSup&gt;&lt;m:sSupPr&gt;&lt;m:ctrlPr&gt;&lt;w:rPr&gt;&lt;w:rFonts w:ascii=&quot;Cambria Math&quot; w:h-ansi=&quot;Cambria Math&quot;/&gt;&lt;wx:font wx:val=&quot;Cambria Math&quot;/&gt;&lt;w:i/&gt;&lt;w:sz w:val=&quot;26&quot;/&gt;&lt;w:sz-cs w:val=&quot;26&quot;/&gt;&lt;/w:rPr&gt;&lt;/m:ctrlPr&gt;&lt;/m:sSupPr&gt;&lt;m:e&gt;&lt;m:r&gt;&lt;w:rPr&gt;&lt;w:rFonts w:ascii=&quot;Cambria Math&quot; w:h-ansi=&quot;Cambria Math&quot;/&gt;&lt;wx:font wx:val=&quot;Cambria Math&quot;/&gt;&lt;w:i/&gt;&lt;w:sz w:val=&quot;26&quot;/&gt;&lt;w:sz-cs w:val=&quot;26&quot;/&gt;&lt;/w:rPr&gt;&lt;m:t&gt;x&lt;/m:t&gt;&lt;/m:r&gt;&lt;/m:e&gt;&lt;m:sup&gt;&lt;m:r&gt;&lt;w:rPr&gt;&lt;w:rFonts w:ascii=&quot;Cambria Math&quot; w:h-ansi=&quot;Cambria Math&quot;/&gt;&lt;wx:font wx:val=&quot;Cambria Math&quot;/&gt;&lt;w:i/&gt;&lt;w:sz w:val=&quot;26&quot;/&gt;&lt;w:sz-cs w:val=&quot;26&quot;/&gt;&lt;/w:rPr&gt;&lt;m:t&gt;2&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path/>
                  <v:fill on="f" focussize="0,0"/>
                  <v:stroke on="f"/>
                  <v:imagedata r:id="rId24" chromakey="#FFFFFF" o:title=""/>
                  <o:lock v:ext="edit" aspectratio="t"/>
                  <w10:wrap type="none"/>
                  <w10:anchorlock/>
                </v:shape>
              </w:pict>
            </w:r>
            <w:r>
              <w:rPr>
                <w:rFonts w:hAnsi="Calibri" w:eastAsia="Calibri"/>
                <w:b/>
                <w:sz w:val="26"/>
                <w:szCs w:val="26"/>
              </w:rPr>
              <w:instrText xml:space="preserve"> </w:instrText>
            </w:r>
            <w:r>
              <w:rPr>
                <w:rFonts w:hAnsi="Calibri" w:eastAsia="Calibri"/>
                <w:b/>
                <w:sz w:val="26"/>
                <w:szCs w:val="26"/>
              </w:rPr>
              <w:fldChar w:fldCharType="separate"/>
            </w:r>
            <w:r>
              <w:rPr>
                <w:rFonts w:hAnsi="Calibri" w:eastAsia="Calibri"/>
                <w:position w:val="-6"/>
              </w:rPr>
              <w:pict>
                <v:shape id="_x0000_i1039" o:spt="75" type="#_x0000_t75" style="height:15pt;width:23.25pt;" filled="f" stroked="f" coordsize="21600,21600" equationxml="&lt;?xml version=&quot;1.0&quot; encoding=&quot;UTF-8&quot; standalone=&quot;yes&quot;?&gt;&#13;&#10;&lt;?mso-application progid=&quot;Word.Document&quot;?&gt;&#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drawingGridHorizontalSpacing w:val=&quot;130&quot;/&gt;&lt;w:drawingGridVerticalSpacing w:val=&quot;381&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ww6BorderRules/&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3407CA&quot;/&gt;&lt;wsp:rsid wsp:val=&quot;0000060C&quot;/&gt;&lt;wsp:rsid wsp:val=&quot;00001556&quot;/&gt;&lt;wsp:rsid wsp:val=&quot;000023AA&quot;/&gt;&lt;wsp:rsid wsp:val=&quot;0000518F&quot;/&gt;&lt;wsp:rsid wsp:val=&quot;00005A82&quot;/&gt;&lt;wsp:rsid wsp:val=&quot;00005F64&quot;/&gt;&lt;wsp:rsid wsp:val=&quot;0000790D&quot;/&gt;&lt;wsp:rsid wsp:val=&quot;00011D7D&quot;/&gt;&lt;wsp:rsid wsp:val=&quot;0001274A&quot;/&gt;&lt;wsp:rsid wsp:val=&quot;00012D53&quot;/&gt;&lt;wsp:rsid wsp:val=&quot;000141C0&quot;/&gt;&lt;wsp:rsid wsp:val=&quot;000157DC&quot;/&gt;&lt;wsp:rsid wsp:val=&quot;00017726&quot;/&gt;&lt;wsp:rsid wsp:val=&quot;000207C9&quot;/&gt;&lt;wsp:rsid wsp:val=&quot;00020A94&quot;/&gt;&lt;wsp:rsid wsp:val=&quot;000210D0&quot;/&gt;&lt;wsp:rsid wsp:val=&quot;0002173E&quot;/&gt;&lt;wsp:rsid wsp:val=&quot;00021C31&quot;/&gt;&lt;wsp:rsid wsp:val=&quot;000267A3&quot;/&gt;&lt;wsp:rsid wsp:val=&quot;000352C7&quot;/&gt;&lt;wsp:rsid wsp:val=&quot;00035362&quot;/&gt;&lt;wsp:rsid wsp:val=&quot;000375B3&quot;/&gt;&lt;wsp:rsid wsp:val=&quot;000378F0&quot;/&gt;&lt;wsp:rsid wsp:val=&quot;00040E72&quot;/&gt;&lt;wsp:rsid wsp:val=&quot;00042432&quot;/&gt;&lt;wsp:rsid wsp:val=&quot;000432EC&quot;/&gt;&lt;wsp:rsid wsp:val=&quot;00046737&quot;/&gt;&lt;wsp:rsid wsp:val=&quot;000470F8&quot;/&gt;&lt;wsp:rsid wsp:val=&quot;00047AD6&quot;/&gt;&lt;wsp:rsid wsp:val=&quot;00050A37&quot;/&gt;&lt;wsp:rsid wsp:val=&quot;00054798&quot;/&gt;&lt;wsp:rsid wsp:val=&quot;00054D56&quot;/&gt;&lt;wsp:rsid wsp:val=&quot;00055450&quot;/&gt;&lt;wsp:rsid wsp:val=&quot;00055468&quot;/&gt;&lt;wsp:rsid wsp:val=&quot;00056C8A&quot;/&gt;&lt;wsp:rsid wsp:val=&quot;0005778F&quot;/&gt;&lt;wsp:rsid wsp:val=&quot;00061D37&quot;/&gt;&lt;wsp:rsid wsp:val=&quot;00061F04&quot;/&gt;&lt;wsp:rsid wsp:val=&quot;00062394&quot;/&gt;&lt;wsp:rsid wsp:val=&quot;00067077&quot;/&gt;&lt;wsp:rsid wsp:val=&quot;00067D6D&quot;/&gt;&lt;wsp:rsid wsp:val=&quot;00070AA2&quot;/&gt;&lt;wsp:rsid wsp:val=&quot;000715E1&quot;/&gt;&lt;wsp:rsid wsp:val=&quot;00073BC1&quot;/&gt;&lt;wsp:rsid wsp:val=&quot;00074081&quot;/&gt;&lt;wsp:rsid wsp:val=&quot;00074979&quot;/&gt;&lt;wsp:rsid wsp:val=&quot;00075001&quot;/&gt;&lt;wsp:rsid wsp:val=&quot;0007511C&quot;/&gt;&lt;wsp:rsid wsp:val=&quot;00075F78&quot;/&gt;&lt;wsp:rsid wsp:val=&quot;00080232&quot;/&gt;&lt;wsp:rsid wsp:val=&quot;000802E3&quot;/&gt;&lt;wsp:rsid wsp:val=&quot;0008137E&quot;/&gt;&lt;wsp:rsid wsp:val=&quot;00082364&quot;/&gt;&lt;wsp:rsid wsp:val=&quot;000832AB&quot;/&gt;&lt;wsp:rsid wsp:val=&quot;000832B1&quot;/&gt;&lt;wsp:rsid wsp:val=&quot;00085980&quot;/&gt;&lt;wsp:rsid wsp:val=&quot;00085B8E&quot;/&gt;&lt;wsp:rsid wsp:val=&quot;00090F18&quot;/&gt;&lt;wsp:rsid wsp:val=&quot;00094D2A&quot;/&gt;&lt;wsp:rsid wsp:val=&quot;00096D73&quot;/&gt;&lt;wsp:rsid wsp:val=&quot;000A1841&quot;/&gt;&lt;wsp:rsid wsp:val=&quot;000A49E4&quot;/&gt;&lt;wsp:rsid wsp:val=&quot;000A572F&quot;/&gt;&lt;wsp:rsid wsp:val=&quot;000A5F93&quot;/&gt;&lt;wsp:rsid wsp:val=&quot;000A65CA&quot;/&gt;&lt;wsp:rsid wsp:val=&quot;000A7D0F&quot;/&gt;&lt;wsp:rsid wsp:val=&quot;000B1ED5&quot;/&gt;&lt;wsp:rsid wsp:val=&quot;000B2EF8&quot;/&gt;&lt;wsp:rsid wsp:val=&quot;000B5005&quot;/&gt;&lt;wsp:rsid wsp:val=&quot;000B5FF3&quot;/&gt;&lt;wsp:rsid wsp:val=&quot;000B7E7A&quot;/&gt;&lt;wsp:rsid wsp:val=&quot;000C008C&quot;/&gt;&lt;wsp:rsid wsp:val=&quot;000C193A&quot;/&gt;&lt;wsp:rsid wsp:val=&quot;000C1BB2&quot;/&gt;&lt;wsp:rsid wsp:val=&quot;000C222F&quot;/&gt;&lt;wsp:rsid wsp:val=&quot;000C2DB1&quot;/&gt;&lt;wsp:rsid wsp:val=&quot;000C3D9B&quot;/&gt;&lt;wsp:rsid wsp:val=&quot;000C5764&quot;/&gt;&lt;wsp:rsid wsp:val=&quot;000C57F1&quot;/&gt;&lt;wsp:rsid wsp:val=&quot;000C637F&quot;/&gt;&lt;wsp:rsid wsp:val=&quot;000D145A&quot;/&gt;&lt;wsp:rsid wsp:val=&quot;000D215F&quot;/&gt;&lt;wsp:rsid wsp:val=&quot;000D2C8D&quot;/&gt;&lt;wsp:rsid wsp:val=&quot;000D3F16&quot;/&gt;&lt;wsp:rsid wsp:val=&quot;000D4991&quot;/&gt;&lt;wsp:rsid wsp:val=&quot;000D4D7F&quot;/&gt;&lt;wsp:rsid wsp:val=&quot;000D50D3&quot;/&gt;&lt;wsp:rsid wsp:val=&quot;000D5FE2&quot;/&gt;&lt;wsp:rsid wsp:val=&quot;000D6F4D&quot;/&gt;&lt;wsp:rsid wsp:val=&quot;000D72F6&quot;/&gt;&lt;wsp:rsid wsp:val=&quot;000D7AF2&quot;/&gt;&lt;wsp:rsid wsp:val=&quot;000E147A&quot;/&gt;&lt;wsp:rsid wsp:val=&quot;000E3CBB&quot;/&gt;&lt;wsp:rsid wsp:val=&quot;000E7472&quot;/&gt;&lt;wsp:rsid wsp:val=&quot;000E7573&quot;/&gt;&lt;wsp:rsid wsp:val=&quot;000E7901&quot;/&gt;&lt;wsp:rsid wsp:val=&quot;000E7FC1&quot;/&gt;&lt;wsp:rsid wsp:val=&quot;000F00B0&quot;/&gt;&lt;wsp:rsid wsp:val=&quot;000F2173&quot;/&gt;&lt;wsp:rsid wsp:val=&quot;000F47F7&quot;/&gt;&lt;wsp:rsid wsp:val=&quot;000F7283&quot;/&gt;&lt;wsp:rsid wsp:val=&quot;0010136A&quot;/&gt;&lt;wsp:rsid wsp:val=&quot;0010346F&quot;/&gt;&lt;wsp:rsid wsp:val=&quot;00106D12&quot;/&gt;&lt;wsp:rsid wsp:val=&quot;00106D8B&quot;/&gt;&lt;wsp:rsid wsp:val=&quot;00110890&quot;/&gt;&lt;wsp:rsid wsp:val=&quot;00110B63&quot;/&gt;&lt;wsp:rsid wsp:val=&quot;00111C54&quot;/&gt;&lt;wsp:rsid wsp:val=&quot;00112AF6&quot;/&gt;&lt;wsp:rsid wsp:val=&quot;00113234&quot;/&gt;&lt;wsp:rsid wsp:val=&quot;0011481F&quot;/&gt;&lt;wsp:rsid wsp:val=&quot;001177AF&quot;/&gt;&lt;wsp:rsid wsp:val=&quot;00117AAF&quot;/&gt;&lt;wsp:rsid wsp:val=&quot;0012056E&quot;/&gt;&lt;wsp:rsid wsp:val=&quot;0012104D&quot;/&gt;&lt;wsp:rsid wsp:val=&quot;00121C74&quot;/&gt;&lt;wsp:rsid wsp:val=&quot;00121EE8&quot;/&gt;&lt;wsp:rsid wsp:val=&quot;001265F1&quot;/&gt;&lt;wsp:rsid wsp:val=&quot;00126EBA&quot;/&gt;&lt;wsp:rsid wsp:val=&quot;00127702&quot;/&gt;&lt;wsp:rsid wsp:val=&quot;00131F14&quot;/&gt;&lt;wsp:rsid wsp:val=&quot;0013308E&quot;/&gt;&lt;wsp:rsid wsp:val=&quot;00134078&quot;/&gt;&lt;wsp:rsid wsp:val=&quot;001348F1&quot;/&gt;&lt;wsp:rsid wsp:val=&quot;00135BBD&quot;/&gt;&lt;wsp:rsid wsp:val=&quot;00136287&quot;/&gt;&lt;wsp:rsid wsp:val=&quot;0013638D&quot;/&gt;&lt;wsp:rsid wsp:val=&quot;001402BD&quot;/&gt;&lt;wsp:rsid wsp:val=&quot;00140306&quot;/&gt;&lt;wsp:rsid wsp:val=&quot;00140C6B&quot;/&gt;&lt;wsp:rsid wsp:val=&quot;00141FCA&quot;/&gt;&lt;wsp:rsid wsp:val=&quot;001425F8&quot;/&gt;&lt;wsp:rsid wsp:val=&quot;0014367F&quot;/&gt;&lt;wsp:rsid wsp:val=&quot;00145C1D&quot;/&gt;&lt;wsp:rsid wsp:val=&quot;001468A5&quot;/&gt;&lt;wsp:rsid wsp:val=&quot;00146DA4&quot;/&gt;&lt;wsp:rsid wsp:val=&quot;00146EAE&quot;/&gt;&lt;wsp:rsid wsp:val=&quot;00147E3F&quot;/&gt;&lt;wsp:rsid wsp:val=&quot;00150B00&quot;/&gt;&lt;wsp:rsid wsp:val=&quot;00151907&quot;/&gt;&lt;wsp:rsid wsp:val=&quot;00151E60&quot;/&gt;&lt;wsp:rsid wsp:val=&quot;001522D6&quot;/&gt;&lt;wsp:rsid wsp:val=&quot;001537E8&quot;/&gt;&lt;wsp:rsid wsp:val=&quot;00155762&quot;/&gt;&lt;wsp:rsid wsp:val=&quot;00156B2A&quot;/&gt;&lt;wsp:rsid wsp:val=&quot;001571C5&quot;/&gt;&lt;wsp:rsid wsp:val=&quot;00157751&quot;/&gt;&lt;wsp:rsid wsp:val=&quot;001579BC&quot;/&gt;&lt;wsp:rsid wsp:val=&quot;00163C82&quot;/&gt;&lt;wsp:rsid wsp:val=&quot;001654EC&quot;/&gt;&lt;wsp:rsid wsp:val=&quot;0016678B&quot;/&gt;&lt;wsp:rsid wsp:val=&quot;001672B1&quot;/&gt;&lt;wsp:rsid wsp:val=&quot;00170696&quot;/&gt;&lt;wsp:rsid wsp:val=&quot;00172BA8&quot;/&gt;&lt;wsp:rsid wsp:val=&quot;0017481A&quot;/&gt;&lt;wsp:rsid wsp:val=&quot;00175103&quot;/&gt;&lt;wsp:rsid wsp:val=&quot;001772D6&quot;/&gt;&lt;wsp:rsid wsp:val=&quot;0018091B&quot;/&gt;&lt;wsp:rsid wsp:val=&quot;00180DAD&quot;/&gt;&lt;wsp:rsid wsp:val=&quot;00181F38&quot;/&gt;&lt;wsp:rsid wsp:val=&quot;00182D73&quot;/&gt;&lt;wsp:rsid wsp:val=&quot;00183632&quot;/&gt;&lt;wsp:rsid wsp:val=&quot;00183774&quot;/&gt;&lt;wsp:rsid wsp:val=&quot;00183D0F&quot;/&gt;&lt;wsp:rsid wsp:val=&quot;001850AC&quot;/&gt;&lt;wsp:rsid wsp:val=&quot;0018697D&quot;/&gt;&lt;wsp:rsid wsp:val=&quot;00190B00&quot;/&gt;&lt;wsp:rsid wsp:val=&quot;00190CE6&quot;/&gt;&lt;wsp:rsid wsp:val=&quot;0019115C&quot;/&gt;&lt;wsp:rsid wsp:val=&quot;00194246&quot;/&gt;&lt;wsp:rsid wsp:val=&quot;00194F95&quot;/&gt;&lt;wsp:rsid wsp:val=&quot;00195A5D&quot;/&gt;&lt;wsp:rsid wsp:val=&quot;001970F5&quot;/&gt;&lt;wsp:rsid wsp:val=&quot;00197EA6&quot;/&gt;&lt;wsp:rsid wsp:val=&quot;001A0223&quot;/&gt;&lt;wsp:rsid wsp:val=&quot;001A042F&quot;/&gt;&lt;wsp:rsid wsp:val=&quot;001A11CA&quot;/&gt;&lt;wsp:rsid wsp:val=&quot;001A16FF&quot;/&gt;&lt;wsp:rsid wsp:val=&quot;001A43E0&quot;/&gt;&lt;wsp:rsid wsp:val=&quot;001A6283&quot;/&gt;&lt;wsp:rsid wsp:val=&quot;001A7F52&quot;/&gt;&lt;wsp:rsid wsp:val=&quot;001B0DF8&quot;/&gt;&lt;wsp:rsid wsp:val=&quot;001B2C07&quot;/&gt;&lt;wsp:rsid wsp:val=&quot;001B3853&quot;/&gt;&lt;wsp:rsid wsp:val=&quot;001B5B0C&quot;/&gt;&lt;wsp:rsid wsp:val=&quot;001C11D2&quot;/&gt;&lt;wsp:rsid wsp:val=&quot;001C3149&quot;/&gt;&lt;wsp:rsid wsp:val=&quot;001C4004&quot;/&gt;&lt;wsp:rsid wsp:val=&quot;001C4916&quot;/&gt;&lt;wsp:rsid wsp:val=&quot;001D0FB0&quot;/&gt;&lt;wsp:rsid wsp:val=&quot;001D616B&quot;/&gt;&lt;wsp:rsid wsp:val=&quot;001D77E3&quot;/&gt;&lt;wsp:rsid wsp:val=&quot;001E2506&quot;/&gt;&lt;wsp:rsid wsp:val=&quot;001E30EB&quot;/&gt;&lt;wsp:rsid wsp:val=&quot;001E55EE&quot;/&gt;&lt;wsp:rsid wsp:val=&quot;001E7469&quot;/&gt;&lt;wsp:rsid wsp:val=&quot;001F3EBE&quot;/&gt;&lt;wsp:rsid wsp:val=&quot;001F435E&quot;/&gt;&lt;wsp:rsid wsp:val=&quot;001F576B&quot;/&gt;&lt;wsp:rsid wsp:val=&quot;001F605D&quot;/&gt;&lt;wsp:rsid wsp:val=&quot;001F6382&quot;/&gt;&lt;wsp:rsid wsp:val=&quot;001F6CCA&quot;/&gt;&lt;wsp:rsid wsp:val=&quot;001F7342&quot;/&gt;&lt;wsp:rsid wsp:val=&quot;002003F7&quot;/&gt;&lt;wsp:rsid wsp:val=&quot;00205057&quot;/&gt;&lt;wsp:rsid wsp:val=&quot;00205EB1&quot;/&gt;&lt;wsp:rsid wsp:val=&quot;002073F8&quot;/&gt;&lt;wsp:rsid wsp:val=&quot;00213D06&quot;/&gt;&lt;wsp:rsid wsp:val=&quot;002155AA&quot;/&gt;&lt;wsp:rsid wsp:val=&quot;002225C2&quot;/&gt;&lt;wsp:rsid wsp:val=&quot;002253A5&quot;/&gt;&lt;wsp:rsid wsp:val=&quot;002279F0&quot;/&gt;&lt;wsp:rsid wsp:val=&quot;00227F5B&quot;/&gt;&lt;wsp:rsid wsp:val=&quot;002309CE&quot;/&gt;&lt;wsp:rsid wsp:val=&quot;00233466&quot;/&gt;&lt;wsp:rsid wsp:val=&quot;002352AB&quot;/&gt;&lt;wsp:rsid wsp:val=&quot;002374CE&quot;/&gt;&lt;wsp:rsid wsp:val=&quot;002375E2&quot;/&gt;&lt;wsp:rsid wsp:val=&quot;002402EA&quot;/&gt;&lt;wsp:rsid wsp:val=&quot;0024083F&quot;/&gt;&lt;wsp:rsid wsp:val=&quot;002449CD&quot;/&gt;&lt;wsp:rsid wsp:val=&quot;00245609&quot;/&gt;&lt;wsp:rsid wsp:val=&quot;00245689&quot;/&gt;&lt;wsp:rsid wsp:val=&quot;00245ECB&quot;/&gt;&lt;wsp:rsid wsp:val=&quot;00247007&quot;/&gt;&lt;wsp:rsid wsp:val=&quot;00247183&quot;/&gt;&lt;wsp:rsid wsp:val=&quot;00247C6A&quot;/&gt;&lt;wsp:rsid wsp:val=&quot;002505D4&quot;/&gt;&lt;wsp:rsid wsp:val=&quot;00251474&quot;/&gt;&lt;wsp:rsid wsp:val=&quot;002535A0&quot;/&gt;&lt;wsp:rsid wsp:val=&quot;00254080&quot;/&gt;&lt;wsp:rsid wsp:val=&quot;0025511C&quot;/&gt;&lt;wsp:rsid wsp:val=&quot;00255619&quot;/&gt;&lt;wsp:rsid wsp:val=&quot;00255E83&quot;/&gt;&lt;wsp:rsid wsp:val=&quot;00257B6E&quot;/&gt;&lt;wsp:rsid wsp:val=&quot;0026145F&quot;/&gt;&lt;wsp:rsid wsp:val=&quot;00261C2C&quot;/&gt;&lt;wsp:rsid wsp:val=&quot;00263901&quot;/&gt;&lt;wsp:rsid wsp:val=&quot;00266609&quot;/&gt;&lt;wsp:rsid wsp:val=&quot;002710DF&quot;/&gt;&lt;wsp:rsid wsp:val=&quot;002718D5&quot;/&gt;&lt;wsp:rsid wsp:val=&quot;0027299D&quot;/&gt;&lt;wsp:rsid wsp:val=&quot;00274087&quot;/&gt;&lt;wsp:rsid wsp:val=&quot;00274B39&quot;/&gt;&lt;wsp:rsid wsp:val=&quot;00275EB9&quot;/&gt;&lt;wsp:rsid wsp:val=&quot;00276D6D&quot;/&gt;&lt;wsp:rsid wsp:val=&quot;00276E38&quot;/&gt;&lt;wsp:rsid wsp:val=&quot;00281299&quot;/&gt;&lt;wsp:rsid wsp:val=&quot;002837C4&quot;/&gt;&lt;wsp:rsid wsp:val=&quot;00284D5E&quot;/&gt;&lt;wsp:rsid wsp:val=&quot;00286EF5&quot;/&gt;&lt;wsp:rsid wsp:val=&quot;002876C0&quot;/&gt;&lt;wsp:rsid wsp:val=&quot;00287A5A&quot;/&gt;&lt;wsp:rsid wsp:val=&quot;0029062C&quot;/&gt;&lt;wsp:rsid wsp:val=&quot;002923EC&quot;/&gt;&lt;wsp:rsid wsp:val=&quot;00295217&quot;/&gt;&lt;wsp:rsid wsp:val=&quot;00296A78&quot;/&gt;&lt;wsp:rsid wsp:val=&quot;002A0F07&quot;/&gt;&lt;wsp:rsid wsp:val=&quot;002A11C4&quot;/&gt;&lt;wsp:rsid wsp:val=&quot;002A1719&quot;/&gt;&lt;wsp:rsid wsp:val=&quot;002A18CC&quot;/&gt;&lt;wsp:rsid wsp:val=&quot;002A1FE1&quot;/&gt;&lt;wsp:rsid wsp:val=&quot;002A21C8&quot;/&gt;&lt;wsp:rsid wsp:val=&quot;002A3E70&quot;/&gt;&lt;wsp:rsid wsp:val=&quot;002A429B&quot;/&gt;&lt;wsp:rsid wsp:val=&quot;002A438A&quot;/&gt;&lt;wsp:rsid wsp:val=&quot;002A5430&quot;/&gt;&lt;wsp:rsid wsp:val=&quot;002A586F&quot;/&gt;&lt;wsp:rsid wsp:val=&quot;002A593D&quot;/&gt;&lt;wsp:rsid wsp:val=&quot;002A6A94&quot;/&gt;&lt;wsp:rsid wsp:val=&quot;002A7F24&quot;/&gt;&lt;wsp:rsid wsp:val=&quot;002B0464&quot;/&gt;&lt;wsp:rsid wsp:val=&quot;002B155F&quot;/&gt;&lt;wsp:rsid wsp:val=&quot;002B19FC&quot;/&gt;&lt;wsp:rsid wsp:val=&quot;002B1C39&quot;/&gt;&lt;wsp:rsid wsp:val=&quot;002B6B08&quot;/&gt;&lt;wsp:rsid wsp:val=&quot;002B6D98&quot;/&gt;&lt;wsp:rsid wsp:val=&quot;002B6F94&quot;/&gt;&lt;wsp:rsid wsp:val=&quot;002B7543&quot;/&gt;&lt;wsp:rsid wsp:val=&quot;002C04FE&quot;/&gt;&lt;wsp:rsid wsp:val=&quot;002C0776&quot;/&gt;&lt;wsp:rsid wsp:val=&quot;002C0B6B&quot;/&gt;&lt;wsp:rsid wsp:val=&quot;002C0CB4&quot;/&gt;&lt;wsp:rsid wsp:val=&quot;002C1CF0&quot;/&gt;&lt;wsp:rsid wsp:val=&quot;002C33DC&quot;/&gt;&lt;wsp:rsid wsp:val=&quot;002C4357&quot;/&gt;&lt;wsp:rsid wsp:val=&quot;002C4833&quot;/&gt;&lt;wsp:rsid wsp:val=&quot;002C678A&quot;/&gt;&lt;wsp:rsid wsp:val=&quot;002C7473&quot;/&gt;&lt;wsp:rsid wsp:val=&quot;002C7E03&quot;/&gt;&lt;wsp:rsid wsp:val=&quot;002D2002&quot;/&gt;&lt;wsp:rsid wsp:val=&quot;002D2D83&quot;/&gt;&lt;wsp:rsid wsp:val=&quot;002D376A&quot;/&gt;&lt;wsp:rsid wsp:val=&quot;002D3AED&quot;/&gt;&lt;wsp:rsid wsp:val=&quot;002D4DF3&quot;/&gt;&lt;wsp:rsid wsp:val=&quot;002D4F73&quot;/&gt;&lt;wsp:rsid wsp:val=&quot;002D67D9&quot;/&gt;&lt;wsp:rsid wsp:val=&quot;002D71B6&quot;/&gt;&lt;wsp:rsid wsp:val=&quot;002D76CA&quot;/&gt;&lt;wsp:rsid wsp:val=&quot;002E3CD7&quot;/&gt;&lt;wsp:rsid wsp:val=&quot;002E61AD&quot;/&gt;&lt;wsp:rsid wsp:val=&quot;002E648D&quot;/&gt;&lt;wsp:rsid wsp:val=&quot;002F3F9D&quot;/&gt;&lt;wsp:rsid wsp:val=&quot;002F4296&quot;/&gt;&lt;wsp:rsid wsp:val=&quot;002F429C&quot;/&gt;&lt;wsp:rsid wsp:val=&quot;002F4933&quot;/&gt;&lt;wsp:rsid wsp:val=&quot;002F610E&quot;/&gt;&lt;wsp:rsid wsp:val=&quot;00301B9C&quot;/&gt;&lt;wsp:rsid wsp:val=&quot;00302BA0&quot;/&gt;&lt;wsp:rsid wsp:val=&quot;003030C8&quot;/&gt;&lt;wsp:rsid wsp:val=&quot;0030375C&quot;/&gt;&lt;wsp:rsid wsp:val=&quot;00305E1A&quot;/&gt;&lt;wsp:rsid wsp:val=&quot;0030773E&quot;/&gt;&lt;wsp:rsid wsp:val=&quot;00310691&quot;/&gt;&lt;wsp:rsid wsp:val=&quot;00310A87&quot;/&gt;&lt;wsp:rsid wsp:val=&quot;003128A1&quot;/&gt;&lt;wsp:rsid wsp:val=&quot;00313C9E&quot;/&gt;&lt;wsp:rsid wsp:val=&quot;0031527D&quot;/&gt;&lt;wsp:rsid wsp:val=&quot;00317BA0&quot;/&gt;&lt;wsp:rsid wsp:val=&quot;00320B53&quot;/&gt;&lt;wsp:rsid wsp:val=&quot;00320D42&quot;/&gt;&lt;wsp:rsid wsp:val=&quot;0032193A&quot;/&gt;&lt;wsp:rsid wsp:val=&quot;00323BB1&quot;/&gt;&lt;wsp:rsid wsp:val=&quot;00325DCC&quot;/&gt;&lt;wsp:rsid wsp:val=&quot;00327772&quot;/&gt;&lt;wsp:rsid wsp:val=&quot;003278C6&quot;/&gt;&lt;wsp:rsid wsp:val=&quot;0033082D&quot;/&gt;&lt;wsp:rsid wsp:val=&quot;00331F1D&quot;/&gt;&lt;wsp:rsid wsp:val=&quot;003347FE&quot;/&gt;&lt;wsp:rsid wsp:val=&quot;003357CC&quot;/&gt;&lt;wsp:rsid wsp:val=&quot;0033595A&quot;/&gt;&lt;wsp:rsid wsp:val=&quot;00337756&quot;/&gt;&lt;wsp:rsid wsp:val=&quot;003407CA&quot;/&gt;&lt;wsp:rsid wsp:val=&quot;00340BD9&quot;/&gt;&lt;wsp:rsid wsp:val=&quot;00343D9E&quot;/&gt;&lt;wsp:rsid wsp:val=&quot;00344286&quot;/&gt;&lt;wsp:rsid wsp:val=&quot;00344CF9&quot;/&gt;&lt;wsp:rsid wsp:val=&quot;00350E95&quot;/&gt;&lt;wsp:rsid wsp:val=&quot;00351494&quot;/&gt;&lt;wsp:rsid wsp:val=&quot;00351D2E&quot;/&gt;&lt;wsp:rsid wsp:val=&quot;003533DE&quot;/&gt;&lt;wsp:rsid wsp:val=&quot;00363876&quot;/&gt;&lt;wsp:rsid wsp:val=&quot;00367120&quot;/&gt;&lt;wsp:rsid wsp:val=&quot;00371ED7&quot;/&gt;&lt;wsp:rsid wsp:val=&quot;003730F4&quot;/&gt;&lt;wsp:rsid wsp:val=&quot;00373748&quot;/&gt;&lt;wsp:rsid wsp:val=&quot;00373856&quot;/&gt;&lt;wsp:rsid wsp:val=&quot;00373B3F&quot;/&gt;&lt;wsp:rsid wsp:val=&quot;0037511A&quot;/&gt;&lt;wsp:rsid wsp:val=&quot;00375ABA&quot;/&gt;&lt;wsp:rsid wsp:val=&quot;00376CF4&quot;/&gt;&lt;wsp:rsid wsp:val=&quot;003852A7&quot;/&gt;&lt;wsp:rsid wsp:val=&quot;00385A48&quot;/&gt;&lt;wsp:rsid wsp:val=&quot;003874A4&quot;/&gt;&lt;wsp:rsid wsp:val=&quot;00387A29&quot;/&gt;&lt;wsp:rsid wsp:val=&quot;00387FEA&quot;/&gt;&lt;wsp:rsid wsp:val=&quot;003925AA&quot;/&gt;&lt;wsp:rsid wsp:val=&quot;00392C9E&quot;/&gt;&lt;wsp:rsid wsp:val=&quot;00393C97&quot;/&gt;&lt;wsp:rsid wsp:val=&quot;00395F1F&quot;/&gt;&lt;wsp:rsid wsp:val=&quot;00396D2E&quot;/&gt;&lt;wsp:rsid wsp:val=&quot;0039734D&quot;/&gt;&lt;wsp:rsid wsp:val=&quot;00397769&quot;/&gt;&lt;wsp:rsid wsp:val=&quot;00397B99&quot;/&gt;&lt;wsp:rsid wsp:val=&quot;003A0501&quot;/&gt;&lt;wsp:rsid wsp:val=&quot;003A0B0D&quot;/&gt;&lt;wsp:rsid wsp:val=&quot;003A411B&quot;/&gt;&lt;wsp:rsid wsp:val=&quot;003A5F82&quot;/&gt;&lt;wsp:rsid wsp:val=&quot;003A6580&quot;/&gt;&lt;wsp:rsid wsp:val=&quot;003B14B5&quot;/&gt;&lt;wsp:rsid wsp:val=&quot;003B1EF5&quot;/&gt;&lt;wsp:rsid wsp:val=&quot;003B3CC8&quot;/&gt;&lt;wsp:rsid wsp:val=&quot;003B6F1F&quot;/&gt;&lt;wsp:rsid wsp:val=&quot;003B7904&quot;/&gt;&lt;wsp:rsid wsp:val=&quot;003C12D7&quot;/&gt;&lt;wsp:rsid wsp:val=&quot;003C22F7&quot;/&gt;&lt;wsp:rsid wsp:val=&quot;003C44E9&quot;/&gt;&lt;wsp:rsid wsp:val=&quot;003C4C64&quot;/&gt;&lt;wsp:rsid wsp:val=&quot;003D0B5A&quot;/&gt;&lt;wsp:rsid wsp:val=&quot;003D65D5&quot;/&gt;&lt;wsp:rsid wsp:val=&quot;003D69E4&quot;/&gt;&lt;wsp:rsid wsp:val=&quot;003D7D37&quot;/&gt;&lt;wsp:rsid wsp:val=&quot;003D7EE7&quot;/&gt;&lt;wsp:rsid wsp:val=&quot;003E041E&quot;/&gt;&lt;wsp:rsid wsp:val=&quot;003E12A8&quot;/&gt;&lt;wsp:rsid wsp:val=&quot;003E1414&quot;/&gt;&lt;wsp:rsid wsp:val=&quot;003E178C&quot;/&gt;&lt;wsp:rsid wsp:val=&quot;003E2CCB&quot;/&gt;&lt;wsp:rsid wsp:val=&quot;003E3B6D&quot;/&gt;&lt;wsp:rsid wsp:val=&quot;003E62C5&quot;/&gt;&lt;wsp:rsid wsp:val=&quot;003E687B&quot;/&gt;&lt;wsp:rsid wsp:val=&quot;003E6C86&quot;/&gt;&lt;wsp:rsid wsp:val=&quot;003E6D4E&quot;/&gt;&lt;wsp:rsid wsp:val=&quot;003E7D50&quot;/&gt;&lt;wsp:rsid wsp:val=&quot;003E7D8C&quot;/&gt;&lt;wsp:rsid wsp:val=&quot;003F1AD1&quot;/&gt;&lt;wsp:rsid wsp:val=&quot;003F3C10&quot;/&gt;&lt;wsp:rsid wsp:val=&quot;003F4B3A&quot;/&gt;&lt;wsp:rsid wsp:val=&quot;003F56F4&quot;/&gt;&lt;wsp:rsid wsp:val=&quot;003F5899&quot;/&gt;&lt;wsp:rsid wsp:val=&quot;003F58D4&quot;/&gt;&lt;wsp:rsid wsp:val=&quot;003F6572&quot;/&gt;&lt;wsp:rsid wsp:val=&quot;003F66AA&quot;/&gt;&lt;wsp:rsid wsp:val=&quot;003F6C37&quot;/&gt;&lt;wsp:rsid wsp:val=&quot;00401032&quot;/&gt;&lt;wsp:rsid wsp:val=&quot;004015CE&quot;/&gt;&lt;wsp:rsid wsp:val=&quot;004017A2&quot;/&gt;&lt;wsp:rsid wsp:val=&quot;00404F3C&quot;/&gt;&lt;wsp:rsid wsp:val=&quot;00404FA3&quot;/&gt;&lt;wsp:rsid wsp:val=&quot;0040732A&quot;/&gt;&lt;wsp:rsid wsp:val=&quot;00410936&quot;/&gt;&lt;wsp:rsid wsp:val=&quot;00410D77&quot;/&gt;&lt;wsp:rsid wsp:val=&quot;004119F2&quot;/&gt;&lt;wsp:rsid wsp:val=&quot;00412C3F&quot;/&gt;&lt;wsp:rsid wsp:val=&quot;00412C91&quot;/&gt;&lt;wsp:rsid wsp:val=&quot;0041336A&quot;/&gt;&lt;wsp:rsid wsp:val=&quot;00416949&quot;/&gt;&lt;wsp:rsid wsp:val=&quot;00421E9A&quot;/&gt;&lt;wsp:rsid wsp:val=&quot;004233EC&quot;/&gt;&lt;wsp:rsid wsp:val=&quot;004253D9&quot;/&gt;&lt;wsp:rsid wsp:val=&quot;00426257&quot;/&gt;&lt;wsp:rsid wsp:val=&quot;00426405&quot;/&gt;&lt;wsp:rsid wsp:val=&quot;00427310&quot;/&gt;&lt;wsp:rsid wsp:val=&quot;004274BA&quot;/&gt;&lt;wsp:rsid wsp:val=&quot;0043206D&quot;/&gt;&lt;wsp:rsid wsp:val=&quot;00436457&quot;/&gt;&lt;wsp:rsid wsp:val=&quot;0044077C&quot;/&gt;&lt;wsp:rsid wsp:val=&quot;004407E5&quot;/&gt;&lt;wsp:rsid wsp:val=&quot;004415F3&quot;/&gt;&lt;wsp:rsid wsp:val=&quot;00442CED&quot;/&gt;&lt;wsp:rsid wsp:val=&quot;00444CD3&quot;/&gt;&lt;wsp:rsid wsp:val=&quot;00445091&quot;/&gt;&lt;wsp:rsid wsp:val=&quot;00450013&quot;/&gt;&lt;wsp:rsid wsp:val=&quot;004523F8&quot;/&gt;&lt;wsp:rsid wsp:val=&quot;00453622&quot;/&gt;&lt;wsp:rsid wsp:val=&quot;004537BF&quot;/&gt;&lt;wsp:rsid wsp:val=&quot;00453C94&quot;/&gt;&lt;wsp:rsid wsp:val=&quot;00460A9C&quot;/&gt;&lt;wsp:rsid wsp:val=&quot;00460F0D&quot;/&gt;&lt;wsp:rsid wsp:val=&quot;004617B1&quot;/&gt;&lt;wsp:rsid wsp:val=&quot;0046247D&quot;/&gt;&lt;wsp:rsid wsp:val=&quot;00463141&quot;/&gt;&lt;wsp:rsid wsp:val=&quot;00463974&quot;/&gt;&lt;wsp:rsid wsp:val=&quot;00464AEF&quot;/&gt;&lt;wsp:rsid wsp:val=&quot;0046505C&quot;/&gt;&lt;wsp:rsid wsp:val=&quot;00465713&quot;/&gt;&lt;wsp:rsid wsp:val=&quot;00466F4F&quot;/&gt;&lt;wsp:rsid wsp:val=&quot;00467CF2&quot;/&gt;&lt;wsp:rsid wsp:val=&quot;00470428&quot;/&gt;&lt;wsp:rsid wsp:val=&quot;004721E7&quot;/&gt;&lt;wsp:rsid wsp:val=&quot;004724E1&quot;/&gt;&lt;wsp:rsid wsp:val=&quot;00474FED&quot;/&gt;&lt;wsp:rsid wsp:val=&quot;0047506F&quot;/&gt;&lt;wsp:rsid wsp:val=&quot;00476B29&quot;/&gt;&lt;wsp:rsid wsp:val=&quot;00477876&quot;/&gt;&lt;wsp:rsid wsp:val=&quot;00482D49&quot;/&gt;&lt;wsp:rsid wsp:val=&quot;00482F15&quot;/&gt;&lt;wsp:rsid wsp:val=&quot;00484F32&quot;/&gt;&lt;wsp:rsid wsp:val=&quot;0048573D&quot;/&gt;&lt;wsp:rsid wsp:val=&quot;00487C43&quot;/&gt;&lt;wsp:rsid wsp:val=&quot;00490715&quot;/&gt;&lt;wsp:rsid wsp:val=&quot;0049265C&quot;/&gt;&lt;wsp:rsid wsp:val=&quot;004949E6&quot;/&gt;&lt;wsp:rsid wsp:val=&quot;00495844&quot;/&gt;&lt;wsp:rsid wsp:val=&quot;004977E1&quot;/&gt;&lt;wsp:rsid wsp:val=&quot;004A0700&quot;/&gt;&lt;wsp:rsid wsp:val=&quot;004A6C20&quot;/&gt;&lt;wsp:rsid wsp:val=&quot;004A6C72&quot;/&gt;&lt;wsp:rsid wsp:val=&quot;004A7DFA&quot;/&gt;&lt;wsp:rsid wsp:val=&quot;004B024F&quot;/&gt;&lt;wsp:rsid wsp:val=&quot;004B26A7&quot;/&gt;&lt;wsp:rsid wsp:val=&quot;004B2CDB&quot;/&gt;&lt;wsp:rsid wsp:val=&quot;004B3E6C&quot;/&gt;&lt;wsp:rsid wsp:val=&quot;004B535C&quot;/&gt;&lt;wsp:rsid wsp:val=&quot;004C00F7&quot;/&gt;&lt;wsp:rsid wsp:val=&quot;004C0B21&quot;/&gt;&lt;wsp:rsid wsp:val=&quot;004C15D4&quot;/&gt;&lt;wsp:rsid wsp:val=&quot;004C1AD9&quot;/&gt;&lt;wsp:rsid wsp:val=&quot;004C201B&quot;/&gt;&lt;wsp:rsid wsp:val=&quot;004C24CA&quot;/&gt;&lt;wsp:rsid wsp:val=&quot;004C2908&quot;/&gt;&lt;wsp:rsid wsp:val=&quot;004C39AD&quot;/&gt;&lt;wsp:rsid wsp:val=&quot;004C43CD&quot;/&gt;&lt;wsp:rsid wsp:val=&quot;004C4CB0&quot;/&gt;&lt;wsp:rsid wsp:val=&quot;004C4D03&quot;/&gt;&lt;wsp:rsid wsp:val=&quot;004C5B03&quot;/&gt;&lt;wsp:rsid wsp:val=&quot;004C7DE5&quot;/&gt;&lt;wsp:rsid wsp:val=&quot;004D43F8&quot;/&gt;&lt;wsp:rsid wsp:val=&quot;004D4B79&quot;/&gt;&lt;wsp:rsid wsp:val=&quot;004D6423&quot;/&gt;&lt;wsp:rsid wsp:val=&quot;004D6FCF&quot;/&gt;&lt;wsp:rsid wsp:val=&quot;004D747D&quot;/&gt;&lt;wsp:rsid wsp:val=&quot;004D76E9&quot;/&gt;&lt;wsp:rsid wsp:val=&quot;004E1373&quot;/&gt;&lt;wsp:rsid wsp:val=&quot;004E5993&quot;/&gt;&lt;wsp:rsid wsp:val=&quot;004E6476&quot;/&gt;&lt;wsp:rsid wsp:val=&quot;004E6AF5&quot;/&gt;&lt;wsp:rsid wsp:val=&quot;004E6F30&quot;/&gt;&lt;wsp:rsid wsp:val=&quot;004E7558&quot;/&gt;&lt;wsp:rsid wsp:val=&quot;004F0AC1&quot;/&gt;&lt;wsp:rsid wsp:val=&quot;004F0E5E&quot;/&gt;&lt;wsp:rsid wsp:val=&quot;004F3A63&quot;/&gt;&lt;wsp:rsid wsp:val=&quot;004F3AA0&quot;/&gt;&lt;wsp:rsid wsp:val=&quot;004F597A&quot;/&gt;&lt;wsp:rsid wsp:val=&quot;004F6009&quot;/&gt;&lt;wsp:rsid wsp:val=&quot;004F685F&quot;/&gt;&lt;wsp:rsid wsp:val=&quot;004F774A&quot;/&gt;&lt;wsp:rsid wsp:val=&quot;00500012&quot;/&gt;&lt;wsp:rsid wsp:val=&quot;00500016&quot;/&gt;&lt;wsp:rsid wsp:val=&quot;005005BE&quot;/&gt;&lt;wsp:rsid wsp:val=&quot;00500882&quot;/&gt;&lt;wsp:rsid wsp:val=&quot;00500E29&quot;/&gt;&lt;wsp:rsid wsp:val=&quot;0050459B&quot;/&gt;&lt;wsp:rsid wsp:val=&quot;005052B3&quot;/&gt;&lt;wsp:rsid wsp:val=&quot;0050537B&quot;/&gt;&lt;wsp:rsid wsp:val=&quot;005056E4&quot;/&gt;&lt;wsp:rsid wsp:val=&quot;00505B24&quot;/&gt;&lt;wsp:rsid wsp:val=&quot;00506EB8&quot;/&gt;&lt;wsp:rsid wsp:val=&quot;0050707B&quot;/&gt;&lt;wsp:rsid wsp:val=&quot;00512734&quot;/&gt;&lt;wsp:rsid wsp:val=&quot;005127A8&quot;/&gt;&lt;wsp:rsid wsp:val=&quot;00513827&quot;/&gt;&lt;wsp:rsid wsp:val=&quot;005146C2&quot;/&gt;&lt;wsp:rsid wsp:val=&quot;00514836&quot;/&gt;&lt;wsp:rsid wsp:val=&quot;00515C70&quot;/&gt;&lt;wsp:rsid wsp:val=&quot;005163D7&quot;/&gt;&lt;wsp:rsid wsp:val=&quot;00520FE4&quot;/&gt;&lt;wsp:rsid wsp:val=&quot;00522D76&quot;/&gt;&lt;wsp:rsid wsp:val=&quot;005241D3&quot;/&gt;&lt;wsp:rsid wsp:val=&quot;00525536&quot;/&gt;&lt;wsp:rsid wsp:val=&quot;00527177&quot;/&gt;&lt;wsp:rsid wsp:val=&quot;00532F33&quot;/&gt;&lt;wsp:rsid wsp:val=&quot;00534788&quot;/&gt;&lt;wsp:rsid wsp:val=&quot;00534A59&quot;/&gt;&lt;wsp:rsid wsp:val=&quot;00535316&quot;/&gt;&lt;wsp:rsid wsp:val=&quot;00535C36&quot;/&gt;&lt;wsp:rsid wsp:val=&quot;0054111B&quot;/&gt;&lt;wsp:rsid wsp:val=&quot;005423B9&quot;/&gt;&lt;wsp:rsid wsp:val=&quot;00542ADA&quot;/&gt;&lt;wsp:rsid wsp:val=&quot;005432FC&quot;/&gt;&lt;wsp:rsid wsp:val=&quot;00543832&quot;/&gt;&lt;wsp:rsid wsp:val=&quot;005443C8&quot;/&gt;&lt;wsp:rsid wsp:val=&quot;00544F9A&quot;/&gt;&lt;wsp:rsid wsp:val=&quot;00545EE8&quot;/&gt;&lt;wsp:rsid wsp:val=&quot;005463FF&quot;/&gt;&lt;wsp:rsid wsp:val=&quot;005474F5&quot;/&gt;&lt;wsp:rsid wsp:val=&quot;0054765D&quot;/&gt;&lt;wsp:rsid wsp:val=&quot;005479E0&quot;/&gt;&lt;wsp:rsid wsp:val=&quot;00550163&quot;/&gt;&lt;wsp:rsid wsp:val=&quot;00550AAF&quot;/&gt;&lt;wsp:rsid wsp:val=&quot;00551097&quot;/&gt;&lt;wsp:rsid wsp:val=&quot;0055121A&quot;/&gt;&lt;wsp:rsid wsp:val=&quot;00551778&quot;/&gt;&lt;wsp:rsid wsp:val=&quot;005520A2&quot;/&gt;&lt;wsp:rsid wsp:val=&quot;0055442C&quot;/&gt;&lt;wsp:rsid wsp:val=&quot;005644C6&quot;/&gt;&lt;wsp:rsid wsp:val=&quot;005646FC&quot;/&gt;&lt;wsp:rsid wsp:val=&quot;00564756&quot;/&gt;&lt;wsp:rsid wsp:val=&quot;0056564E&quot;/&gt;&lt;wsp:rsid wsp:val=&quot;00566E56&quot;/&gt;&lt;wsp:rsid wsp:val=&quot;005728D2&quot;/&gt;&lt;wsp:rsid wsp:val=&quot;00572984&quot;/&gt;&lt;wsp:rsid wsp:val=&quot;00572BA8&quot;/&gt;&lt;wsp:rsid wsp:val=&quot;00572F18&quot;/&gt;&lt;wsp:rsid wsp:val=&quot;005744A8&quot;/&gt;&lt;wsp:rsid wsp:val=&quot;00574759&quot;/&gt;&lt;wsp:rsid wsp:val=&quot;005756FA&quot;/&gt;&lt;wsp:rsid wsp:val=&quot;00576129&quot;/&gt;&lt;wsp:rsid wsp:val=&quot;0057633F&quot;/&gt;&lt;wsp:rsid wsp:val=&quot;00576C33&quot;/&gt;&lt;wsp:rsid wsp:val=&quot;005771D0&quot;/&gt;&lt;wsp:rsid wsp:val=&quot;0058037B&quot;/&gt;&lt;wsp:rsid wsp:val=&quot;005807D5&quot;/&gt;&lt;wsp:rsid wsp:val=&quot;00581320&quot;/&gt;&lt;wsp:rsid wsp:val=&quot;00583189&quot;/&gt;&lt;wsp:rsid wsp:val=&quot;00584C2B&quot;/&gt;&lt;wsp:rsid wsp:val=&quot;00585BE5&quot;/&gt;&lt;wsp:rsid wsp:val=&quot;00585DDA&quot;/&gt;&lt;wsp:rsid wsp:val=&quot;00587686&quot;/&gt;&lt;wsp:rsid wsp:val=&quot;00587BA6&quot;/&gt;&lt;wsp:rsid wsp:val=&quot;0059086E&quot;/&gt;&lt;wsp:rsid wsp:val=&quot;00596AF2&quot;/&gt;&lt;wsp:rsid wsp:val=&quot;005A04C2&quot;/&gt;&lt;wsp:rsid wsp:val=&quot;005A0B5B&quot;/&gt;&lt;wsp:rsid wsp:val=&quot;005A0EF6&quot;/&gt;&lt;wsp:rsid wsp:val=&quot;005A210C&quot;/&gt;&lt;wsp:rsid wsp:val=&quot;005A229C&quot;/&gt;&lt;wsp:rsid wsp:val=&quot;005A58A9&quot;/&gt;&lt;wsp:rsid wsp:val=&quot;005B0AEA&quot;/&gt;&lt;wsp:rsid wsp:val=&quot;005B2B35&quot;/&gt;&lt;wsp:rsid wsp:val=&quot;005B2CA0&quot;/&gt;&lt;wsp:rsid wsp:val=&quot;005B3650&quot;/&gt;&lt;wsp:rsid wsp:val=&quot;005B41BE&quot;/&gt;&lt;wsp:rsid wsp:val=&quot;005B4428&quot;/&gt;&lt;wsp:rsid wsp:val=&quot;005B7346&quot;/&gt;&lt;wsp:rsid wsp:val=&quot;005B7CF8&quot;/&gt;&lt;wsp:rsid wsp:val=&quot;005C0922&quot;/&gt;&lt;wsp:rsid wsp:val=&quot;005C2BE7&quot;/&gt;&lt;wsp:rsid wsp:val=&quot;005C79DB&quot;/&gt;&lt;wsp:rsid wsp:val=&quot;005D19E3&quot;/&gt;&lt;wsp:rsid wsp:val=&quot;005D2870&quot;/&gt;&lt;wsp:rsid wsp:val=&quot;005D2C4B&quot;/&gt;&lt;wsp:rsid wsp:val=&quot;005D4EF6&quot;/&gt;&lt;wsp:rsid wsp:val=&quot;005D5F13&quot;/&gt;&lt;wsp:rsid wsp:val=&quot;005D7CA5&quot;/&gt;&lt;wsp:rsid wsp:val=&quot;005E3567&quot;/&gt;&lt;wsp:rsid wsp:val=&quot;005E5BBA&quot;/&gt;&lt;wsp:rsid wsp:val=&quot;005E67F4&quot;/&gt;&lt;wsp:rsid wsp:val=&quot;005F1573&quot;/&gt;&lt;wsp:rsid wsp:val=&quot;005F3503&quot;/&gt;&lt;wsp:rsid wsp:val=&quot;005F7052&quot;/&gt;&lt;wsp:rsid wsp:val=&quot;0060015B&quot;/&gt;&lt;wsp:rsid wsp:val=&quot;00603095&quot;/&gt;&lt;wsp:rsid wsp:val=&quot;00604E52&quot;/&gt;&lt;wsp:rsid wsp:val=&quot;006050E2&quot;/&gt;&lt;wsp:rsid wsp:val=&quot;006108FE&quot;/&gt;&lt;wsp:rsid wsp:val=&quot;00610DB4&quot;/&gt;&lt;wsp:rsid wsp:val=&quot;006125AF&quot;/&gt;&lt;wsp:rsid wsp:val=&quot;00612719&quot;/&gt;&lt;wsp:rsid wsp:val=&quot;00616534&quot;/&gt;&lt;wsp:rsid wsp:val=&quot;00616775&quot;/&gt;&lt;wsp:rsid wsp:val=&quot;00617194&quot;/&gt;&lt;wsp:rsid wsp:val=&quot;00617AC6&quot;/&gt;&lt;wsp:rsid wsp:val=&quot;00620C15&quot;/&gt;&lt;wsp:rsid wsp:val=&quot;00621A62&quot;/&gt;&lt;wsp:rsid wsp:val=&quot;00622B21&quot;/&gt;&lt;wsp:rsid wsp:val=&quot;00625562&quot;/&gt;&lt;wsp:rsid wsp:val=&quot;0062742D&quot;/&gt;&lt;wsp:rsid wsp:val=&quot;0063011F&quot;/&gt;&lt;wsp:rsid wsp:val=&quot;0063184B&quot;/&gt;&lt;wsp:rsid wsp:val=&quot;0063654A&quot;/&gt;&lt;wsp:rsid wsp:val=&quot;00640503&quot;/&gt;&lt;wsp:rsid wsp:val=&quot;00640968&quot;/&gt;&lt;wsp:rsid wsp:val=&quot;00641CA2&quot;/&gt;&lt;wsp:rsid wsp:val=&quot;0064351F&quot;/&gt;&lt;wsp:rsid wsp:val=&quot;00644813&quot;/&gt;&lt;wsp:rsid wsp:val=&quot;00645ED2&quot;/&gt;&lt;wsp:rsid wsp:val=&quot;00646A1E&quot;/&gt;&lt;wsp:rsid wsp:val=&quot;00647211&quot;/&gt;&lt;wsp:rsid wsp:val=&quot;006503F3&quot;/&gt;&lt;wsp:rsid wsp:val=&quot;00651C95&quot;/&gt;&lt;wsp:rsid wsp:val=&quot;00652572&quot;/&gt;&lt;wsp:rsid wsp:val=&quot;0065440B&quot;/&gt;&lt;wsp:rsid wsp:val=&quot;00654B29&quot;/&gt;&lt;wsp:rsid wsp:val=&quot;006551CA&quot;/&gt;&lt;wsp:rsid wsp:val=&quot;00660F31&quot;/&gt;&lt;wsp:rsid wsp:val=&quot;00661568&quot;/&gt;&lt;wsp:rsid wsp:val=&quot;00661640&quot;/&gt;&lt;wsp:rsid wsp:val=&quot;00664755&quot;/&gt;&lt;wsp:rsid wsp:val=&quot;00664E8F&quot;/&gt;&lt;wsp:rsid wsp:val=&quot;006656E2&quot;/&gt;&lt;wsp:rsid wsp:val=&quot;006679E2&quot;/&gt;&lt;wsp:rsid wsp:val=&quot;00671D4E&quot;/&gt;&lt;wsp:rsid wsp:val=&quot;006731A4&quot;/&gt;&lt;wsp:rsid wsp:val=&quot;006737F6&quot;/&gt;&lt;wsp:rsid wsp:val=&quot;00674535&quot;/&gt;&lt;wsp:rsid wsp:val=&quot;00674FC0&quot;/&gt;&lt;wsp:rsid wsp:val=&quot;006761E7&quot;/&gt;&lt;wsp:rsid wsp:val=&quot;00676D4C&quot;/&gt;&lt;wsp:rsid wsp:val=&quot;00685F60&quot;/&gt;&lt;wsp:rsid wsp:val=&quot;00686FE8&quot;/&gt;&lt;wsp:rsid wsp:val=&quot;0068781A&quot;/&gt;&lt;wsp:rsid wsp:val=&quot;0068785E&quot;/&gt;&lt;wsp:rsid wsp:val=&quot;00692B80&quot;/&gt;&lt;wsp:rsid wsp:val=&quot;00694C91&quot;/&gt;&lt;wsp:rsid wsp:val=&quot;00694CE9&quot;/&gt;&lt;wsp:rsid wsp:val=&quot;00694DA9&quot;/&gt;&lt;wsp:rsid wsp:val=&quot;006952C3&quot;/&gt;&lt;wsp:rsid wsp:val=&quot;0069649B&quot;/&gt;&lt;wsp:rsid wsp:val=&quot;00696D7A&quot;/&gt;&lt;wsp:rsid wsp:val=&quot;00697723&quot;/&gt;&lt;wsp:rsid wsp:val=&quot;00697AC0&quot;/&gt;&lt;wsp:rsid wsp:val=&quot;006A11C1&quot;/&gt;&lt;wsp:rsid wsp:val=&quot;006A1279&quot;/&gt;&lt;wsp:rsid wsp:val=&quot;006A683A&quot;/&gt;&lt;wsp:rsid wsp:val=&quot;006B0F96&quot;/&gt;&lt;wsp:rsid wsp:val=&quot;006B40D8&quot;/&gt;&lt;wsp:rsid wsp:val=&quot;006B4A30&quot;/&gt;&lt;wsp:rsid wsp:val=&quot;006B63F5&quot;/&gt;&lt;wsp:rsid wsp:val=&quot;006B7E06&quot;/&gt;&lt;wsp:rsid wsp:val=&quot;006C17F5&quot;/&gt;&lt;wsp:rsid wsp:val=&quot;006C1DA3&quot;/&gt;&lt;wsp:rsid wsp:val=&quot;006C21E2&quot;/&gt;&lt;wsp:rsid wsp:val=&quot;006C3042&quot;/&gt;&lt;wsp:rsid wsp:val=&quot;006C543E&quot;/&gt;&lt;wsp:rsid wsp:val=&quot;006D0617&quot;/&gt;&lt;wsp:rsid wsp:val=&quot;006D149B&quot;/&gt;&lt;wsp:rsid wsp:val=&quot;006D158A&quot;/&gt;&lt;wsp:rsid wsp:val=&quot;006D38AB&quot;/&gt;&lt;wsp:rsid wsp:val=&quot;006D3FC2&quot;/&gt;&lt;wsp:rsid wsp:val=&quot;006D4159&quot;/&gt;&lt;wsp:rsid wsp:val=&quot;006D4941&quot;/&gt;&lt;wsp:rsid wsp:val=&quot;006D6287&quot;/&gt;&lt;wsp:rsid wsp:val=&quot;006D689A&quot;/&gt;&lt;wsp:rsid wsp:val=&quot;006E13B7&quot;/&gt;&lt;wsp:rsid wsp:val=&quot;006E5876&quot;/&gt;&lt;wsp:rsid wsp:val=&quot;006E60BD&quot;/&gt;&lt;wsp:rsid wsp:val=&quot;006E651D&quot;/&gt;&lt;wsp:rsid wsp:val=&quot;006E7A55&quot;/&gt;&lt;wsp:rsid wsp:val=&quot;006E7AF8&quot;/&gt;&lt;wsp:rsid wsp:val=&quot;006F0EDB&quot;/&gt;&lt;wsp:rsid wsp:val=&quot;006F7AEE&quot;/&gt;&lt;wsp:rsid wsp:val=&quot;00703AE9&quot;/&gt;&lt;wsp:rsid wsp:val=&quot;00704651&quot;/&gt;&lt;wsp:rsid wsp:val=&quot;007046DF&quot;/&gt;&lt;wsp:rsid wsp:val=&quot;00705250&quot;/&gt;&lt;wsp:rsid wsp:val=&quot;00705A95&quot;/&gt;&lt;wsp:rsid wsp:val=&quot;007060EC&quot;/&gt;&lt;wsp:rsid wsp:val=&quot;00706FF1&quot;/&gt;&lt;wsp:rsid wsp:val=&quot;00712A18&quot;/&gt;&lt;wsp:rsid wsp:val=&quot;00713279&quot;/&gt;&lt;wsp:rsid wsp:val=&quot;00713307&quot;/&gt;&lt;wsp:rsid wsp:val=&quot;00717D6A&quot;/&gt;&lt;wsp:rsid wsp:val=&quot;00721105&quot;/&gt;&lt;wsp:rsid wsp:val=&quot;00724194&quot;/&gt;&lt;wsp:rsid wsp:val=&quot;00724D4C&quot;/&gt;&lt;wsp:rsid wsp:val=&quot;00724ECF&quot;/&gt;&lt;wsp:rsid wsp:val=&quot;00725FB2&quot;/&gt;&lt;wsp:rsid wsp:val=&quot;00727F91&quot;/&gt;&lt;wsp:rsid wsp:val=&quot;00730896&quot;/&gt;&lt;wsp:rsid wsp:val=&quot;00731737&quot;/&gt;&lt;wsp:rsid wsp:val=&quot;00733164&quot;/&gt;&lt;wsp:rsid wsp:val=&quot;0073360A&quot;/&gt;&lt;wsp:rsid wsp:val=&quot;00737C73&quot;/&gt;&lt;wsp:rsid wsp:val=&quot;007402E4&quot;/&gt;&lt;wsp:rsid wsp:val=&quot;00741419&quot;/&gt;&lt;wsp:rsid wsp:val=&quot;00741C63&quot;/&gt;&lt;wsp:rsid wsp:val=&quot;00743432&quot;/&gt;&lt;wsp:rsid wsp:val=&quot;00743699&quot;/&gt;&lt;wsp:rsid wsp:val=&quot;00746DE5&quot;/&gt;&lt;wsp:rsid wsp:val=&quot;0074767C&quot;/&gt;&lt;wsp:rsid wsp:val=&quot;0075025C&quot;/&gt;&lt;wsp:rsid wsp:val=&quot;0075062F&quot;/&gt;&lt;wsp:rsid wsp:val=&quot;0075473A&quot;/&gt;&lt;wsp:rsid wsp:val=&quot;007547B4&quot;/&gt;&lt;wsp:rsid wsp:val=&quot;007577A6&quot;/&gt;&lt;wsp:rsid wsp:val=&quot;007618EB&quot;/&gt;&lt;wsp:rsid wsp:val=&quot;00761CCA&quot;/&gt;&lt;wsp:rsid wsp:val=&quot;00763341&quot;/&gt;&lt;wsp:rsid wsp:val=&quot;00764F17&quot;/&gt;&lt;wsp:rsid wsp:val=&quot;00766D2E&quot;/&gt;&lt;wsp:rsid wsp:val=&quot;00770572&quot;/&gt;&lt;wsp:rsid wsp:val=&quot;00772A85&quot;/&gt;&lt;wsp:rsid wsp:val=&quot;0077431E&quot;/&gt;&lt;wsp:rsid wsp:val=&quot;00774A5B&quot;/&gt;&lt;wsp:rsid wsp:val=&quot;00776871&quot;/&gt;&lt;wsp:rsid wsp:val=&quot;00781A51&quot;/&gt;&lt;wsp:rsid wsp:val=&quot;00782764&quot;/&gt;&lt;wsp:rsid wsp:val=&quot;007828F0&quot;/&gt;&lt;wsp:rsid wsp:val=&quot;00784A32&quot;/&gt;&lt;wsp:rsid wsp:val=&quot;0079003E&quot;/&gt;&lt;wsp:rsid wsp:val=&quot;00790294&quot;/&gt;&lt;wsp:rsid wsp:val=&quot;0079134D&quot;/&gt;&lt;wsp:rsid wsp:val=&quot;007943DF&quot;/&gt;&lt;wsp:rsid wsp:val=&quot;00794B4C&quot;/&gt;&lt;wsp:rsid wsp:val=&quot;00794DE4&quot;/&gt;&lt;wsp:rsid wsp:val=&quot;007958E7&quot;/&gt;&lt;wsp:rsid wsp:val=&quot;00797805&quot;/&gt;&lt;wsp:rsid wsp:val=&quot;007A0DD5&quot;/&gt;&lt;wsp:rsid wsp:val=&quot;007A0FD7&quot;/&gt;&lt;wsp:rsid wsp:val=&quot;007A1673&quot;/&gt;&lt;wsp:rsid wsp:val=&quot;007A57BA&quot;/&gt;&lt;wsp:rsid wsp:val=&quot;007A63F5&quot;/&gt;&lt;wsp:rsid wsp:val=&quot;007A64FF&quot;/&gt;&lt;wsp:rsid wsp:val=&quot;007A6A2E&quot;/&gt;&lt;wsp:rsid wsp:val=&quot;007A70F9&quot;/&gt;&lt;wsp:rsid wsp:val=&quot;007B0677&quot;/&gt;&lt;wsp:rsid wsp:val=&quot;007B19E7&quot;/&gt;&lt;wsp:rsid wsp:val=&quot;007B1FB9&quot;/&gt;&lt;wsp:rsid wsp:val=&quot;007B470C&quot;/&gt;&lt;wsp:rsid wsp:val=&quot;007B65B2&quot;/&gt;&lt;wsp:rsid wsp:val=&quot;007B7374&quot;/&gt;&lt;wsp:rsid wsp:val=&quot;007C2B82&quot;/&gt;&lt;wsp:rsid wsp:val=&quot;007C35F0&quot;/&gt;&lt;wsp:rsid wsp:val=&quot;007C48C0&quot;/&gt;&lt;wsp:rsid wsp:val=&quot;007C5ED2&quot;/&gt;&lt;wsp:rsid wsp:val=&quot;007C657D&quot;/&gt;&lt;wsp:rsid wsp:val=&quot;007D24D0&quot;/&gt;&lt;wsp:rsid wsp:val=&quot;007D5092&quot;/&gt;&lt;wsp:rsid wsp:val=&quot;007D73A2&quot;/&gt;&lt;wsp:rsid wsp:val=&quot;007E1AB8&quot;/&gt;&lt;wsp:rsid wsp:val=&quot;007E1FF6&quot;/&gt;&lt;wsp:rsid wsp:val=&quot;007E24C6&quot;/&gt;&lt;wsp:rsid wsp:val=&quot;007E40A4&quot;/&gt;&lt;wsp:rsid wsp:val=&quot;007E4FE6&quot;/&gt;&lt;wsp:rsid wsp:val=&quot;007E6375&quot;/&gt;&lt;wsp:rsid wsp:val=&quot;007E68B6&quot;/&gt;&lt;wsp:rsid wsp:val=&quot;007E767E&quot;/&gt;&lt;wsp:rsid wsp:val=&quot;007F0393&quot;/&gt;&lt;wsp:rsid wsp:val=&quot;007F1134&quot;/&gt;&lt;wsp:rsid wsp:val=&quot;007F360A&quot;/&gt;&lt;wsp:rsid wsp:val=&quot;007F4455&quot;/&gt;&lt;wsp:rsid wsp:val=&quot;007F5F26&quot;/&gt;&lt;wsp:rsid wsp:val=&quot;0080043D&quot;/&gt;&lt;wsp:rsid wsp:val=&quot;00802205&quot;/&gt;&lt;wsp:rsid wsp:val=&quot;00802A2B&quot;/&gt;&lt;wsp:rsid wsp:val=&quot;008043C7&quot;/&gt;&lt;wsp:rsid wsp:val=&quot;00804B51&quot;/&gt;&lt;wsp:rsid wsp:val=&quot;008053CF&quot;/&gt;&lt;wsp:rsid wsp:val=&quot;00806301&quot;/&gt;&lt;wsp:rsid wsp:val=&quot;0080741A&quot;/&gt;&lt;wsp:rsid wsp:val=&quot;00810516&quot;/&gt;&lt;wsp:rsid wsp:val=&quot;0081071B&quot;/&gt;&lt;wsp:rsid wsp:val=&quot;008125CF&quot;/&gt;&lt;wsp:rsid wsp:val=&quot;00812D0F&quot;/&gt;&lt;wsp:rsid wsp:val=&quot;008136A0&quot;/&gt;&lt;wsp:rsid wsp:val=&quot;0081374C&quot;/&gt;&lt;wsp:rsid wsp:val=&quot;0081506F&quot;/&gt;&lt;wsp:rsid wsp:val=&quot;00817880&quot;/&gt;&lt;wsp:rsid wsp:val=&quot;00821942&quot;/&gt;&lt;wsp:rsid wsp:val=&quot;00821ED4&quot;/&gt;&lt;wsp:rsid wsp:val=&quot;00822CD2&quot;/&gt;&lt;wsp:rsid wsp:val=&quot;008263B6&quot;/&gt;&lt;wsp:rsid wsp:val=&quot;00833F52&quot;/&gt;&lt;wsp:rsid wsp:val=&quot;00836752&quot;/&gt;&lt;wsp:rsid wsp:val=&quot;00837569&quot;/&gt;&lt;wsp:rsid wsp:val=&quot;00840FB1&quot;/&gt;&lt;wsp:rsid wsp:val=&quot;00843982&quot;/&gt;&lt;wsp:rsid wsp:val=&quot;00843A49&quot;/&gt;&lt;wsp:rsid wsp:val=&quot;00843F89&quot;/&gt;&lt;wsp:rsid wsp:val=&quot;00850387&quot;/&gt;&lt;wsp:rsid wsp:val=&quot;008508A3&quot;/&gt;&lt;wsp:rsid wsp:val=&quot;0085205E&quot;/&gt;&lt;wsp:rsid wsp:val=&quot;00856163&quot;/&gt;&lt;wsp:rsid wsp:val=&quot;00856C61&quot;/&gt;&lt;wsp:rsid wsp:val=&quot;00856CE2&quot;/&gt;&lt;wsp:rsid wsp:val=&quot;00857F43&quot;/&gt;&lt;wsp:rsid wsp:val=&quot;00860216&quot;/&gt;&lt;wsp:rsid wsp:val=&quot;0086135A&quot;/&gt;&lt;wsp:rsid wsp:val=&quot;00861581&quot;/&gt;&lt;wsp:rsid wsp:val=&quot;00867260&quot;/&gt;&lt;wsp:rsid wsp:val=&quot;00870A9C&quot;/&gt;&lt;wsp:rsid wsp:val=&quot;00872277&quot;/&gt;&lt;wsp:rsid wsp:val=&quot;0087378E&quot;/&gt;&lt;wsp:rsid wsp:val=&quot;008738E3&quot;/&gt;&lt;wsp:rsid wsp:val=&quot;00873AB6&quot;/&gt;&lt;wsp:rsid wsp:val=&quot;00875C94&quot;/&gt;&lt;wsp:rsid wsp:val=&quot;0088008C&quot;/&gt;&lt;wsp:rsid wsp:val=&quot;00881F7D&quot;/&gt;&lt;wsp:rsid wsp:val=&quot;00882F7D&quot;/&gt;&lt;wsp:rsid wsp:val=&quot;0088369F&quot;/&gt;&lt;wsp:rsid wsp:val=&quot;0088675C&quot;/&gt;&lt;wsp:rsid wsp:val=&quot;008900F4&quot;/&gt;&lt;wsp:rsid wsp:val=&quot;00890A7D&quot;/&gt;&lt;wsp:rsid wsp:val=&quot;00892B13&quot;/&gt;&lt;wsp:rsid wsp:val=&quot;008948C5&quot;/&gt;&lt;wsp:rsid wsp:val=&quot;00894A4D&quot;/&gt;&lt;wsp:rsid wsp:val=&quot;00895FEF&quot;/&gt;&lt;wsp:rsid wsp:val=&quot;00897152&quot;/&gt;&lt;wsp:rsid wsp:val=&quot;0089751C&quot;/&gt;&lt;wsp:rsid wsp:val=&quot;008A0C22&quot;/&gt;&lt;wsp:rsid wsp:val=&quot;008A1FFB&quot;/&gt;&lt;wsp:rsid wsp:val=&quot;008A52DC&quot;/&gt;&lt;wsp:rsid wsp:val=&quot;008A61DE&quot;/&gt;&lt;wsp:rsid wsp:val=&quot;008A637F&quot;/&gt;&lt;wsp:rsid wsp:val=&quot;008B2ECB&quot;/&gt;&lt;wsp:rsid wsp:val=&quot;008B40A0&quot;/&gt;&lt;wsp:rsid wsp:val=&quot;008B4EBF&quot;/&gt;&lt;wsp:rsid wsp:val=&quot;008C03A9&quot;/&gt;&lt;wsp:rsid wsp:val=&quot;008C1BB8&quot;/&gt;&lt;wsp:rsid wsp:val=&quot;008D07DF&quot;/&gt;&lt;wsp:rsid wsp:val=&quot;008D084E&quot;/&gt;&lt;wsp:rsid wsp:val=&quot;008D1099&quot;/&gt;&lt;wsp:rsid wsp:val=&quot;008D1955&quot;/&gt;&lt;wsp:rsid wsp:val=&quot;008D2B70&quot;/&gt;&lt;wsp:rsid wsp:val=&quot;008D5E4A&quot;/&gt;&lt;wsp:rsid wsp:val=&quot;008D648F&quot;/&gt;&lt;wsp:rsid wsp:val=&quot;008D6B0A&quot;/&gt;&lt;wsp:rsid wsp:val=&quot;008D71D6&quot;/&gt;&lt;wsp:rsid wsp:val=&quot;008D736E&quot;/&gt;&lt;wsp:rsid wsp:val=&quot;008D7A0C&quot;/&gt;&lt;wsp:rsid wsp:val=&quot;008E0483&quot;/&gt;&lt;wsp:rsid wsp:val=&quot;008E21FE&quot;/&gt;&lt;wsp:rsid wsp:val=&quot;008E3196&quot;/&gt;&lt;wsp:rsid wsp:val=&quot;008E47ED&quot;/&gt;&lt;wsp:rsid wsp:val=&quot;008E61AD&quot;/&gt;&lt;wsp:rsid wsp:val=&quot;008E7401&quot;/&gt;&lt;wsp:rsid wsp:val=&quot;008E7EB7&quot;/&gt;&lt;wsp:rsid wsp:val=&quot;008F0723&quot;/&gt;&lt;wsp:rsid wsp:val=&quot;008F0F90&quot;/&gt;&lt;wsp:rsid wsp:val=&quot;008F15D6&quot;/&gt;&lt;wsp:rsid wsp:val=&quot;008F27FB&quot;/&gt;&lt;wsp:rsid wsp:val=&quot;008F502F&quot;/&gt;&lt;wsp:rsid wsp:val=&quot;008F566C&quot;/&gt;&lt;wsp:rsid wsp:val=&quot;008F6462&quot;/&gt;&lt;wsp:rsid wsp:val=&quot;008F6638&quot;/&gt;&lt;wsp:rsid wsp:val=&quot;009020EF&quot;/&gt;&lt;wsp:rsid wsp:val=&quot;009022EF&quot;/&gt;&lt;wsp:rsid wsp:val=&quot;00902766&quot;/&gt;&lt;wsp:rsid wsp:val=&quot;00903C99&quot;/&gt;&lt;wsp:rsid wsp:val=&quot;00911101&quot;/&gt;&lt;wsp:rsid wsp:val=&quot;00911680&quot;/&gt;&lt;wsp:rsid wsp:val=&quot;00912B1C&quot;/&gt;&lt;wsp:rsid wsp:val=&quot;00913D96&quot;/&gt;&lt;wsp:rsid wsp:val=&quot;009167F1&quot;/&gt;&lt;wsp:rsid wsp:val=&quot;00917116&quot;/&gt;&lt;wsp:rsid wsp:val=&quot;00917865&quot;/&gt;&lt;wsp:rsid wsp:val=&quot;0091796D&quot;/&gt;&lt;wsp:rsid wsp:val=&quot;0092032A&quot;/&gt;&lt;wsp:rsid wsp:val=&quot;00920900&quot;/&gt;&lt;wsp:rsid wsp:val=&quot;0092102C&quot;/&gt;&lt;wsp:rsid wsp:val=&quot;00921A4D&quot;/&gt;&lt;wsp:rsid wsp:val=&quot;00923F51&quot;/&gt;&lt;wsp:rsid wsp:val=&quot;009250A7&quot;/&gt;&lt;wsp:rsid wsp:val=&quot;00925AE0&quot;/&gt;&lt;wsp:rsid wsp:val=&quot;00927958&quot;/&gt;&lt;wsp:rsid wsp:val=&quot;009340DC&quot;/&gt;&lt;wsp:rsid wsp:val=&quot;0093439E&quot;/&gt;&lt;wsp:rsid wsp:val=&quot;009354CD&quot;/&gt;&lt;wsp:rsid wsp:val=&quot;009400A0&quot;/&gt;&lt;wsp:rsid wsp:val=&quot;00940DA7&quot;/&gt;&lt;wsp:rsid wsp:val=&quot;0094292C&quot;/&gt;&lt;wsp:rsid wsp:val=&quot;0094436F&quot;/&gt;&lt;wsp:rsid wsp:val=&quot;009447AC&quot;/&gt;&lt;wsp:rsid wsp:val=&quot;009512AF&quot;/&gt;&lt;wsp:rsid wsp:val=&quot;00951453&quot;/&gt;&lt;wsp:rsid wsp:val=&quot;009524AE&quot;/&gt;&lt;wsp:rsid wsp:val=&quot;009562E9&quot;/&gt;&lt;wsp:rsid wsp:val=&quot;00956F90&quot;/&gt;&lt;wsp:rsid wsp:val=&quot;009578CE&quot;/&gt;&lt;wsp:rsid wsp:val=&quot;00957BBF&quot;/&gt;&lt;wsp:rsid wsp:val=&quot;00961D58&quot;/&gt;&lt;wsp:rsid wsp:val=&quot;00963B87&quot;/&gt;&lt;wsp:rsid wsp:val=&quot;00964C78&quot;/&gt;&lt;wsp:rsid wsp:val=&quot;00964FCC&quot;/&gt;&lt;wsp:rsid wsp:val=&quot;00967408&quot;/&gt;&lt;wsp:rsid wsp:val=&quot;00970486&quot;/&gt;&lt;wsp:rsid wsp:val=&quot;00970522&quot;/&gt;&lt;wsp:rsid wsp:val=&quot;00970897&quot;/&gt;&lt;wsp:rsid wsp:val=&quot;009742AF&quot;/&gt;&lt;wsp:rsid wsp:val=&quot;0097597B&quot;/&gt;&lt;wsp:rsid wsp:val=&quot;00975A4E&quot;/&gt;&lt;wsp:rsid wsp:val=&quot;00975FEF&quot;/&gt;&lt;wsp:rsid wsp:val=&quot;009768E7&quot;/&gt;&lt;wsp:rsid wsp:val=&quot;009769D8&quot;/&gt;&lt;wsp:rsid wsp:val=&quot;00976B94&quot;/&gt;&lt;wsp:rsid wsp:val=&quot;00976E40&quot;/&gt;&lt;wsp:rsid wsp:val=&quot;00977076&quot;/&gt;&lt;wsp:rsid wsp:val=&quot;00977A84&quot;/&gt;&lt;wsp:rsid wsp:val=&quot;00977C50&quot;/&gt;&lt;wsp:rsid wsp:val=&quot;009826D3&quot;/&gt;&lt;wsp:rsid wsp:val=&quot;00982879&quot;/&gt;&lt;wsp:rsid wsp:val=&quot;0098376D&quot;/&gt;&lt;wsp:rsid wsp:val=&quot;00986495&quot;/&gt;&lt;wsp:rsid wsp:val=&quot;009867E9&quot;/&gt;&lt;wsp:rsid wsp:val=&quot;00986EF0&quot;/&gt;&lt;wsp:rsid wsp:val=&quot;0098790D&quot;/&gt;&lt;wsp:rsid wsp:val=&quot;0099317B&quot;/&gt;&lt;wsp:rsid wsp:val=&quot;00994AB0&quot;/&gt;&lt;wsp:rsid wsp:val=&quot;00994D78&quot;/&gt;&lt;wsp:rsid wsp:val=&quot;0099600A&quot;/&gt;&lt;wsp:rsid wsp:val=&quot;009960C4&quot;/&gt;&lt;wsp:rsid wsp:val=&quot;00996925&quot;/&gt;&lt;wsp:rsid wsp:val=&quot;009A0EFF&quot;/&gt;&lt;wsp:rsid wsp:val=&quot;009A15EF&quot;/&gt;&lt;wsp:rsid wsp:val=&quot;009A28B9&quot;/&gt;&lt;wsp:rsid wsp:val=&quot;009A2FCF&quot;/&gt;&lt;wsp:rsid wsp:val=&quot;009A44F8&quot;/&gt;&lt;wsp:rsid wsp:val=&quot;009A45A6&quot;/&gt;&lt;wsp:rsid wsp:val=&quot;009A640D&quot;/&gt;&lt;wsp:rsid wsp:val=&quot;009A7968&quot;/&gt;&lt;wsp:rsid wsp:val=&quot;009B06A3&quot;/&gt;&lt;wsp:rsid wsp:val=&quot;009B14C9&quot;/&gt;&lt;wsp:rsid wsp:val=&quot;009B29B6&quot;/&gt;&lt;wsp:rsid wsp:val=&quot;009B3DD8&quot;/&gt;&lt;wsp:rsid wsp:val=&quot;009B41D7&quot;/&gt;&lt;wsp:rsid wsp:val=&quot;009B52D2&quot;/&gt;&lt;wsp:rsid wsp:val=&quot;009B5A54&quot;/&gt;&lt;wsp:rsid wsp:val=&quot;009B66AD&quot;/&gt;&lt;wsp:rsid wsp:val=&quot;009B72B5&quot;/&gt;&lt;wsp:rsid wsp:val=&quot;009C34A6&quot;/&gt;&lt;wsp:rsid wsp:val=&quot;009C3E98&quot;/&gt;&lt;wsp:rsid wsp:val=&quot;009C4CF7&quot;/&gt;&lt;wsp:rsid wsp:val=&quot;009C5BA1&quot;/&gt;&lt;wsp:rsid wsp:val=&quot;009C6509&quot;/&gt;&lt;wsp:rsid wsp:val=&quot;009C7183&quot;/&gt;&lt;wsp:rsid wsp:val=&quot;009D1E07&quot;/&gt;&lt;wsp:rsid wsp:val=&quot;009D20A0&quot;/&gt;&lt;wsp:rsid wsp:val=&quot;009D37E7&quot;/&gt;&lt;wsp:rsid wsp:val=&quot;009D43AF&quot;/&gt;&lt;wsp:rsid wsp:val=&quot;009D4BA4&quot;/&gt;&lt;wsp:rsid wsp:val=&quot;009D55EC&quot;/&gt;&lt;wsp:rsid wsp:val=&quot;009D61D5&quot;/&gt;&lt;wsp:rsid wsp:val=&quot;009E0E73&quot;/&gt;&lt;wsp:rsid wsp:val=&quot;009E1D33&quot;/&gt;&lt;wsp:rsid wsp:val=&quot;009E3209&quot;/&gt;&lt;wsp:rsid wsp:val=&quot;009E449F&quot;/&gt;&lt;wsp:rsid wsp:val=&quot;009E6847&quot;/&gt;&lt;wsp:rsid wsp:val=&quot;009F101B&quot;/&gt;&lt;wsp:rsid wsp:val=&quot;009F10F5&quot;/&gt;&lt;wsp:rsid wsp:val=&quot;009F2C98&quot;/&gt;&lt;wsp:rsid wsp:val=&quot;009F3132&quot;/&gt;&lt;wsp:rsid wsp:val=&quot;009F39E6&quot;/&gt;&lt;wsp:rsid wsp:val=&quot;009F5B8E&quot;/&gt;&lt;wsp:rsid wsp:val=&quot;009F6E73&quot;/&gt;&lt;wsp:rsid wsp:val=&quot;00A0116B&quot;/&gt;&lt;wsp:rsid wsp:val=&quot;00A01985&quot;/&gt;&lt;wsp:rsid wsp:val=&quot;00A02F33&quot;/&gt;&lt;wsp:rsid wsp:val=&quot;00A03BE0&quot;/&gt;&lt;wsp:rsid wsp:val=&quot;00A05BD9&quot;/&gt;&lt;wsp:rsid wsp:val=&quot;00A05CC7&quot;/&gt;&lt;wsp:rsid wsp:val=&quot;00A06AA8&quot;/&gt;&lt;wsp:rsid wsp:val=&quot;00A100B2&quot;/&gt;&lt;wsp:rsid wsp:val=&quot;00A10B51&quot;/&gt;&lt;wsp:rsid wsp:val=&quot;00A10D15&quot;/&gt;&lt;wsp:rsid wsp:val=&quot;00A11217&quot;/&gt;&lt;wsp:rsid wsp:val=&quot;00A1255F&quot;/&gt;&lt;wsp:rsid wsp:val=&quot;00A13AD8&quot;/&gt;&lt;wsp:rsid wsp:val=&quot;00A13B03&quot;/&gt;&lt;wsp:rsid wsp:val=&quot;00A1768B&quot;/&gt;&lt;wsp:rsid wsp:val=&quot;00A22630&quot;/&gt;&lt;wsp:rsid wsp:val=&quot;00A23A44&quot;/&gt;&lt;wsp:rsid wsp:val=&quot;00A23A9F&quot;/&gt;&lt;wsp:rsid wsp:val=&quot;00A23D9D&quot;/&gt;&lt;wsp:rsid wsp:val=&quot;00A25577&quot;/&gt;&lt;wsp:rsid wsp:val=&quot;00A30839&quot;/&gt;&lt;wsp:rsid wsp:val=&quot;00A30AF8&quot;/&gt;&lt;wsp:rsid wsp:val=&quot;00A314DF&quot;/&gt;&lt;wsp:rsid wsp:val=&quot;00A31561&quot;/&gt;&lt;wsp:rsid wsp:val=&quot;00A3267A&quot;/&gt;&lt;wsp:rsid wsp:val=&quot;00A33E6C&quot;/&gt;&lt;wsp:rsid wsp:val=&quot;00A364C0&quot;/&gt;&lt;wsp:rsid wsp:val=&quot;00A37A43&quot;/&gt;&lt;wsp:rsid wsp:val=&quot;00A37FB4&quot;/&gt;&lt;wsp:rsid wsp:val=&quot;00A40FB5&quot;/&gt;&lt;wsp:rsid wsp:val=&quot;00A4121C&quot;/&gt;&lt;wsp:rsid wsp:val=&quot;00A4376C&quot;/&gt;&lt;wsp:rsid wsp:val=&quot;00A4649A&quot;/&gt;&lt;wsp:rsid wsp:val=&quot;00A47B94&quot;/&gt;&lt;wsp:rsid wsp:val=&quot;00A47F6A&quot;/&gt;&lt;wsp:rsid wsp:val=&quot;00A51F8A&quot;/&gt;&lt;wsp:rsid wsp:val=&quot;00A5264E&quot;/&gt;&lt;wsp:rsid wsp:val=&quot;00A575BF&quot;/&gt;&lt;wsp:rsid wsp:val=&quot;00A61422&quot;/&gt;&lt;wsp:rsid wsp:val=&quot;00A63699&quot;/&gt;&lt;wsp:rsid wsp:val=&quot;00A648B1&quot;/&gt;&lt;wsp:rsid wsp:val=&quot;00A6538C&quot;/&gt;&lt;wsp:rsid wsp:val=&quot;00A655A8&quot;/&gt;&lt;wsp:rsid wsp:val=&quot;00A662F2&quot;/&gt;&lt;wsp:rsid wsp:val=&quot;00A667DD&quot;/&gt;&lt;wsp:rsid wsp:val=&quot;00A6765B&quot;/&gt;&lt;wsp:rsid wsp:val=&quot;00A706DC&quot;/&gt;&lt;wsp:rsid wsp:val=&quot;00A719F4&quot;/&gt;&lt;wsp:rsid wsp:val=&quot;00A71FF7&quot;/&gt;&lt;wsp:rsid wsp:val=&quot;00A753C4&quot;/&gt;&lt;wsp:rsid wsp:val=&quot;00A76488&quot;/&gt;&lt;wsp:rsid wsp:val=&quot;00A829EC&quot;/&gt;&lt;wsp:rsid wsp:val=&quot;00A90905&quot;/&gt;&lt;wsp:rsid wsp:val=&quot;00A9146D&quot;/&gt;&lt;wsp:rsid wsp:val=&quot;00A91AE1&quot;/&gt;&lt;wsp:rsid wsp:val=&quot;00A9307D&quot;/&gt;&lt;wsp:rsid wsp:val=&quot;00A941C4&quot;/&gt;&lt;wsp:rsid wsp:val=&quot;00A94920&quot;/&gt;&lt;wsp:rsid wsp:val=&quot;00A95F9F&quot;/&gt;&lt;wsp:rsid wsp:val=&quot;00A96381&quot;/&gt;&lt;wsp:rsid wsp:val=&quot;00A965ED&quot;/&gt;&lt;wsp:rsid wsp:val=&quot;00A97436&quot;/&gt;&lt;wsp:rsid wsp:val=&quot;00AA00C3&quot;/&gt;&lt;wsp:rsid wsp:val=&quot;00AA1D6C&quot;/&gt;&lt;wsp:rsid wsp:val=&quot;00AA2963&quot;/&gt;&lt;wsp:rsid wsp:val=&quot;00AA4CF2&quot;/&gt;&lt;wsp:rsid wsp:val=&quot;00AA69E0&quot;/&gt;&lt;wsp:rsid wsp:val=&quot;00AB0E1E&quot;/&gt;&lt;wsp:rsid wsp:val=&quot;00AB143F&quot;/&gt;&lt;wsp:rsid wsp:val=&quot;00AB14E4&quot;/&gt;&lt;wsp:rsid wsp:val=&quot;00AB15A8&quot;/&gt;&lt;wsp:rsid wsp:val=&quot;00AB3066&quot;/&gt;&lt;wsp:rsid wsp:val=&quot;00AB500A&quot;/&gt;&lt;wsp:rsid wsp:val=&quot;00AB6216&quot;/&gt;&lt;wsp:rsid wsp:val=&quot;00AB697F&quot;/&gt;&lt;wsp:rsid wsp:val=&quot;00AC0979&quot;/&gt;&lt;wsp:rsid wsp:val=&quot;00AC0C83&quot;/&gt;&lt;wsp:rsid wsp:val=&quot;00AC141F&quot;/&gt;&lt;wsp:rsid wsp:val=&quot;00AC36A2&quot;/&gt;&lt;wsp:rsid wsp:val=&quot;00AC3CC4&quot;/&gt;&lt;wsp:rsid wsp:val=&quot;00AC44D1&quot;/&gt;&lt;wsp:rsid wsp:val=&quot;00AC5705&quot;/&gt;&lt;wsp:rsid wsp:val=&quot;00AC6801&quot;/&gt;&lt;wsp:rsid wsp:val=&quot;00AC68B5&quot;/&gt;&lt;wsp:rsid wsp:val=&quot;00AC693C&quot;/&gt;&lt;wsp:rsid wsp:val=&quot;00AC7E1A&quot;/&gt;&lt;wsp:rsid wsp:val=&quot;00AC7FAF&quot;/&gt;&lt;wsp:rsid wsp:val=&quot;00AD03FD&quot;/&gt;&lt;wsp:rsid wsp:val=&quot;00AD1EB8&quot;/&gt;&lt;wsp:rsid wsp:val=&quot;00AD291F&quot;/&gt;&lt;wsp:rsid wsp:val=&quot;00AD332D&quot;/&gt;&lt;wsp:rsid wsp:val=&quot;00AD40B1&quot;/&gt;&lt;wsp:rsid wsp:val=&quot;00AD4142&quot;/&gt;&lt;wsp:rsid wsp:val=&quot;00AD44CA&quot;/&gt;&lt;wsp:rsid wsp:val=&quot;00AD48B2&quot;/&gt;&lt;wsp:rsid wsp:val=&quot;00AD62F3&quot;/&gt;&lt;wsp:rsid wsp:val=&quot;00AD6C8B&quot;/&gt;&lt;wsp:rsid wsp:val=&quot;00AD7ACF&quot;/&gt;&lt;wsp:rsid wsp:val=&quot;00AE0105&quot;/&gt;&lt;wsp:rsid wsp:val=&quot;00AE13EC&quot;/&gt;&lt;wsp:rsid wsp:val=&quot;00AE1531&quot;/&gt;&lt;wsp:rsid wsp:val=&quot;00AE340D&quot;/&gt;&lt;wsp:rsid wsp:val=&quot;00AE4CF6&quot;/&gt;&lt;wsp:rsid wsp:val=&quot;00AE53B4&quot;/&gt;&lt;wsp:rsid wsp:val=&quot;00AE54B1&quot;/&gt;&lt;wsp:rsid wsp:val=&quot;00AE6AA1&quot;/&gt;&lt;wsp:rsid wsp:val=&quot;00AF076D&quot;/&gt;&lt;wsp:rsid wsp:val=&quot;00AF0D7C&quot;/&gt;&lt;wsp:rsid wsp:val=&quot;00AF1253&quot;/&gt;&lt;wsp:rsid wsp:val=&quot;00AF1550&quot;/&gt;&lt;wsp:rsid wsp:val=&quot;00AF32D3&quot;/&gt;&lt;wsp:rsid wsp:val=&quot;00AF3528&quot;/&gt;&lt;wsp:rsid wsp:val=&quot;00AF745E&quot;/&gt;&lt;wsp:rsid wsp:val=&quot;00AF7E16&quot;/&gt;&lt;wsp:rsid wsp:val=&quot;00B002EA&quot;/&gt;&lt;wsp:rsid wsp:val=&quot;00B0272E&quot;/&gt;&lt;wsp:rsid wsp:val=&quot;00B0308C&quot;/&gt;&lt;wsp:rsid wsp:val=&quot;00B0390A&quot;/&gt;&lt;wsp:rsid wsp:val=&quot;00B041F7&quot;/&gt;&lt;wsp:rsid wsp:val=&quot;00B05A13&quot;/&gt;&lt;wsp:rsid wsp:val=&quot;00B060C3&quot;/&gt;&lt;wsp:rsid wsp:val=&quot;00B10C4B&quot;/&gt;&lt;wsp:rsid wsp:val=&quot;00B10C56&quot;/&gt;&lt;wsp:rsid wsp:val=&quot;00B11A86&quot;/&gt;&lt;wsp:rsid wsp:val=&quot;00B12F43&quot;/&gt;&lt;wsp:rsid wsp:val=&quot;00B13FFB&quot;/&gt;&lt;wsp:rsid wsp:val=&quot;00B14BDD&quot;/&gt;&lt;wsp:rsid wsp:val=&quot;00B15AA5&quot;/&gt;&lt;wsp:rsid wsp:val=&quot;00B17D39&quot;/&gt;&lt;wsp:rsid wsp:val=&quot;00B20366&quot;/&gt;&lt;wsp:rsid wsp:val=&quot;00B21B40&quot;/&gt;&lt;wsp:rsid wsp:val=&quot;00B22685&quot;/&gt;&lt;wsp:rsid wsp:val=&quot;00B22B6F&quot;/&gt;&lt;wsp:rsid wsp:val=&quot;00B24935&quot;/&gt;&lt;wsp:rsid wsp:val=&quot;00B25DD5&quot;/&gt;&lt;wsp:rsid wsp:val=&quot;00B3051D&quot;/&gt;&lt;wsp:rsid wsp:val=&quot;00B328A0&quot;/&gt;&lt;wsp:rsid wsp:val=&quot;00B32935&quot;/&gt;&lt;wsp:rsid wsp:val=&quot;00B32E3D&quot;/&gt;&lt;wsp:rsid wsp:val=&quot;00B33F7F&quot;/&gt;&lt;wsp:rsid wsp:val=&quot;00B3436D&quot;/&gt;&lt;wsp:rsid wsp:val=&quot;00B343CB&quot;/&gt;&lt;wsp:rsid wsp:val=&quot;00B37275&quot;/&gt;&lt;wsp:rsid wsp:val=&quot;00B377AE&quot;/&gt;&lt;wsp:rsid wsp:val=&quot;00B4097E&quot;/&gt;&lt;wsp:rsid wsp:val=&quot;00B40B39&quot;/&gt;&lt;wsp:rsid wsp:val=&quot;00B41662&quot;/&gt;&lt;wsp:rsid wsp:val=&quot;00B41E71&quot;/&gt;&lt;wsp:rsid wsp:val=&quot;00B425A8&quot;/&gt;&lt;wsp:rsid wsp:val=&quot;00B445BF&quot;/&gt;&lt;wsp:rsid wsp:val=&quot;00B4588D&quot;/&gt;&lt;wsp:rsid wsp:val=&quot;00B51E79&quot;/&gt;&lt;wsp:rsid wsp:val=&quot;00B52D33&quot;/&gt;&lt;wsp:rsid wsp:val=&quot;00B54331&quot;/&gt;&lt;wsp:rsid wsp:val=&quot;00B57EC1&quot;/&gt;&lt;wsp:rsid wsp:val=&quot;00B6430A&quot;/&gt;&lt;wsp:rsid wsp:val=&quot;00B67792&quot;/&gt;&lt;wsp:rsid wsp:val=&quot;00B7050E&quot;/&gt;&lt;wsp:rsid wsp:val=&quot;00B7114D&quot;/&gt;&lt;wsp:rsid wsp:val=&quot;00B72412&quot;/&gt;&lt;wsp:rsid wsp:val=&quot;00B765BC&quot;/&gt;&lt;wsp:rsid wsp:val=&quot;00B818AB&quot;/&gt;&lt;wsp:rsid wsp:val=&quot;00B82E70&quot;/&gt;&lt;wsp:rsid wsp:val=&quot;00B839BF&quot;/&gt;&lt;wsp:rsid wsp:val=&quot;00B848D6&quot;/&gt;&lt;wsp:rsid wsp:val=&quot;00B87B56&quot;/&gt;&lt;wsp:rsid wsp:val=&quot;00B9073A&quot;/&gt;&lt;wsp:rsid wsp:val=&quot;00B91A61&quot;/&gt;&lt;wsp:rsid wsp:val=&quot;00B91D06&quot;/&gt;&lt;wsp:rsid wsp:val=&quot;00B9577D&quot;/&gt;&lt;wsp:rsid wsp:val=&quot;00B96270&quot;/&gt;&lt;wsp:rsid wsp:val=&quot;00B9796E&quot;/&gt;&lt;wsp:rsid wsp:val=&quot;00B97EE9&quot;/&gt;&lt;wsp:rsid wsp:val=&quot;00BA0822&quot;/&gt;&lt;wsp:rsid wsp:val=&quot;00BA29FB&quot;/&gt;&lt;wsp:rsid wsp:val=&quot;00BA3380&quot;/&gt;&lt;wsp:rsid wsp:val=&quot;00BA3460&quot;/&gt;&lt;wsp:rsid wsp:val=&quot;00BA4085&quot;/&gt;&lt;wsp:rsid wsp:val=&quot;00BA461F&quot;/&gt;&lt;wsp:rsid wsp:val=&quot;00BA531B&quot;/&gt;&lt;wsp:rsid wsp:val=&quot;00BA6C5E&quot;/&gt;&lt;wsp:rsid wsp:val=&quot;00BA73E9&quot;/&gt;&lt;wsp:rsid wsp:val=&quot;00BA7A3C&quot;/&gt;&lt;wsp:rsid wsp:val=&quot;00BB2E14&quot;/&gt;&lt;wsp:rsid wsp:val=&quot;00BB3B9D&quot;/&gt;&lt;wsp:rsid wsp:val=&quot;00BB4579&quot;/&gt;&lt;wsp:rsid wsp:val=&quot;00BB49A1&quot;/&gt;&lt;wsp:rsid wsp:val=&quot;00BB527C&quot;/&gt;&lt;wsp:rsid wsp:val=&quot;00BB6372&quot;/&gt;&lt;wsp:rsid wsp:val=&quot;00BB69A3&quot;/&gt;&lt;wsp:rsid wsp:val=&quot;00BB6F4B&quot;/&gt;&lt;wsp:rsid wsp:val=&quot;00BC6894&quot;/&gt;&lt;wsp:rsid wsp:val=&quot;00BC68A6&quot;/&gt;&lt;wsp:rsid wsp:val=&quot;00BC6D8A&quot;/&gt;&lt;wsp:rsid wsp:val=&quot;00BC6F66&quot;/&gt;&lt;wsp:rsid wsp:val=&quot;00BD0722&quot;/&gt;&lt;wsp:rsid wsp:val=&quot;00BD41E4&quot;/&gt;&lt;wsp:rsid wsp:val=&quot;00BD5B00&quot;/&gt;&lt;wsp:rsid wsp:val=&quot;00BD7061&quot;/&gt;&lt;wsp:rsid wsp:val=&quot;00BD7373&quot;/&gt;&lt;wsp:rsid wsp:val=&quot;00BE0930&quot;/&gt;&lt;wsp:rsid wsp:val=&quot;00BE1145&quot;/&gt;&lt;wsp:rsid wsp:val=&quot;00BE1924&quot;/&gt;&lt;wsp:rsid wsp:val=&quot;00BE1BA5&quot;/&gt;&lt;wsp:rsid wsp:val=&quot;00BE486F&quot;/&gt;&lt;wsp:rsid wsp:val=&quot;00BE6E89&quot;/&gt;&lt;wsp:rsid wsp:val=&quot;00BE7AD6&quot;/&gt;&lt;wsp:rsid wsp:val=&quot;00BF2D1D&quot;/&gt;&lt;wsp:rsid wsp:val=&quot;00BF36E7&quot;/&gt;&lt;wsp:rsid wsp:val=&quot;00BF3F8F&quot;/&gt;&lt;wsp:rsid wsp:val=&quot;00BF53D6&quot;/&gt;&lt;wsp:rsid wsp:val=&quot;00BF7415&quot;/&gt;&lt;wsp:rsid wsp:val=&quot;00C0018A&quot;/&gt;&lt;wsp:rsid wsp:val=&quot;00C011A5&quot;/&gt;&lt;wsp:rsid wsp:val=&quot;00C01F62&quot;/&gt;&lt;wsp:rsid wsp:val=&quot;00C0408C&quot;/&gt;&lt;wsp:rsid wsp:val=&quot;00C06B82&quot;/&gt;&lt;wsp:rsid wsp:val=&quot;00C07078&quot;/&gt;&lt;wsp:rsid wsp:val=&quot;00C0794F&quot;/&gt;&lt;wsp:rsid wsp:val=&quot;00C10040&quot;/&gt;&lt;wsp:rsid wsp:val=&quot;00C11727&quot;/&gt;&lt;wsp:rsid wsp:val=&quot;00C12420&quot;/&gt;&lt;wsp:rsid wsp:val=&quot;00C12464&quot;/&gt;&lt;wsp:rsid wsp:val=&quot;00C14B4D&quot;/&gt;&lt;wsp:rsid wsp:val=&quot;00C1532E&quot;/&gt;&lt;wsp:rsid wsp:val=&quot;00C17024&quot;/&gt;&lt;wsp:rsid wsp:val=&quot;00C17542&quot;/&gt;&lt;wsp:rsid wsp:val=&quot;00C20031&quot;/&gt;&lt;wsp:rsid wsp:val=&quot;00C21425&quot;/&gt;&lt;wsp:rsid wsp:val=&quot;00C22EE9&quot;/&gt;&lt;wsp:rsid wsp:val=&quot;00C246F7&quot;/&gt;&lt;wsp:rsid wsp:val=&quot;00C24C52&quot;/&gt;&lt;wsp:rsid wsp:val=&quot;00C25637&quot;/&gt;&lt;wsp:rsid wsp:val=&quot;00C26074&quot;/&gt;&lt;wsp:rsid wsp:val=&quot;00C26606&quot;/&gt;&lt;wsp:rsid wsp:val=&quot;00C31220&quot;/&gt;&lt;wsp:rsid wsp:val=&quot;00C313B2&quot;/&gt;&lt;wsp:rsid wsp:val=&quot;00C32368&quot;/&gt;&lt;wsp:rsid wsp:val=&quot;00C35E28&quot;/&gt;&lt;wsp:rsid wsp:val=&quot;00C37C15&quot;/&gt;&lt;wsp:rsid wsp:val=&quot;00C37FD7&quot;/&gt;&lt;wsp:rsid wsp:val=&quot;00C41EAD&quot;/&gt;&lt;wsp:rsid wsp:val=&quot;00C42A4D&quot;/&gt;&lt;wsp:rsid wsp:val=&quot;00C4572F&quot;/&gt;&lt;wsp:rsid wsp:val=&quot;00C45DF5&quot;/&gt;&lt;wsp:rsid wsp:val=&quot;00C46A43&quot;/&gt;&lt;wsp:rsid wsp:val=&quot;00C47366&quot;/&gt;&lt;wsp:rsid wsp:val=&quot;00C47741&quot;/&gt;&lt;wsp:rsid wsp:val=&quot;00C4798B&quot;/&gt;&lt;wsp:rsid wsp:val=&quot;00C50EBA&quot;/&gt;&lt;wsp:rsid wsp:val=&quot;00C52885&quot;/&gt;&lt;wsp:rsid wsp:val=&quot;00C53428&quot;/&gt;&lt;wsp:rsid wsp:val=&quot;00C53FF4&quot;/&gt;&lt;wsp:rsid wsp:val=&quot;00C5471D&quot;/&gt;&lt;wsp:rsid wsp:val=&quot;00C55665&quot;/&gt;&lt;wsp:rsid wsp:val=&quot;00C57A2B&quot;/&gt;&lt;wsp:rsid wsp:val=&quot;00C57C5A&quot;/&gt;&lt;wsp:rsid wsp:val=&quot;00C61E1E&quot;/&gt;&lt;wsp:rsid wsp:val=&quot;00C624E1&quot;/&gt;&lt;wsp:rsid wsp:val=&quot;00C628CA&quot;/&gt;&lt;wsp:rsid wsp:val=&quot;00C62C3E&quot;/&gt;&lt;wsp:rsid wsp:val=&quot;00C63B55&quot;/&gt;&lt;wsp:rsid wsp:val=&quot;00C70C91&quot;/&gt;&lt;wsp:rsid wsp:val=&quot;00C742C2&quot;/&gt;&lt;wsp:rsid wsp:val=&quot;00C76735&quot;/&gt;&lt;wsp:rsid wsp:val=&quot;00C810E3&quot;/&gt;&lt;wsp:rsid wsp:val=&quot;00C823C8&quot;/&gt;&lt;wsp:rsid wsp:val=&quot;00C8340A&quot;/&gt;&lt;wsp:rsid wsp:val=&quot;00C8468F&quot;/&gt;&lt;wsp:rsid wsp:val=&quot;00C85903&quot;/&gt;&lt;wsp:rsid wsp:val=&quot;00C86142&quot;/&gt;&lt;wsp:rsid wsp:val=&quot;00C86B28&quot;/&gt;&lt;wsp:rsid wsp:val=&quot;00C86F9E&quot;/&gt;&lt;wsp:rsid wsp:val=&quot;00C90E3B&quot;/&gt;&lt;wsp:rsid wsp:val=&quot;00C95DC1&quot;/&gt;&lt;wsp:rsid wsp:val=&quot;00CA0BA0&quot;/&gt;&lt;wsp:rsid wsp:val=&quot;00CA13B0&quot;/&gt;&lt;wsp:rsid wsp:val=&quot;00CA41F8&quot;/&gt;&lt;wsp:rsid wsp:val=&quot;00CA5F86&quot;/&gt;&lt;wsp:rsid wsp:val=&quot;00CA7C1B&quot;/&gt;&lt;wsp:rsid wsp:val=&quot;00CB1AB4&quot;/&gt;&lt;wsp:rsid wsp:val=&quot;00CB1B7C&quot;/&gt;&lt;wsp:rsid wsp:val=&quot;00CB1F52&quot;/&gt;&lt;wsp:rsid wsp:val=&quot;00CB2DFE&quot;/&gt;&lt;wsp:rsid wsp:val=&quot;00CB72ED&quot;/&gt;&lt;wsp:rsid wsp:val=&quot;00CC027D&quot;/&gt;&lt;wsp:rsid wsp:val=&quot;00CC1694&quot;/&gt;&lt;wsp:rsid wsp:val=&quot;00CC3346&quot;/&gt;&lt;wsp:rsid wsp:val=&quot;00CC4127&quot;/&gt;&lt;wsp:rsid wsp:val=&quot;00CC524B&quot;/&gt;&lt;wsp:rsid wsp:val=&quot;00CC574A&quot;/&gt;&lt;wsp:rsid wsp:val=&quot;00CC750C&quot;/&gt;&lt;wsp:rsid wsp:val=&quot;00CC7E5C&quot;/&gt;&lt;wsp:rsid wsp:val=&quot;00CC7FC6&quot;/&gt;&lt;wsp:rsid wsp:val=&quot;00CD086B&quot;/&gt;&lt;wsp:rsid wsp:val=&quot;00CD1630&quot;/&gt;&lt;wsp:rsid wsp:val=&quot;00CD1B09&quot;/&gt;&lt;wsp:rsid wsp:val=&quot;00CD24CD&quot;/&gt;&lt;wsp:rsid wsp:val=&quot;00CD25F4&quot;/&gt;&lt;wsp:rsid wsp:val=&quot;00CD3BA9&quot;/&gt;&lt;wsp:rsid wsp:val=&quot;00CD61AC&quot;/&gt;&lt;wsp:rsid wsp:val=&quot;00CD6B42&quot;/&gt;&lt;wsp:rsid wsp:val=&quot;00CE06BD&quot;/&gt;&lt;wsp:rsid wsp:val=&quot;00CE2996&quot;/&gt;&lt;wsp:rsid wsp:val=&quot;00CE4625&quot;/&gt;&lt;wsp:rsid wsp:val=&quot;00CF0DD5&quot;/&gt;&lt;wsp:rsid wsp:val=&quot;00CF1475&quot;/&gt;&lt;wsp:rsid wsp:val=&quot;00CF1FF6&quot;/&gt;&lt;wsp:rsid wsp:val=&quot;00CF36F5&quot;/&gt;&lt;wsp:rsid wsp:val=&quot;00CF4B09&quot;/&gt;&lt;wsp:rsid wsp:val=&quot;00CF4D15&quot;/&gt;&lt;wsp:rsid wsp:val=&quot;00CF7ADB&quot;/&gt;&lt;wsp:rsid wsp:val=&quot;00D006E6&quot;/&gt;&lt;wsp:rsid wsp:val=&quot;00D00747&quot;/&gt;&lt;wsp:rsid wsp:val=&quot;00D01040&quot;/&gt;&lt;wsp:rsid wsp:val=&quot;00D01EBA&quot;/&gt;&lt;wsp:rsid wsp:val=&quot;00D0236C&quot;/&gt;&lt;wsp:rsid wsp:val=&quot;00D02AE3&quot;/&gt;&lt;wsp:rsid wsp:val=&quot;00D02BE2&quot;/&gt;&lt;wsp:rsid wsp:val=&quot;00D054C8&quot;/&gt;&lt;wsp:rsid wsp:val=&quot;00D104AF&quot;/&gt;&lt;wsp:rsid wsp:val=&quot;00D10E49&quot;/&gt;&lt;wsp:rsid wsp:val=&quot;00D15682&quot;/&gt;&lt;wsp:rsid wsp:val=&quot;00D16B3B&quot;/&gt;&lt;wsp:rsid wsp:val=&quot;00D17796&quot;/&gt;&lt;wsp:rsid wsp:val=&quot;00D20B43&quot;/&gt;&lt;wsp:rsid wsp:val=&quot;00D22899&quot;/&gt;&lt;wsp:rsid wsp:val=&quot;00D25AB5&quot;/&gt;&lt;wsp:rsid wsp:val=&quot;00D264D5&quot;/&gt;&lt;wsp:rsid wsp:val=&quot;00D27549&quot;/&gt;&lt;wsp:rsid wsp:val=&quot;00D31A6A&quot;/&gt;&lt;wsp:rsid wsp:val=&quot;00D31C5D&quot;/&gt;&lt;wsp:rsid wsp:val=&quot;00D346F3&quot;/&gt;&lt;wsp:rsid wsp:val=&quot;00D4020B&quot;/&gt;&lt;wsp:rsid wsp:val=&quot;00D40600&quot;/&gt;&lt;wsp:rsid wsp:val=&quot;00D41F07&quot;/&gt;&lt;wsp:rsid wsp:val=&quot;00D429E1&quot;/&gt;&lt;wsp:rsid wsp:val=&quot;00D42A7D&quot;/&gt;&lt;wsp:rsid wsp:val=&quot;00D42C35&quot;/&gt;&lt;wsp:rsid wsp:val=&quot;00D43B6B&quot;/&gt;&lt;wsp:rsid wsp:val=&quot;00D455C1&quot;/&gt;&lt;wsp:rsid wsp:val=&quot;00D457F1&quot;/&gt;&lt;wsp:rsid wsp:val=&quot;00D522C6&quot;/&gt;&lt;wsp:rsid wsp:val=&quot;00D52A6F&quot;/&gt;&lt;wsp:rsid wsp:val=&quot;00D53E43&quot;/&gt;&lt;wsp:rsid wsp:val=&quot;00D53F11&quot;/&gt;&lt;wsp:rsid wsp:val=&quot;00D5487B&quot;/&gt;&lt;wsp:rsid wsp:val=&quot;00D57A90&quot;/&gt;&lt;wsp:rsid wsp:val=&quot;00D6090B&quot;/&gt;&lt;wsp:rsid wsp:val=&quot;00D60D21&quot;/&gt;&lt;wsp:rsid wsp:val=&quot;00D62746&quot;/&gt;&lt;wsp:rsid wsp:val=&quot;00D62F51&quot;/&gt;&lt;wsp:rsid wsp:val=&quot;00D63C3D&quot;/&gt;&lt;wsp:rsid wsp:val=&quot;00D66225&quot;/&gt;&lt;wsp:rsid wsp:val=&quot;00D7135D&quot;/&gt;&lt;wsp:rsid wsp:val=&quot;00D7146A&quot;/&gt;&lt;wsp:rsid wsp:val=&quot;00D763A5&quot;/&gt;&lt;wsp:rsid wsp:val=&quot;00D82479&quot;/&gt;&lt;wsp:rsid wsp:val=&quot;00D827BC&quot;/&gt;&lt;wsp:rsid wsp:val=&quot;00D873F5&quot;/&gt;&lt;wsp:rsid wsp:val=&quot;00D87906&quot;/&gt;&lt;wsp:rsid wsp:val=&quot;00D900A6&quot;/&gt;&lt;wsp:rsid wsp:val=&quot;00D9310F&quot;/&gt;&lt;wsp:rsid wsp:val=&quot;00D94252&quot;/&gt;&lt;wsp:rsid wsp:val=&quot;00D95DDF&quot;/&gt;&lt;wsp:rsid wsp:val=&quot;00D97413&quot;/&gt;&lt;wsp:rsid wsp:val=&quot;00D979F9&quot;/&gt;&lt;wsp:rsid wsp:val=&quot;00DA3268&quot;/&gt;&lt;wsp:rsid wsp:val=&quot;00DA3E66&quot;/&gt;&lt;wsp:rsid wsp:val=&quot;00DA48C0&quot;/&gt;&lt;wsp:rsid wsp:val=&quot;00DA5CB0&quot;/&gt;&lt;wsp:rsid wsp:val=&quot;00DB0067&quot;/&gt;&lt;wsp:rsid wsp:val=&quot;00DB1919&quot;/&gt;&lt;wsp:rsid wsp:val=&quot;00DB4CF5&quot;/&gt;&lt;wsp:rsid wsp:val=&quot;00DB64A3&quot;/&gt;&lt;wsp:rsid wsp:val=&quot;00DB7802&quot;/&gt;&lt;wsp:rsid wsp:val=&quot;00DC060A&quot;/&gt;&lt;wsp:rsid wsp:val=&quot;00DC06E9&quot;/&gt;&lt;wsp:rsid wsp:val=&quot;00DC3894&quot;/&gt;&lt;wsp:rsid wsp:val=&quot;00DC5B2C&quot;/&gt;&lt;wsp:rsid wsp:val=&quot;00DD01AC&quot;/&gt;&lt;wsp:rsid wsp:val=&quot;00DD2A40&quot;/&gt;&lt;wsp:rsid wsp:val=&quot;00DD348B&quot;/&gt;&lt;wsp:rsid wsp:val=&quot;00DD417F&quot;/&gt;&lt;wsp:rsid wsp:val=&quot;00DD57BF&quot;/&gt;&lt;wsp:rsid wsp:val=&quot;00DE094D&quot;/&gt;&lt;wsp:rsid wsp:val=&quot;00DE0E35&quot;/&gt;&lt;wsp:rsid wsp:val=&quot;00DE1F75&quot;/&gt;&lt;wsp:rsid wsp:val=&quot;00DE293F&quot;/&gt;&lt;wsp:rsid wsp:val=&quot;00DE2ABC&quot;/&gt;&lt;wsp:rsid wsp:val=&quot;00DE34B3&quot;/&gt;&lt;wsp:rsid wsp:val=&quot;00DE3D2D&quot;/&gt;&lt;wsp:rsid wsp:val=&quot;00DE4D39&quot;/&gt;&lt;wsp:rsid wsp:val=&quot;00DE4DD8&quot;/&gt;&lt;wsp:rsid wsp:val=&quot;00DE5A65&quot;/&gt;&lt;wsp:rsid wsp:val=&quot;00DE6D4F&quot;/&gt;&lt;wsp:rsid wsp:val=&quot;00DE7AF8&quot;/&gt;&lt;wsp:rsid wsp:val=&quot;00DE7DCB&quot;/&gt;&lt;wsp:rsid wsp:val=&quot;00DF0A08&quot;/&gt;&lt;wsp:rsid wsp:val=&quot;00DF399B&quot;/&gt;&lt;wsp:rsid wsp:val=&quot;00DF456F&quot;/&gt;&lt;wsp:rsid wsp:val=&quot;00DF5B2A&quot;/&gt;&lt;wsp:rsid wsp:val=&quot;00DF64E6&quot;/&gt;&lt;wsp:rsid wsp:val=&quot;00DF7A10&quot;/&gt;&lt;wsp:rsid wsp:val=&quot;00DF7BEC&quot;/&gt;&lt;wsp:rsid wsp:val=&quot;00E00E85&quot;/&gt;&lt;wsp:rsid wsp:val=&quot;00E0399B&quot;/&gt;&lt;wsp:rsid wsp:val=&quot;00E042BE&quot;/&gt;&lt;wsp:rsid wsp:val=&quot;00E04947&quot;/&gt;&lt;wsp:rsid wsp:val=&quot;00E04A27&quot;/&gt;&lt;wsp:rsid wsp:val=&quot;00E05375&quot;/&gt;&lt;wsp:rsid wsp:val=&quot;00E060E6&quot;/&gt;&lt;wsp:rsid wsp:val=&quot;00E0697C&quot;/&gt;&lt;wsp:rsid wsp:val=&quot;00E075EA&quot;/&gt;&lt;wsp:rsid wsp:val=&quot;00E129B1&quot;/&gt;&lt;wsp:rsid wsp:val=&quot;00E13012&quot;/&gt;&lt;wsp:rsid wsp:val=&quot;00E14691&quot;/&gt;&lt;wsp:rsid wsp:val=&quot;00E179A2&quot;/&gt;&lt;wsp:rsid wsp:val=&quot;00E204EE&quot;/&gt;&lt;wsp:rsid wsp:val=&quot;00E207BB&quot;/&gt;&lt;wsp:rsid wsp:val=&quot;00E2113C&quot;/&gt;&lt;wsp:rsid wsp:val=&quot;00E239FE&quot;/&gt;&lt;wsp:rsid wsp:val=&quot;00E25862&quot;/&gt;&lt;wsp:rsid wsp:val=&quot;00E2630B&quot;/&gt;&lt;wsp:rsid wsp:val=&quot;00E2719E&quot;/&gt;&lt;wsp:rsid wsp:val=&quot;00E36D90&quot;/&gt;&lt;wsp:rsid wsp:val=&quot;00E3781C&quot;/&gt;&lt;wsp:rsid wsp:val=&quot;00E37A86&quot;/&gt;&lt;wsp:rsid wsp:val=&quot;00E37AF0&quot;/&gt;&lt;wsp:rsid wsp:val=&quot;00E40EB4&quot;/&gt;&lt;wsp:rsid wsp:val=&quot;00E418E1&quot;/&gt;&lt;wsp:rsid wsp:val=&quot;00E43052&quot;/&gt;&lt;wsp:rsid wsp:val=&quot;00E47FF4&quot;/&gt;&lt;wsp:rsid wsp:val=&quot;00E506FB&quot;/&gt;&lt;wsp:rsid wsp:val=&quot;00E50E0B&quot;/&gt;&lt;wsp:rsid wsp:val=&quot;00E51F1A&quot;/&gt;&lt;wsp:rsid wsp:val=&quot;00E51F1C&quot;/&gt;&lt;wsp:rsid wsp:val=&quot;00E5208B&quot;/&gt;&lt;wsp:rsid wsp:val=&quot;00E5223E&quot;/&gt;&lt;wsp:rsid wsp:val=&quot;00E524D1&quot;/&gt;&lt;wsp:rsid wsp:val=&quot;00E5312E&quot;/&gt;&lt;wsp:rsid wsp:val=&quot;00E53AE1&quot;/&gt;&lt;wsp:rsid wsp:val=&quot;00E562C6&quot;/&gt;&lt;wsp:rsid wsp:val=&quot;00E62020&quot;/&gt;&lt;wsp:rsid wsp:val=&quot;00E6312A&quot;/&gt;&lt;wsp:rsid wsp:val=&quot;00E71C70&quot;/&gt;&lt;wsp:rsid wsp:val=&quot;00E724C3&quot;/&gt;&lt;wsp:rsid wsp:val=&quot;00E72703&quot;/&gt;&lt;wsp:rsid wsp:val=&quot;00E727EE&quot;/&gt;&lt;wsp:rsid wsp:val=&quot;00E7402E&quot;/&gt;&lt;wsp:rsid wsp:val=&quot;00E74C5E&quot;/&gt;&lt;wsp:rsid wsp:val=&quot;00E771E4&quot;/&gt;&lt;wsp:rsid wsp:val=&quot;00E776CC&quot;/&gt;&lt;wsp:rsid wsp:val=&quot;00E77B45&quot;/&gt;&lt;wsp:rsid wsp:val=&quot;00E802A9&quot;/&gt;&lt;wsp:rsid wsp:val=&quot;00E80F0D&quot;/&gt;&lt;wsp:rsid wsp:val=&quot;00E82881&quot;/&gt;&lt;wsp:rsid wsp:val=&quot;00E83C29&quot;/&gt;&lt;wsp:rsid wsp:val=&quot;00E83E38&quot;/&gt;&lt;wsp:rsid wsp:val=&quot;00E846CD&quot;/&gt;&lt;wsp:rsid wsp:val=&quot;00E84E6D&quot;/&gt;&lt;wsp:rsid wsp:val=&quot;00E868AB&quot;/&gt;&lt;wsp:rsid wsp:val=&quot;00E87F5E&quot;/&gt;&lt;wsp:rsid wsp:val=&quot;00E90BF5&quot;/&gt;&lt;wsp:rsid wsp:val=&quot;00E965BA&quot;/&gt;&lt;wsp:rsid wsp:val=&quot;00E979E5&quot;/&gt;&lt;wsp:rsid wsp:val=&quot;00E97E18&quot;/&gt;&lt;wsp:rsid wsp:val=&quot;00EA03F1&quot;/&gt;&lt;wsp:rsid wsp:val=&quot;00EA2FBD&quot;/&gt;&lt;wsp:rsid wsp:val=&quot;00EA3103&quot;/&gt;&lt;wsp:rsid wsp:val=&quot;00EA3427&quot;/&gt;&lt;wsp:rsid wsp:val=&quot;00EA3C8A&quot;/&gt;&lt;wsp:rsid wsp:val=&quot;00EA597F&quot;/&gt;&lt;wsp:rsid wsp:val=&quot;00EA6379&quot;/&gt;&lt;wsp:rsid wsp:val=&quot;00EA6454&quot;/&gt;&lt;wsp:rsid wsp:val=&quot;00EB0F5B&quot;/&gt;&lt;wsp:rsid wsp:val=&quot;00EB16F4&quot;/&gt;&lt;wsp:rsid wsp:val=&quot;00EB19D5&quot;/&gt;&lt;wsp:rsid wsp:val=&quot;00EB235C&quot;/&gt;&lt;wsp:rsid wsp:val=&quot;00EB3224&quot;/&gt;&lt;wsp:rsid wsp:val=&quot;00EB67EC&quot;/&gt;&lt;wsp:rsid wsp:val=&quot;00EB7170&quot;/&gt;&lt;wsp:rsid wsp:val=&quot;00EB721E&quot;/&gt;&lt;wsp:rsid wsp:val=&quot;00EB7E67&quot;/&gt;&lt;wsp:rsid wsp:val=&quot;00EC106C&quot;/&gt;&lt;wsp:rsid wsp:val=&quot;00EC140B&quot;/&gt;&lt;wsp:rsid wsp:val=&quot;00EC1569&quot;/&gt;&lt;wsp:rsid wsp:val=&quot;00EC40FE&quot;/&gt;&lt;wsp:rsid wsp:val=&quot;00EC6256&quot;/&gt;&lt;wsp:rsid wsp:val=&quot;00EC7392&quot;/&gt;&lt;wsp:rsid wsp:val=&quot;00ED1546&quot;/&gt;&lt;wsp:rsid wsp:val=&quot;00ED2A0C&quot;/&gt;&lt;wsp:rsid wsp:val=&quot;00ED316E&quot;/&gt;&lt;wsp:rsid wsp:val=&quot;00ED3296&quot;/&gt;&lt;wsp:rsid wsp:val=&quot;00ED34F5&quot;/&gt;&lt;wsp:rsid wsp:val=&quot;00ED5032&quot;/&gt;&lt;wsp:rsid wsp:val=&quot;00ED6DD0&quot;/&gt;&lt;wsp:rsid wsp:val=&quot;00ED7402&quot;/&gt;&lt;wsp:rsid wsp:val=&quot;00EE1516&quot;/&gt;&lt;wsp:rsid wsp:val=&quot;00EE1D01&quot;/&gt;&lt;wsp:rsid wsp:val=&quot;00EE2A7B&quot;/&gt;&lt;wsp:rsid wsp:val=&quot;00EF35E5&quot;/&gt;&lt;wsp:rsid wsp:val=&quot;00EF3720&quot;/&gt;&lt;wsp:rsid wsp:val=&quot;00EF506C&quot;/&gt;&lt;wsp:rsid wsp:val=&quot;00EF71BE&quot;/&gt;&lt;wsp:rsid wsp:val=&quot;00F00D47&quot;/&gt;&lt;wsp:rsid wsp:val=&quot;00F01F7A&quot;/&gt;&lt;wsp:rsid wsp:val=&quot;00F0484B&quot;/&gt;&lt;wsp:rsid wsp:val=&quot;00F05476&quot;/&gt;&lt;wsp:rsid wsp:val=&quot;00F10ACE&quot;/&gt;&lt;wsp:rsid wsp:val=&quot;00F10BC6&quot;/&gt;&lt;wsp:rsid wsp:val=&quot;00F12274&quot;/&gt;&lt;wsp:rsid wsp:val=&quot;00F130C8&quot;/&gt;&lt;wsp:rsid wsp:val=&quot;00F139D2&quot;/&gt;&lt;wsp:rsid wsp:val=&quot;00F13CFD&quot;/&gt;&lt;wsp:rsid wsp:val=&quot;00F158CA&quot;/&gt;&lt;wsp:rsid wsp:val=&quot;00F20FC4&quot;/&gt;&lt;wsp:rsid wsp:val=&quot;00F219FA&quot;/&gt;&lt;wsp:rsid wsp:val=&quot;00F2370C&quot;/&gt;&lt;wsp:rsid wsp:val=&quot;00F23F7A&quot;/&gt;&lt;wsp:rsid wsp:val=&quot;00F249AC&quot;/&gt;&lt;wsp:rsid wsp:val=&quot;00F25AB6&quot;/&gt;&lt;wsp:rsid wsp:val=&quot;00F2631B&quot;/&gt;&lt;wsp:rsid wsp:val=&quot;00F271AD&quot;/&gt;&lt;wsp:rsid wsp:val=&quot;00F3006F&quot;/&gt;&lt;wsp:rsid wsp:val=&quot;00F300C9&quot;/&gt;&lt;wsp:rsid wsp:val=&quot;00F314A0&quot;/&gt;&lt;wsp:rsid wsp:val=&quot;00F332FA&quot;/&gt;&lt;wsp:rsid wsp:val=&quot;00F34CFD&quot;/&gt;&lt;wsp:rsid wsp:val=&quot;00F3541C&quot;/&gt;&lt;wsp:rsid wsp:val=&quot;00F36165&quot;/&gt;&lt;wsp:rsid wsp:val=&quot;00F361B0&quot;/&gt;&lt;wsp:rsid wsp:val=&quot;00F421DF&quot;/&gt;&lt;wsp:rsid wsp:val=&quot;00F432F6&quot;/&gt;&lt;wsp:rsid wsp:val=&quot;00F44864&quot;/&gt;&lt;wsp:rsid wsp:val=&quot;00F46BAC&quot;/&gt;&lt;wsp:rsid wsp:val=&quot;00F46E23&quot;/&gt;&lt;wsp:rsid wsp:val=&quot;00F470CC&quot;/&gt;&lt;wsp:rsid wsp:val=&quot;00F4774E&quot;/&gt;&lt;wsp:rsid wsp:val=&quot;00F50A8D&quot;/&gt;&lt;wsp:rsid wsp:val=&quot;00F50EE4&quot;/&gt;&lt;wsp:rsid wsp:val=&quot;00F51130&quot;/&gt;&lt;wsp:rsid wsp:val=&quot;00F51A5C&quot;/&gt;&lt;wsp:rsid wsp:val=&quot;00F53B0D&quot;/&gt;&lt;wsp:rsid wsp:val=&quot;00F56C2A&quot;/&gt;&lt;wsp:rsid wsp:val=&quot;00F57600&quot;/&gt;&lt;wsp:rsid wsp:val=&quot;00F60BBC&quot;/&gt;&lt;wsp:rsid wsp:val=&quot;00F61004&quot;/&gt;&lt;wsp:rsid wsp:val=&quot;00F61387&quot;/&gt;&lt;wsp:rsid wsp:val=&quot;00F626CE&quot;/&gt;&lt;wsp:rsid wsp:val=&quot;00F626D0&quot;/&gt;&lt;wsp:rsid wsp:val=&quot;00F65C8A&quot;/&gt;&lt;wsp:rsid wsp:val=&quot;00F726F3&quot;/&gt;&lt;wsp:rsid wsp:val=&quot;00F72B15&quot;/&gt;&lt;wsp:rsid wsp:val=&quot;00F738C2&quot;/&gt;&lt;wsp:rsid wsp:val=&quot;00F76E50&quot;/&gt;&lt;wsp:rsid wsp:val=&quot;00F80160&quot;/&gt;&lt;wsp:rsid wsp:val=&quot;00F81751&quot;/&gt;&lt;wsp:rsid wsp:val=&quot;00F817B6&quot;/&gt;&lt;wsp:rsid wsp:val=&quot;00F81819&quot;/&gt;&lt;wsp:rsid wsp:val=&quot;00F818C7&quot;/&gt;&lt;wsp:rsid wsp:val=&quot;00F81905&quot;/&gt;&lt;wsp:rsid wsp:val=&quot;00F8371B&quot;/&gt;&lt;wsp:rsid wsp:val=&quot;00F840E4&quot;/&gt;&lt;wsp:rsid wsp:val=&quot;00F8487D&quot;/&gt;&lt;wsp:rsid wsp:val=&quot;00F85979&quot;/&gt;&lt;wsp:rsid wsp:val=&quot;00F8752C&quot;/&gt;&lt;wsp:rsid wsp:val=&quot;00F9242D&quot;/&gt;&lt;wsp:rsid wsp:val=&quot;00F92A06&quot;/&gt;&lt;wsp:rsid wsp:val=&quot;00F9540E&quot;/&gt;&lt;wsp:rsid wsp:val=&quot;00FA387F&quot;/&gt;&lt;wsp:rsid wsp:val=&quot;00FA39C9&quot;/&gt;&lt;wsp:rsid wsp:val=&quot;00FA3DED&quot;/&gt;&lt;wsp:rsid wsp:val=&quot;00FA3F50&quot;/&gt;&lt;wsp:rsid wsp:val=&quot;00FA45F2&quot;/&gt;&lt;wsp:rsid wsp:val=&quot;00FA4B06&quot;/&gt;&lt;wsp:rsid wsp:val=&quot;00FA634D&quot;/&gt;&lt;wsp:rsid wsp:val=&quot;00FA7BA8&quot;/&gt;&lt;wsp:rsid wsp:val=&quot;00FB2834&quot;/&gt;&lt;wsp:rsid wsp:val=&quot;00FB3DB9&quot;/&gt;&lt;wsp:rsid wsp:val=&quot;00FB46A3&quot;/&gt;&lt;wsp:rsid wsp:val=&quot;00FB5F9F&quot;/&gt;&lt;wsp:rsid wsp:val=&quot;00FB6297&quot;/&gt;&lt;wsp:rsid wsp:val=&quot;00FB6ADD&quot;/&gt;&lt;wsp:rsid wsp:val=&quot;00FD16FF&quot;/&gt;&lt;wsp:rsid wsp:val=&quot;00FD1CC4&quot;/&gt;&lt;wsp:rsid wsp:val=&quot;00FD1FE2&quot;/&gt;&lt;wsp:rsid wsp:val=&quot;00FD224E&quot;/&gt;&lt;wsp:rsid wsp:val=&quot;00FD2CE6&quot;/&gt;&lt;wsp:rsid wsp:val=&quot;00FD2D3C&quot;/&gt;&lt;wsp:rsid wsp:val=&quot;00FD2E91&quot;/&gt;&lt;wsp:rsid wsp:val=&quot;00FD41EA&quot;/&gt;&lt;wsp:rsid wsp:val=&quot;00FD4FFA&quot;/&gt;&lt;wsp:rsid wsp:val=&quot;00FD5C3C&quot;/&gt;&lt;wsp:rsid wsp:val=&quot;00FD76B9&quot;/&gt;&lt;wsp:rsid wsp:val=&quot;00FD77AE&quot;/&gt;&lt;wsp:rsid wsp:val=&quot;00FE1AEB&quot;/&gt;&lt;wsp:rsid wsp:val=&quot;00FE250E&quot;/&gt;&lt;wsp:rsid wsp:val=&quot;00FE271F&quot;/&gt;&lt;wsp:rsid wsp:val=&quot;00FE2D7D&quot;/&gt;&lt;wsp:rsid wsp:val=&quot;00FE3581&quot;/&gt;&lt;wsp:rsid wsp:val=&quot;00FE4246&quot;/&gt;&lt;wsp:rsid wsp:val=&quot;00FE521F&quot;/&gt;&lt;wsp:rsid wsp:val=&quot;00FE7384&quot;/&gt;&lt;wsp:rsid wsp:val=&quot;00FF0C25&quot;/&gt;&lt;wsp:rsid wsp:val=&quot;00FF167E&quot;/&gt;&lt;wsp:rsid wsp:val=&quot;00FF24B1&quot;/&gt;&lt;wsp:rsid wsp:val=&quot;00FF5346&quot;/&gt;&lt;/wsp:rsids&gt;&lt;/w:docPr&gt;&lt;w:body&gt;&lt;wx:sect&gt;&lt;w:p wsp:rsidR=&quot;007B0677&quot; wsp:rsidRDefault=&quot;007B0677&quot; wsp:rsidP=&quot;007B0677&quot;&gt;&lt;m:oMathPara&gt;&lt;m:oMath&gt;&lt;m:r&gt;&lt;w:rPr&gt;&lt;w:rFonts w:ascii=&quot;Cambria Math&quot; w:h-ansi=&quot;Cambria Math&quot;/&gt;&lt;wx:font wx:val=&quot;Cambria Math&quot;/&gt;&lt;w:i/&gt;&lt;w:sz w:val=&quot;26&quot;/&gt;&lt;w:sz-cs w:val=&quot;26&quot;/&gt;&lt;/w:rPr&gt;&lt;m:t&gt;-&lt;/m:t&gt;&lt;/m:r&gt;&lt;m:sSup&gt;&lt;m:sSupPr&gt;&lt;m:ctrlPr&gt;&lt;w:rPr&gt;&lt;w:rFonts w:ascii=&quot;Cambria Math&quot; w:h-ansi=&quot;Cambria Math&quot;/&gt;&lt;wx:font wx:val=&quot;Cambria Math&quot;/&gt;&lt;w:i/&gt;&lt;w:sz w:val=&quot;26&quot;/&gt;&lt;w:sz-cs w:val=&quot;26&quot;/&gt;&lt;/w:rPr&gt;&lt;/m:ctrlPr&gt;&lt;/m:sSupPr&gt;&lt;m:e&gt;&lt;m:r&gt;&lt;w:rPr&gt;&lt;w:rFonts w:ascii=&quot;Cambria Math&quot; w:h-ansi=&quot;Cambria Math&quot;/&gt;&lt;wx:font wx:val=&quot;Cambria Math&quot;/&gt;&lt;w:i/&gt;&lt;w:sz w:val=&quot;26&quot;/&gt;&lt;w:sz-cs w:val=&quot;26&quot;/&gt;&lt;/w:rPr&gt;&lt;m:t&gt;x&lt;/m:t&gt;&lt;/m:r&gt;&lt;/m:e&gt;&lt;m:sup&gt;&lt;m:r&gt;&lt;w:rPr&gt;&lt;w:rFonts w:ascii=&quot;Cambria Math&quot; w:h-ansi=&quot;Cambria Math&quot;/&gt;&lt;wx:font wx:val=&quot;Cambria Math&quot;/&gt;&lt;w:i/&gt;&lt;w:sz w:val=&quot;26&quot;/&gt;&lt;w:sz-cs w:val=&quot;26&quot;/&gt;&lt;/w:rPr&gt;&lt;m:t&gt;2&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path/>
                  <v:fill on="f" focussize="0,0"/>
                  <v:stroke on="f"/>
                  <v:imagedata r:id="rId24" chromakey="#FFFFFF" o:title=""/>
                  <o:lock v:ext="edit" aspectratio="t"/>
                  <w10:wrap type="none"/>
                  <w10:anchorlock/>
                </v:shape>
              </w:pict>
            </w:r>
            <w:r>
              <w:rPr>
                <w:rFonts w:hAnsi="Calibri" w:eastAsia="Calibri"/>
                <w:b/>
                <w:sz w:val="26"/>
                <w:szCs w:val="26"/>
              </w:rPr>
              <w:fldChar w:fldCharType="end"/>
            </w:r>
          </w:p>
        </w:tc>
        <w:tc>
          <w:tcPr>
            <w:tcW w:w="3390" w:type="dxa"/>
            <w:shd w:val="clear" w:color="auto" w:fill="auto"/>
            <w:noWrap w:val="0"/>
            <w:vAlign w:val="top"/>
          </w:tcPr>
          <w:p>
            <w:pPr>
              <w:spacing w:after="160" w:line="256" w:lineRule="auto"/>
              <w:jc w:val="both"/>
              <w:rPr>
                <w:b/>
                <w:sz w:val="26"/>
                <w:szCs w:val="26"/>
              </w:rPr>
            </w:pPr>
            <w:r>
              <w:rPr>
                <w:rFonts w:eastAsia="Calibri"/>
                <w:sz w:val="26"/>
                <w:szCs w:val="26"/>
              </w:rPr>
              <w:t xml:space="preserve">B. </w:t>
            </w:r>
            <w:r>
              <w:rPr>
                <w:rFonts w:hAnsi="Calibri" w:eastAsia="Calibri"/>
                <w:b/>
                <w:sz w:val="26"/>
                <w:szCs w:val="26"/>
              </w:rPr>
              <w:fldChar w:fldCharType="begin"/>
            </w:r>
            <w:r>
              <w:rPr>
                <w:rFonts w:hAnsi="Calibri" w:eastAsia="Calibri"/>
                <w:b/>
                <w:sz w:val="26"/>
                <w:szCs w:val="26"/>
              </w:rPr>
              <w:instrText xml:space="preserve"> QUOTE </w:instrText>
            </w:r>
            <w:r>
              <w:rPr>
                <w:rFonts w:hAnsi="Calibri" w:eastAsia="Calibri"/>
                <w:position w:val="-14"/>
              </w:rPr>
              <w:pict>
                <v:shape id="_x0000_i1040" o:spt="75" type="#_x0000_t75" style="height:21.75pt;width:21pt;" filled="f" stroked="f" coordsize="21600,21600" equationxml="&lt;?xml version=&quot;1.0&quot; encoding=&quot;UTF-8&quot; standalone=&quot;yes&quot;?&gt;&#13;&#10;&lt;?mso-application progid=&quot;Word.Document&quot;?&gt;&#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drawingGridHorizontalSpacing w:val=&quot;130&quot;/&gt;&lt;w:drawingGridVerticalSpacing w:val=&quot;381&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ww6BorderRules/&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3407CA&quot;/&gt;&lt;wsp:rsid wsp:val=&quot;0000060C&quot;/&gt;&lt;wsp:rsid wsp:val=&quot;00001556&quot;/&gt;&lt;wsp:rsid wsp:val=&quot;000023AA&quot;/&gt;&lt;wsp:rsid wsp:val=&quot;0000518F&quot;/&gt;&lt;wsp:rsid wsp:val=&quot;00005A82&quot;/&gt;&lt;wsp:rsid wsp:val=&quot;00005F64&quot;/&gt;&lt;wsp:rsid wsp:val=&quot;0000790D&quot;/&gt;&lt;wsp:rsid wsp:val=&quot;00011D7D&quot;/&gt;&lt;wsp:rsid wsp:val=&quot;0001274A&quot;/&gt;&lt;wsp:rsid wsp:val=&quot;00012D53&quot;/&gt;&lt;wsp:rsid wsp:val=&quot;000141C0&quot;/&gt;&lt;wsp:rsid wsp:val=&quot;000157DC&quot;/&gt;&lt;wsp:rsid wsp:val=&quot;00017726&quot;/&gt;&lt;wsp:rsid wsp:val=&quot;000207C9&quot;/&gt;&lt;wsp:rsid wsp:val=&quot;00020A94&quot;/&gt;&lt;wsp:rsid wsp:val=&quot;000210D0&quot;/&gt;&lt;wsp:rsid wsp:val=&quot;0002173E&quot;/&gt;&lt;wsp:rsid wsp:val=&quot;00021C31&quot;/&gt;&lt;wsp:rsid wsp:val=&quot;000267A3&quot;/&gt;&lt;wsp:rsid wsp:val=&quot;000352C7&quot;/&gt;&lt;wsp:rsid wsp:val=&quot;00035362&quot;/&gt;&lt;wsp:rsid wsp:val=&quot;000375B3&quot;/&gt;&lt;wsp:rsid wsp:val=&quot;000378F0&quot;/&gt;&lt;wsp:rsid wsp:val=&quot;00040E72&quot;/&gt;&lt;wsp:rsid wsp:val=&quot;00042432&quot;/&gt;&lt;wsp:rsid wsp:val=&quot;000432EC&quot;/&gt;&lt;wsp:rsid wsp:val=&quot;00046737&quot;/&gt;&lt;wsp:rsid wsp:val=&quot;000470F8&quot;/&gt;&lt;wsp:rsid wsp:val=&quot;00047AD6&quot;/&gt;&lt;wsp:rsid wsp:val=&quot;00050A37&quot;/&gt;&lt;wsp:rsid wsp:val=&quot;00054798&quot;/&gt;&lt;wsp:rsid wsp:val=&quot;00054D56&quot;/&gt;&lt;wsp:rsid wsp:val=&quot;00055450&quot;/&gt;&lt;wsp:rsid wsp:val=&quot;00055468&quot;/&gt;&lt;wsp:rsid wsp:val=&quot;00056C8A&quot;/&gt;&lt;wsp:rsid wsp:val=&quot;0005778F&quot;/&gt;&lt;wsp:rsid wsp:val=&quot;00061D37&quot;/&gt;&lt;wsp:rsid wsp:val=&quot;00061F04&quot;/&gt;&lt;wsp:rsid wsp:val=&quot;00062394&quot;/&gt;&lt;wsp:rsid wsp:val=&quot;00067077&quot;/&gt;&lt;wsp:rsid wsp:val=&quot;00067D6D&quot;/&gt;&lt;wsp:rsid wsp:val=&quot;00070AA2&quot;/&gt;&lt;wsp:rsid wsp:val=&quot;000715E1&quot;/&gt;&lt;wsp:rsid wsp:val=&quot;00073BC1&quot;/&gt;&lt;wsp:rsid wsp:val=&quot;00074081&quot;/&gt;&lt;wsp:rsid wsp:val=&quot;00074979&quot;/&gt;&lt;wsp:rsid wsp:val=&quot;00075001&quot;/&gt;&lt;wsp:rsid wsp:val=&quot;0007511C&quot;/&gt;&lt;wsp:rsid wsp:val=&quot;00075F78&quot;/&gt;&lt;wsp:rsid wsp:val=&quot;00080232&quot;/&gt;&lt;wsp:rsid wsp:val=&quot;000802E3&quot;/&gt;&lt;wsp:rsid wsp:val=&quot;0008137E&quot;/&gt;&lt;wsp:rsid wsp:val=&quot;00082364&quot;/&gt;&lt;wsp:rsid wsp:val=&quot;000832AB&quot;/&gt;&lt;wsp:rsid wsp:val=&quot;000832B1&quot;/&gt;&lt;wsp:rsid wsp:val=&quot;00085980&quot;/&gt;&lt;wsp:rsid wsp:val=&quot;00085B8E&quot;/&gt;&lt;wsp:rsid wsp:val=&quot;00090F18&quot;/&gt;&lt;wsp:rsid wsp:val=&quot;00094D2A&quot;/&gt;&lt;wsp:rsid wsp:val=&quot;00096D73&quot;/&gt;&lt;wsp:rsid wsp:val=&quot;000A1841&quot;/&gt;&lt;wsp:rsid wsp:val=&quot;000A49E4&quot;/&gt;&lt;wsp:rsid wsp:val=&quot;000A572F&quot;/&gt;&lt;wsp:rsid wsp:val=&quot;000A5F93&quot;/&gt;&lt;wsp:rsid wsp:val=&quot;000A65CA&quot;/&gt;&lt;wsp:rsid wsp:val=&quot;000A7D0F&quot;/&gt;&lt;wsp:rsid wsp:val=&quot;000B1ED5&quot;/&gt;&lt;wsp:rsid wsp:val=&quot;000B2EF8&quot;/&gt;&lt;wsp:rsid wsp:val=&quot;000B5005&quot;/&gt;&lt;wsp:rsid wsp:val=&quot;000B5FF3&quot;/&gt;&lt;wsp:rsid wsp:val=&quot;000B7E7A&quot;/&gt;&lt;wsp:rsid wsp:val=&quot;000C008C&quot;/&gt;&lt;wsp:rsid wsp:val=&quot;000C193A&quot;/&gt;&lt;wsp:rsid wsp:val=&quot;000C1BB2&quot;/&gt;&lt;wsp:rsid wsp:val=&quot;000C222F&quot;/&gt;&lt;wsp:rsid wsp:val=&quot;000C2DB1&quot;/&gt;&lt;wsp:rsid wsp:val=&quot;000C3D9B&quot;/&gt;&lt;wsp:rsid wsp:val=&quot;000C5764&quot;/&gt;&lt;wsp:rsid wsp:val=&quot;000C57F1&quot;/&gt;&lt;wsp:rsid wsp:val=&quot;000C637F&quot;/&gt;&lt;wsp:rsid wsp:val=&quot;000D145A&quot;/&gt;&lt;wsp:rsid wsp:val=&quot;000D215F&quot;/&gt;&lt;wsp:rsid wsp:val=&quot;000D2C8D&quot;/&gt;&lt;wsp:rsid wsp:val=&quot;000D3F16&quot;/&gt;&lt;wsp:rsid wsp:val=&quot;000D4991&quot;/&gt;&lt;wsp:rsid wsp:val=&quot;000D4D7F&quot;/&gt;&lt;wsp:rsid wsp:val=&quot;000D50D3&quot;/&gt;&lt;wsp:rsid wsp:val=&quot;000D5FE2&quot;/&gt;&lt;wsp:rsid wsp:val=&quot;000D6F4D&quot;/&gt;&lt;wsp:rsid wsp:val=&quot;000D72F6&quot;/&gt;&lt;wsp:rsid wsp:val=&quot;000D7AF2&quot;/&gt;&lt;wsp:rsid wsp:val=&quot;000E147A&quot;/&gt;&lt;wsp:rsid wsp:val=&quot;000E3CBB&quot;/&gt;&lt;wsp:rsid wsp:val=&quot;000E7472&quot;/&gt;&lt;wsp:rsid wsp:val=&quot;000E7573&quot;/&gt;&lt;wsp:rsid wsp:val=&quot;000E7901&quot;/&gt;&lt;wsp:rsid wsp:val=&quot;000E7FC1&quot;/&gt;&lt;wsp:rsid wsp:val=&quot;000F00B0&quot;/&gt;&lt;wsp:rsid wsp:val=&quot;000F2173&quot;/&gt;&lt;wsp:rsid wsp:val=&quot;000F47F7&quot;/&gt;&lt;wsp:rsid wsp:val=&quot;000F7283&quot;/&gt;&lt;wsp:rsid wsp:val=&quot;0010136A&quot;/&gt;&lt;wsp:rsid wsp:val=&quot;0010346F&quot;/&gt;&lt;wsp:rsid wsp:val=&quot;00106D12&quot;/&gt;&lt;wsp:rsid wsp:val=&quot;00106D8B&quot;/&gt;&lt;wsp:rsid wsp:val=&quot;00110890&quot;/&gt;&lt;wsp:rsid wsp:val=&quot;00110B63&quot;/&gt;&lt;wsp:rsid wsp:val=&quot;00111C54&quot;/&gt;&lt;wsp:rsid wsp:val=&quot;00112AF6&quot;/&gt;&lt;wsp:rsid wsp:val=&quot;00113234&quot;/&gt;&lt;wsp:rsid wsp:val=&quot;0011481F&quot;/&gt;&lt;wsp:rsid wsp:val=&quot;001177AF&quot;/&gt;&lt;wsp:rsid wsp:val=&quot;00117AAF&quot;/&gt;&lt;wsp:rsid wsp:val=&quot;0012056E&quot;/&gt;&lt;wsp:rsid wsp:val=&quot;0012104D&quot;/&gt;&lt;wsp:rsid wsp:val=&quot;00121C74&quot;/&gt;&lt;wsp:rsid wsp:val=&quot;00121EE8&quot;/&gt;&lt;wsp:rsid wsp:val=&quot;001265F1&quot;/&gt;&lt;wsp:rsid wsp:val=&quot;00126EBA&quot;/&gt;&lt;wsp:rsid wsp:val=&quot;00127702&quot;/&gt;&lt;wsp:rsid wsp:val=&quot;00131F14&quot;/&gt;&lt;wsp:rsid wsp:val=&quot;0013308E&quot;/&gt;&lt;wsp:rsid wsp:val=&quot;00134078&quot;/&gt;&lt;wsp:rsid wsp:val=&quot;001348F1&quot;/&gt;&lt;wsp:rsid wsp:val=&quot;00135BBD&quot;/&gt;&lt;wsp:rsid wsp:val=&quot;00136287&quot;/&gt;&lt;wsp:rsid wsp:val=&quot;0013638D&quot;/&gt;&lt;wsp:rsid wsp:val=&quot;001402BD&quot;/&gt;&lt;wsp:rsid wsp:val=&quot;00140306&quot;/&gt;&lt;wsp:rsid wsp:val=&quot;00140C6B&quot;/&gt;&lt;wsp:rsid wsp:val=&quot;00141FCA&quot;/&gt;&lt;wsp:rsid wsp:val=&quot;001425F8&quot;/&gt;&lt;wsp:rsid wsp:val=&quot;0014367F&quot;/&gt;&lt;wsp:rsid wsp:val=&quot;00145C1D&quot;/&gt;&lt;wsp:rsid wsp:val=&quot;001468A5&quot;/&gt;&lt;wsp:rsid wsp:val=&quot;00146DA4&quot;/&gt;&lt;wsp:rsid wsp:val=&quot;00146EAE&quot;/&gt;&lt;wsp:rsid wsp:val=&quot;00147E3F&quot;/&gt;&lt;wsp:rsid wsp:val=&quot;00150B00&quot;/&gt;&lt;wsp:rsid wsp:val=&quot;00151907&quot;/&gt;&lt;wsp:rsid wsp:val=&quot;00151E60&quot;/&gt;&lt;wsp:rsid wsp:val=&quot;001522D6&quot;/&gt;&lt;wsp:rsid wsp:val=&quot;001537E8&quot;/&gt;&lt;wsp:rsid wsp:val=&quot;00155762&quot;/&gt;&lt;wsp:rsid wsp:val=&quot;00156B2A&quot;/&gt;&lt;wsp:rsid wsp:val=&quot;001571C5&quot;/&gt;&lt;wsp:rsid wsp:val=&quot;00157751&quot;/&gt;&lt;wsp:rsid wsp:val=&quot;001579BC&quot;/&gt;&lt;wsp:rsid wsp:val=&quot;00163C82&quot;/&gt;&lt;wsp:rsid wsp:val=&quot;001654EC&quot;/&gt;&lt;wsp:rsid wsp:val=&quot;0016678B&quot;/&gt;&lt;wsp:rsid wsp:val=&quot;001672B1&quot;/&gt;&lt;wsp:rsid wsp:val=&quot;00170696&quot;/&gt;&lt;wsp:rsid wsp:val=&quot;00172BA8&quot;/&gt;&lt;wsp:rsid wsp:val=&quot;0017481A&quot;/&gt;&lt;wsp:rsid wsp:val=&quot;00175103&quot;/&gt;&lt;wsp:rsid wsp:val=&quot;001772D6&quot;/&gt;&lt;wsp:rsid wsp:val=&quot;0018091B&quot;/&gt;&lt;wsp:rsid wsp:val=&quot;00180DAD&quot;/&gt;&lt;wsp:rsid wsp:val=&quot;00181F38&quot;/&gt;&lt;wsp:rsid wsp:val=&quot;00182D73&quot;/&gt;&lt;wsp:rsid wsp:val=&quot;00183632&quot;/&gt;&lt;wsp:rsid wsp:val=&quot;00183774&quot;/&gt;&lt;wsp:rsid wsp:val=&quot;00183D0F&quot;/&gt;&lt;wsp:rsid wsp:val=&quot;001850AC&quot;/&gt;&lt;wsp:rsid wsp:val=&quot;0018697D&quot;/&gt;&lt;wsp:rsid wsp:val=&quot;00190B00&quot;/&gt;&lt;wsp:rsid wsp:val=&quot;00190CE6&quot;/&gt;&lt;wsp:rsid wsp:val=&quot;0019115C&quot;/&gt;&lt;wsp:rsid wsp:val=&quot;00194246&quot;/&gt;&lt;wsp:rsid wsp:val=&quot;00194F95&quot;/&gt;&lt;wsp:rsid wsp:val=&quot;00195A5D&quot;/&gt;&lt;wsp:rsid wsp:val=&quot;001970F5&quot;/&gt;&lt;wsp:rsid wsp:val=&quot;00197EA6&quot;/&gt;&lt;wsp:rsid wsp:val=&quot;001A0223&quot;/&gt;&lt;wsp:rsid wsp:val=&quot;001A042F&quot;/&gt;&lt;wsp:rsid wsp:val=&quot;001A11CA&quot;/&gt;&lt;wsp:rsid wsp:val=&quot;001A16FF&quot;/&gt;&lt;wsp:rsid wsp:val=&quot;001A43E0&quot;/&gt;&lt;wsp:rsid wsp:val=&quot;001A6283&quot;/&gt;&lt;wsp:rsid wsp:val=&quot;001A7F52&quot;/&gt;&lt;wsp:rsid wsp:val=&quot;001B0DF8&quot;/&gt;&lt;wsp:rsid wsp:val=&quot;001B2C07&quot;/&gt;&lt;wsp:rsid wsp:val=&quot;001B3853&quot;/&gt;&lt;wsp:rsid wsp:val=&quot;001B5B0C&quot;/&gt;&lt;wsp:rsid wsp:val=&quot;001C11D2&quot;/&gt;&lt;wsp:rsid wsp:val=&quot;001C3149&quot;/&gt;&lt;wsp:rsid wsp:val=&quot;001C4004&quot;/&gt;&lt;wsp:rsid wsp:val=&quot;001C4916&quot;/&gt;&lt;wsp:rsid wsp:val=&quot;001D0FB0&quot;/&gt;&lt;wsp:rsid wsp:val=&quot;001D616B&quot;/&gt;&lt;wsp:rsid wsp:val=&quot;001D77E3&quot;/&gt;&lt;wsp:rsid wsp:val=&quot;001E2506&quot;/&gt;&lt;wsp:rsid wsp:val=&quot;001E30EB&quot;/&gt;&lt;wsp:rsid wsp:val=&quot;001E55EE&quot;/&gt;&lt;wsp:rsid wsp:val=&quot;001E7469&quot;/&gt;&lt;wsp:rsid wsp:val=&quot;001F3EBE&quot;/&gt;&lt;wsp:rsid wsp:val=&quot;001F435E&quot;/&gt;&lt;wsp:rsid wsp:val=&quot;001F576B&quot;/&gt;&lt;wsp:rsid wsp:val=&quot;001F605D&quot;/&gt;&lt;wsp:rsid wsp:val=&quot;001F6382&quot;/&gt;&lt;wsp:rsid wsp:val=&quot;001F6CCA&quot;/&gt;&lt;wsp:rsid wsp:val=&quot;001F7342&quot;/&gt;&lt;wsp:rsid wsp:val=&quot;002003F7&quot;/&gt;&lt;wsp:rsid wsp:val=&quot;00205057&quot;/&gt;&lt;wsp:rsid wsp:val=&quot;00205EB1&quot;/&gt;&lt;wsp:rsid wsp:val=&quot;002073F8&quot;/&gt;&lt;wsp:rsid wsp:val=&quot;00213D06&quot;/&gt;&lt;wsp:rsid wsp:val=&quot;002155AA&quot;/&gt;&lt;wsp:rsid wsp:val=&quot;002225C2&quot;/&gt;&lt;wsp:rsid wsp:val=&quot;002253A5&quot;/&gt;&lt;wsp:rsid wsp:val=&quot;002279F0&quot;/&gt;&lt;wsp:rsid wsp:val=&quot;00227F5B&quot;/&gt;&lt;wsp:rsid wsp:val=&quot;002309CE&quot;/&gt;&lt;wsp:rsid wsp:val=&quot;00233466&quot;/&gt;&lt;wsp:rsid wsp:val=&quot;002352AB&quot;/&gt;&lt;wsp:rsid wsp:val=&quot;002374CE&quot;/&gt;&lt;wsp:rsid wsp:val=&quot;002375E2&quot;/&gt;&lt;wsp:rsid wsp:val=&quot;002402EA&quot;/&gt;&lt;wsp:rsid wsp:val=&quot;0024083F&quot;/&gt;&lt;wsp:rsid wsp:val=&quot;002449CD&quot;/&gt;&lt;wsp:rsid wsp:val=&quot;00245609&quot;/&gt;&lt;wsp:rsid wsp:val=&quot;00245689&quot;/&gt;&lt;wsp:rsid wsp:val=&quot;00245ECB&quot;/&gt;&lt;wsp:rsid wsp:val=&quot;00247007&quot;/&gt;&lt;wsp:rsid wsp:val=&quot;00247183&quot;/&gt;&lt;wsp:rsid wsp:val=&quot;00247C6A&quot;/&gt;&lt;wsp:rsid wsp:val=&quot;002505D4&quot;/&gt;&lt;wsp:rsid wsp:val=&quot;00251474&quot;/&gt;&lt;wsp:rsid wsp:val=&quot;002535A0&quot;/&gt;&lt;wsp:rsid wsp:val=&quot;00254080&quot;/&gt;&lt;wsp:rsid wsp:val=&quot;0025511C&quot;/&gt;&lt;wsp:rsid wsp:val=&quot;00255619&quot;/&gt;&lt;wsp:rsid wsp:val=&quot;00255E83&quot;/&gt;&lt;wsp:rsid wsp:val=&quot;00257B6E&quot;/&gt;&lt;wsp:rsid wsp:val=&quot;0026145F&quot;/&gt;&lt;wsp:rsid wsp:val=&quot;00261C2C&quot;/&gt;&lt;wsp:rsid wsp:val=&quot;00263901&quot;/&gt;&lt;wsp:rsid wsp:val=&quot;00266609&quot;/&gt;&lt;wsp:rsid wsp:val=&quot;002710DF&quot;/&gt;&lt;wsp:rsid wsp:val=&quot;002718D5&quot;/&gt;&lt;wsp:rsid wsp:val=&quot;0027299D&quot;/&gt;&lt;wsp:rsid wsp:val=&quot;00274087&quot;/&gt;&lt;wsp:rsid wsp:val=&quot;00274B39&quot;/&gt;&lt;wsp:rsid wsp:val=&quot;00275EB9&quot;/&gt;&lt;wsp:rsid wsp:val=&quot;00276D6D&quot;/&gt;&lt;wsp:rsid wsp:val=&quot;00276E38&quot;/&gt;&lt;wsp:rsid wsp:val=&quot;00281299&quot;/&gt;&lt;wsp:rsid wsp:val=&quot;002837C4&quot;/&gt;&lt;wsp:rsid wsp:val=&quot;00284D5E&quot;/&gt;&lt;wsp:rsid wsp:val=&quot;00286EF5&quot;/&gt;&lt;wsp:rsid wsp:val=&quot;002876C0&quot;/&gt;&lt;wsp:rsid wsp:val=&quot;00287A5A&quot;/&gt;&lt;wsp:rsid wsp:val=&quot;0029062C&quot;/&gt;&lt;wsp:rsid wsp:val=&quot;002923EC&quot;/&gt;&lt;wsp:rsid wsp:val=&quot;00295217&quot;/&gt;&lt;wsp:rsid wsp:val=&quot;00296A78&quot;/&gt;&lt;wsp:rsid wsp:val=&quot;002A0F07&quot;/&gt;&lt;wsp:rsid wsp:val=&quot;002A11C4&quot;/&gt;&lt;wsp:rsid wsp:val=&quot;002A1719&quot;/&gt;&lt;wsp:rsid wsp:val=&quot;002A18CC&quot;/&gt;&lt;wsp:rsid wsp:val=&quot;002A1FE1&quot;/&gt;&lt;wsp:rsid wsp:val=&quot;002A21C8&quot;/&gt;&lt;wsp:rsid wsp:val=&quot;002A3E70&quot;/&gt;&lt;wsp:rsid wsp:val=&quot;002A429B&quot;/&gt;&lt;wsp:rsid wsp:val=&quot;002A438A&quot;/&gt;&lt;wsp:rsid wsp:val=&quot;002A5430&quot;/&gt;&lt;wsp:rsid wsp:val=&quot;002A586F&quot;/&gt;&lt;wsp:rsid wsp:val=&quot;002A593D&quot;/&gt;&lt;wsp:rsid wsp:val=&quot;002A6A94&quot;/&gt;&lt;wsp:rsid wsp:val=&quot;002A7F24&quot;/&gt;&lt;wsp:rsid wsp:val=&quot;002B0464&quot;/&gt;&lt;wsp:rsid wsp:val=&quot;002B155F&quot;/&gt;&lt;wsp:rsid wsp:val=&quot;002B19FC&quot;/&gt;&lt;wsp:rsid wsp:val=&quot;002B1C39&quot;/&gt;&lt;wsp:rsid wsp:val=&quot;002B6B08&quot;/&gt;&lt;wsp:rsid wsp:val=&quot;002B6D98&quot;/&gt;&lt;wsp:rsid wsp:val=&quot;002B6F94&quot;/&gt;&lt;wsp:rsid wsp:val=&quot;002B7543&quot;/&gt;&lt;wsp:rsid wsp:val=&quot;002C04FE&quot;/&gt;&lt;wsp:rsid wsp:val=&quot;002C0776&quot;/&gt;&lt;wsp:rsid wsp:val=&quot;002C0B6B&quot;/&gt;&lt;wsp:rsid wsp:val=&quot;002C0CB4&quot;/&gt;&lt;wsp:rsid wsp:val=&quot;002C1CF0&quot;/&gt;&lt;wsp:rsid wsp:val=&quot;002C33DC&quot;/&gt;&lt;wsp:rsid wsp:val=&quot;002C4357&quot;/&gt;&lt;wsp:rsid wsp:val=&quot;002C4833&quot;/&gt;&lt;wsp:rsid wsp:val=&quot;002C678A&quot;/&gt;&lt;wsp:rsid wsp:val=&quot;002C7473&quot;/&gt;&lt;wsp:rsid wsp:val=&quot;002C7E03&quot;/&gt;&lt;wsp:rsid wsp:val=&quot;002D2002&quot;/&gt;&lt;wsp:rsid wsp:val=&quot;002D2D83&quot;/&gt;&lt;wsp:rsid wsp:val=&quot;002D376A&quot;/&gt;&lt;wsp:rsid wsp:val=&quot;002D3AED&quot;/&gt;&lt;wsp:rsid wsp:val=&quot;002D4DF3&quot;/&gt;&lt;wsp:rsid wsp:val=&quot;002D4F73&quot;/&gt;&lt;wsp:rsid wsp:val=&quot;002D67D9&quot;/&gt;&lt;wsp:rsid wsp:val=&quot;002D71B6&quot;/&gt;&lt;wsp:rsid wsp:val=&quot;002D76CA&quot;/&gt;&lt;wsp:rsid wsp:val=&quot;002E3CD7&quot;/&gt;&lt;wsp:rsid wsp:val=&quot;002E61AD&quot;/&gt;&lt;wsp:rsid wsp:val=&quot;002E648D&quot;/&gt;&lt;wsp:rsid wsp:val=&quot;002F3F9D&quot;/&gt;&lt;wsp:rsid wsp:val=&quot;002F4296&quot;/&gt;&lt;wsp:rsid wsp:val=&quot;002F429C&quot;/&gt;&lt;wsp:rsid wsp:val=&quot;002F4933&quot;/&gt;&lt;wsp:rsid wsp:val=&quot;002F610E&quot;/&gt;&lt;wsp:rsid wsp:val=&quot;00301B9C&quot;/&gt;&lt;wsp:rsid wsp:val=&quot;00302BA0&quot;/&gt;&lt;wsp:rsid wsp:val=&quot;003030C8&quot;/&gt;&lt;wsp:rsid wsp:val=&quot;0030375C&quot;/&gt;&lt;wsp:rsid wsp:val=&quot;00305E1A&quot;/&gt;&lt;wsp:rsid wsp:val=&quot;0030773E&quot;/&gt;&lt;wsp:rsid wsp:val=&quot;00310691&quot;/&gt;&lt;wsp:rsid wsp:val=&quot;00310A87&quot;/&gt;&lt;wsp:rsid wsp:val=&quot;003128A1&quot;/&gt;&lt;wsp:rsid wsp:val=&quot;00313C9E&quot;/&gt;&lt;wsp:rsid wsp:val=&quot;0031527D&quot;/&gt;&lt;wsp:rsid wsp:val=&quot;00317BA0&quot;/&gt;&lt;wsp:rsid wsp:val=&quot;00320B53&quot;/&gt;&lt;wsp:rsid wsp:val=&quot;00320D42&quot;/&gt;&lt;wsp:rsid wsp:val=&quot;0032193A&quot;/&gt;&lt;wsp:rsid wsp:val=&quot;00323BB1&quot;/&gt;&lt;wsp:rsid wsp:val=&quot;00325DCC&quot;/&gt;&lt;wsp:rsid wsp:val=&quot;00327772&quot;/&gt;&lt;wsp:rsid wsp:val=&quot;003278C6&quot;/&gt;&lt;wsp:rsid wsp:val=&quot;0033082D&quot;/&gt;&lt;wsp:rsid wsp:val=&quot;00331F1D&quot;/&gt;&lt;wsp:rsid wsp:val=&quot;003347FE&quot;/&gt;&lt;wsp:rsid wsp:val=&quot;003357CC&quot;/&gt;&lt;wsp:rsid wsp:val=&quot;0033595A&quot;/&gt;&lt;wsp:rsid wsp:val=&quot;00337756&quot;/&gt;&lt;wsp:rsid wsp:val=&quot;003407CA&quot;/&gt;&lt;wsp:rsid wsp:val=&quot;00340BD9&quot;/&gt;&lt;wsp:rsid wsp:val=&quot;00343D9E&quot;/&gt;&lt;wsp:rsid wsp:val=&quot;00344286&quot;/&gt;&lt;wsp:rsid wsp:val=&quot;00344CF9&quot;/&gt;&lt;wsp:rsid wsp:val=&quot;00350E95&quot;/&gt;&lt;wsp:rsid wsp:val=&quot;00351494&quot;/&gt;&lt;wsp:rsid wsp:val=&quot;00351D2E&quot;/&gt;&lt;wsp:rsid wsp:val=&quot;003533DE&quot;/&gt;&lt;wsp:rsid wsp:val=&quot;00363876&quot;/&gt;&lt;wsp:rsid wsp:val=&quot;00367120&quot;/&gt;&lt;wsp:rsid wsp:val=&quot;00371ED7&quot;/&gt;&lt;wsp:rsid wsp:val=&quot;003730F4&quot;/&gt;&lt;wsp:rsid wsp:val=&quot;00373748&quot;/&gt;&lt;wsp:rsid wsp:val=&quot;00373856&quot;/&gt;&lt;wsp:rsid wsp:val=&quot;00373B3F&quot;/&gt;&lt;wsp:rsid wsp:val=&quot;0037511A&quot;/&gt;&lt;wsp:rsid wsp:val=&quot;00375ABA&quot;/&gt;&lt;wsp:rsid wsp:val=&quot;00376CF4&quot;/&gt;&lt;wsp:rsid wsp:val=&quot;003852A7&quot;/&gt;&lt;wsp:rsid wsp:val=&quot;00385A48&quot;/&gt;&lt;wsp:rsid wsp:val=&quot;003874A4&quot;/&gt;&lt;wsp:rsid wsp:val=&quot;00387A29&quot;/&gt;&lt;wsp:rsid wsp:val=&quot;00387FEA&quot;/&gt;&lt;wsp:rsid wsp:val=&quot;003925AA&quot;/&gt;&lt;wsp:rsid wsp:val=&quot;00392C9E&quot;/&gt;&lt;wsp:rsid wsp:val=&quot;00393C97&quot;/&gt;&lt;wsp:rsid wsp:val=&quot;00395F1F&quot;/&gt;&lt;wsp:rsid wsp:val=&quot;00396D2E&quot;/&gt;&lt;wsp:rsid wsp:val=&quot;0039734D&quot;/&gt;&lt;wsp:rsid wsp:val=&quot;00397769&quot;/&gt;&lt;wsp:rsid wsp:val=&quot;00397B99&quot;/&gt;&lt;wsp:rsid wsp:val=&quot;003A0501&quot;/&gt;&lt;wsp:rsid wsp:val=&quot;003A0B0D&quot;/&gt;&lt;wsp:rsid wsp:val=&quot;003A411B&quot;/&gt;&lt;wsp:rsid wsp:val=&quot;003A5F82&quot;/&gt;&lt;wsp:rsid wsp:val=&quot;003A6580&quot;/&gt;&lt;wsp:rsid wsp:val=&quot;003B14B5&quot;/&gt;&lt;wsp:rsid wsp:val=&quot;003B1EF5&quot;/&gt;&lt;wsp:rsid wsp:val=&quot;003B3CC8&quot;/&gt;&lt;wsp:rsid wsp:val=&quot;003B6F1F&quot;/&gt;&lt;wsp:rsid wsp:val=&quot;003B7904&quot;/&gt;&lt;wsp:rsid wsp:val=&quot;003C12D7&quot;/&gt;&lt;wsp:rsid wsp:val=&quot;003C22F7&quot;/&gt;&lt;wsp:rsid wsp:val=&quot;003C44E9&quot;/&gt;&lt;wsp:rsid wsp:val=&quot;003C4C64&quot;/&gt;&lt;wsp:rsid wsp:val=&quot;003D0B5A&quot;/&gt;&lt;wsp:rsid wsp:val=&quot;003D65D5&quot;/&gt;&lt;wsp:rsid wsp:val=&quot;003D69E4&quot;/&gt;&lt;wsp:rsid wsp:val=&quot;003D7D37&quot;/&gt;&lt;wsp:rsid wsp:val=&quot;003D7EE7&quot;/&gt;&lt;wsp:rsid wsp:val=&quot;003E041E&quot;/&gt;&lt;wsp:rsid wsp:val=&quot;003E12A8&quot;/&gt;&lt;wsp:rsid wsp:val=&quot;003E1414&quot;/&gt;&lt;wsp:rsid wsp:val=&quot;003E178C&quot;/&gt;&lt;wsp:rsid wsp:val=&quot;003E2CCB&quot;/&gt;&lt;wsp:rsid wsp:val=&quot;003E3B6D&quot;/&gt;&lt;wsp:rsid wsp:val=&quot;003E62C5&quot;/&gt;&lt;wsp:rsid wsp:val=&quot;003E687B&quot;/&gt;&lt;wsp:rsid wsp:val=&quot;003E6C86&quot;/&gt;&lt;wsp:rsid wsp:val=&quot;003E6D4E&quot;/&gt;&lt;wsp:rsid wsp:val=&quot;003E7D50&quot;/&gt;&lt;wsp:rsid wsp:val=&quot;003E7D8C&quot;/&gt;&lt;wsp:rsid wsp:val=&quot;003F1AD1&quot;/&gt;&lt;wsp:rsid wsp:val=&quot;003F3C10&quot;/&gt;&lt;wsp:rsid wsp:val=&quot;003F4B3A&quot;/&gt;&lt;wsp:rsid wsp:val=&quot;003F56F4&quot;/&gt;&lt;wsp:rsid wsp:val=&quot;003F5899&quot;/&gt;&lt;wsp:rsid wsp:val=&quot;003F58D4&quot;/&gt;&lt;wsp:rsid wsp:val=&quot;003F6572&quot;/&gt;&lt;wsp:rsid wsp:val=&quot;003F66AA&quot;/&gt;&lt;wsp:rsid wsp:val=&quot;003F6C37&quot;/&gt;&lt;wsp:rsid wsp:val=&quot;00401032&quot;/&gt;&lt;wsp:rsid wsp:val=&quot;004015CE&quot;/&gt;&lt;wsp:rsid wsp:val=&quot;004017A2&quot;/&gt;&lt;wsp:rsid wsp:val=&quot;00404F3C&quot;/&gt;&lt;wsp:rsid wsp:val=&quot;00404FA3&quot;/&gt;&lt;wsp:rsid wsp:val=&quot;0040732A&quot;/&gt;&lt;wsp:rsid wsp:val=&quot;00410936&quot;/&gt;&lt;wsp:rsid wsp:val=&quot;00410D77&quot;/&gt;&lt;wsp:rsid wsp:val=&quot;004119F2&quot;/&gt;&lt;wsp:rsid wsp:val=&quot;00412C3F&quot;/&gt;&lt;wsp:rsid wsp:val=&quot;00412C91&quot;/&gt;&lt;wsp:rsid wsp:val=&quot;0041336A&quot;/&gt;&lt;wsp:rsid wsp:val=&quot;00416949&quot;/&gt;&lt;wsp:rsid wsp:val=&quot;00421E9A&quot;/&gt;&lt;wsp:rsid wsp:val=&quot;004233EC&quot;/&gt;&lt;wsp:rsid wsp:val=&quot;004253D9&quot;/&gt;&lt;wsp:rsid wsp:val=&quot;00426257&quot;/&gt;&lt;wsp:rsid wsp:val=&quot;00426405&quot;/&gt;&lt;wsp:rsid wsp:val=&quot;00427310&quot;/&gt;&lt;wsp:rsid wsp:val=&quot;004274BA&quot;/&gt;&lt;wsp:rsid wsp:val=&quot;0043206D&quot;/&gt;&lt;wsp:rsid wsp:val=&quot;00436457&quot;/&gt;&lt;wsp:rsid wsp:val=&quot;0044077C&quot;/&gt;&lt;wsp:rsid wsp:val=&quot;004407E5&quot;/&gt;&lt;wsp:rsid wsp:val=&quot;004415F3&quot;/&gt;&lt;wsp:rsid wsp:val=&quot;00442CED&quot;/&gt;&lt;wsp:rsid wsp:val=&quot;00444CD3&quot;/&gt;&lt;wsp:rsid wsp:val=&quot;00445091&quot;/&gt;&lt;wsp:rsid wsp:val=&quot;00450013&quot;/&gt;&lt;wsp:rsid wsp:val=&quot;004523F8&quot;/&gt;&lt;wsp:rsid wsp:val=&quot;00453622&quot;/&gt;&lt;wsp:rsid wsp:val=&quot;004537BF&quot;/&gt;&lt;wsp:rsid wsp:val=&quot;00453C94&quot;/&gt;&lt;wsp:rsid wsp:val=&quot;00460A9C&quot;/&gt;&lt;wsp:rsid wsp:val=&quot;00460F0D&quot;/&gt;&lt;wsp:rsid wsp:val=&quot;004617B1&quot;/&gt;&lt;wsp:rsid wsp:val=&quot;0046247D&quot;/&gt;&lt;wsp:rsid wsp:val=&quot;00463141&quot;/&gt;&lt;wsp:rsid wsp:val=&quot;00463974&quot;/&gt;&lt;wsp:rsid wsp:val=&quot;00464AEF&quot;/&gt;&lt;wsp:rsid wsp:val=&quot;0046505C&quot;/&gt;&lt;wsp:rsid wsp:val=&quot;00465713&quot;/&gt;&lt;wsp:rsid wsp:val=&quot;00466F4F&quot;/&gt;&lt;wsp:rsid wsp:val=&quot;00467CF2&quot;/&gt;&lt;wsp:rsid wsp:val=&quot;00470428&quot;/&gt;&lt;wsp:rsid wsp:val=&quot;004721E7&quot;/&gt;&lt;wsp:rsid wsp:val=&quot;004724E1&quot;/&gt;&lt;wsp:rsid wsp:val=&quot;00474FED&quot;/&gt;&lt;wsp:rsid wsp:val=&quot;0047506F&quot;/&gt;&lt;wsp:rsid wsp:val=&quot;00476B29&quot;/&gt;&lt;wsp:rsid wsp:val=&quot;00477876&quot;/&gt;&lt;wsp:rsid wsp:val=&quot;00482D49&quot;/&gt;&lt;wsp:rsid wsp:val=&quot;00482F15&quot;/&gt;&lt;wsp:rsid wsp:val=&quot;00484F32&quot;/&gt;&lt;wsp:rsid wsp:val=&quot;0048573D&quot;/&gt;&lt;wsp:rsid wsp:val=&quot;00487C43&quot;/&gt;&lt;wsp:rsid wsp:val=&quot;00490715&quot;/&gt;&lt;wsp:rsid wsp:val=&quot;0049265C&quot;/&gt;&lt;wsp:rsid wsp:val=&quot;004949E6&quot;/&gt;&lt;wsp:rsid wsp:val=&quot;00495844&quot;/&gt;&lt;wsp:rsid wsp:val=&quot;004977E1&quot;/&gt;&lt;wsp:rsid wsp:val=&quot;004A0700&quot;/&gt;&lt;wsp:rsid wsp:val=&quot;004A6C20&quot;/&gt;&lt;wsp:rsid wsp:val=&quot;004A6C72&quot;/&gt;&lt;wsp:rsid wsp:val=&quot;004A7DFA&quot;/&gt;&lt;wsp:rsid wsp:val=&quot;004B024F&quot;/&gt;&lt;wsp:rsid wsp:val=&quot;004B26A7&quot;/&gt;&lt;wsp:rsid wsp:val=&quot;004B2CDB&quot;/&gt;&lt;wsp:rsid wsp:val=&quot;004B3E6C&quot;/&gt;&lt;wsp:rsid wsp:val=&quot;004B535C&quot;/&gt;&lt;wsp:rsid wsp:val=&quot;004C00F7&quot;/&gt;&lt;wsp:rsid wsp:val=&quot;004C0B21&quot;/&gt;&lt;wsp:rsid wsp:val=&quot;004C15D4&quot;/&gt;&lt;wsp:rsid wsp:val=&quot;004C1AD9&quot;/&gt;&lt;wsp:rsid wsp:val=&quot;004C201B&quot;/&gt;&lt;wsp:rsid wsp:val=&quot;004C24CA&quot;/&gt;&lt;wsp:rsid wsp:val=&quot;004C2908&quot;/&gt;&lt;wsp:rsid wsp:val=&quot;004C39AD&quot;/&gt;&lt;wsp:rsid wsp:val=&quot;004C43CD&quot;/&gt;&lt;wsp:rsid wsp:val=&quot;004C4CB0&quot;/&gt;&lt;wsp:rsid wsp:val=&quot;004C4D03&quot;/&gt;&lt;wsp:rsid wsp:val=&quot;004C5B03&quot;/&gt;&lt;wsp:rsid wsp:val=&quot;004C7DE5&quot;/&gt;&lt;wsp:rsid wsp:val=&quot;004D43F8&quot;/&gt;&lt;wsp:rsid wsp:val=&quot;004D4B79&quot;/&gt;&lt;wsp:rsid wsp:val=&quot;004D6423&quot;/&gt;&lt;wsp:rsid wsp:val=&quot;004D6FCF&quot;/&gt;&lt;wsp:rsid wsp:val=&quot;004D747D&quot;/&gt;&lt;wsp:rsid wsp:val=&quot;004D76E9&quot;/&gt;&lt;wsp:rsid wsp:val=&quot;004E1373&quot;/&gt;&lt;wsp:rsid wsp:val=&quot;004E5993&quot;/&gt;&lt;wsp:rsid wsp:val=&quot;004E6476&quot;/&gt;&lt;wsp:rsid wsp:val=&quot;004E6AF5&quot;/&gt;&lt;wsp:rsid wsp:val=&quot;004E6F30&quot;/&gt;&lt;wsp:rsid wsp:val=&quot;004E7558&quot;/&gt;&lt;wsp:rsid wsp:val=&quot;004F0AC1&quot;/&gt;&lt;wsp:rsid wsp:val=&quot;004F0E5E&quot;/&gt;&lt;wsp:rsid wsp:val=&quot;004F3A63&quot;/&gt;&lt;wsp:rsid wsp:val=&quot;004F3AA0&quot;/&gt;&lt;wsp:rsid wsp:val=&quot;004F597A&quot;/&gt;&lt;wsp:rsid wsp:val=&quot;004F6009&quot;/&gt;&lt;wsp:rsid wsp:val=&quot;004F685F&quot;/&gt;&lt;wsp:rsid wsp:val=&quot;004F774A&quot;/&gt;&lt;wsp:rsid wsp:val=&quot;00500012&quot;/&gt;&lt;wsp:rsid wsp:val=&quot;00500016&quot;/&gt;&lt;wsp:rsid wsp:val=&quot;005005BE&quot;/&gt;&lt;wsp:rsid wsp:val=&quot;00500882&quot;/&gt;&lt;wsp:rsid wsp:val=&quot;00500E29&quot;/&gt;&lt;wsp:rsid wsp:val=&quot;0050459B&quot;/&gt;&lt;wsp:rsid wsp:val=&quot;005052B3&quot;/&gt;&lt;wsp:rsid wsp:val=&quot;0050537B&quot;/&gt;&lt;wsp:rsid wsp:val=&quot;005056E4&quot;/&gt;&lt;wsp:rsid wsp:val=&quot;00505B24&quot;/&gt;&lt;wsp:rsid wsp:val=&quot;00506EB8&quot;/&gt;&lt;wsp:rsid wsp:val=&quot;0050707B&quot;/&gt;&lt;wsp:rsid wsp:val=&quot;00512734&quot;/&gt;&lt;wsp:rsid wsp:val=&quot;005127A8&quot;/&gt;&lt;wsp:rsid wsp:val=&quot;00513827&quot;/&gt;&lt;wsp:rsid wsp:val=&quot;005146C2&quot;/&gt;&lt;wsp:rsid wsp:val=&quot;00514836&quot;/&gt;&lt;wsp:rsid wsp:val=&quot;00515C70&quot;/&gt;&lt;wsp:rsid wsp:val=&quot;005163D7&quot;/&gt;&lt;wsp:rsid wsp:val=&quot;00520FE4&quot;/&gt;&lt;wsp:rsid wsp:val=&quot;00522D76&quot;/&gt;&lt;wsp:rsid wsp:val=&quot;005241D3&quot;/&gt;&lt;wsp:rsid wsp:val=&quot;00525536&quot;/&gt;&lt;wsp:rsid wsp:val=&quot;00527177&quot;/&gt;&lt;wsp:rsid wsp:val=&quot;00532F33&quot;/&gt;&lt;wsp:rsid wsp:val=&quot;00534788&quot;/&gt;&lt;wsp:rsid wsp:val=&quot;00534A59&quot;/&gt;&lt;wsp:rsid wsp:val=&quot;00535316&quot;/&gt;&lt;wsp:rsid wsp:val=&quot;00535C36&quot;/&gt;&lt;wsp:rsid wsp:val=&quot;0054111B&quot;/&gt;&lt;wsp:rsid wsp:val=&quot;005423B9&quot;/&gt;&lt;wsp:rsid wsp:val=&quot;00542ADA&quot;/&gt;&lt;wsp:rsid wsp:val=&quot;005432FC&quot;/&gt;&lt;wsp:rsid wsp:val=&quot;00543832&quot;/&gt;&lt;wsp:rsid wsp:val=&quot;005443C8&quot;/&gt;&lt;wsp:rsid wsp:val=&quot;00544F9A&quot;/&gt;&lt;wsp:rsid wsp:val=&quot;00545EE8&quot;/&gt;&lt;wsp:rsid wsp:val=&quot;005463FF&quot;/&gt;&lt;wsp:rsid wsp:val=&quot;005474F5&quot;/&gt;&lt;wsp:rsid wsp:val=&quot;0054765D&quot;/&gt;&lt;wsp:rsid wsp:val=&quot;005479E0&quot;/&gt;&lt;wsp:rsid wsp:val=&quot;00550163&quot;/&gt;&lt;wsp:rsid wsp:val=&quot;00550AAF&quot;/&gt;&lt;wsp:rsid wsp:val=&quot;00551097&quot;/&gt;&lt;wsp:rsid wsp:val=&quot;0055121A&quot;/&gt;&lt;wsp:rsid wsp:val=&quot;00551778&quot;/&gt;&lt;wsp:rsid wsp:val=&quot;005520A2&quot;/&gt;&lt;wsp:rsid wsp:val=&quot;0055442C&quot;/&gt;&lt;wsp:rsid wsp:val=&quot;005644C6&quot;/&gt;&lt;wsp:rsid wsp:val=&quot;005646FC&quot;/&gt;&lt;wsp:rsid wsp:val=&quot;00564756&quot;/&gt;&lt;wsp:rsid wsp:val=&quot;0056564E&quot;/&gt;&lt;wsp:rsid wsp:val=&quot;00566E56&quot;/&gt;&lt;wsp:rsid wsp:val=&quot;005728D2&quot;/&gt;&lt;wsp:rsid wsp:val=&quot;00572984&quot;/&gt;&lt;wsp:rsid wsp:val=&quot;00572BA8&quot;/&gt;&lt;wsp:rsid wsp:val=&quot;00572F18&quot;/&gt;&lt;wsp:rsid wsp:val=&quot;005744A8&quot;/&gt;&lt;wsp:rsid wsp:val=&quot;00574759&quot;/&gt;&lt;wsp:rsid wsp:val=&quot;005756FA&quot;/&gt;&lt;wsp:rsid wsp:val=&quot;00576129&quot;/&gt;&lt;wsp:rsid wsp:val=&quot;0057633F&quot;/&gt;&lt;wsp:rsid wsp:val=&quot;00576C33&quot;/&gt;&lt;wsp:rsid wsp:val=&quot;005771D0&quot;/&gt;&lt;wsp:rsid wsp:val=&quot;0058037B&quot;/&gt;&lt;wsp:rsid wsp:val=&quot;005807D5&quot;/&gt;&lt;wsp:rsid wsp:val=&quot;00581320&quot;/&gt;&lt;wsp:rsid wsp:val=&quot;00583189&quot;/&gt;&lt;wsp:rsid wsp:val=&quot;00584C2B&quot;/&gt;&lt;wsp:rsid wsp:val=&quot;00585BE5&quot;/&gt;&lt;wsp:rsid wsp:val=&quot;00585DDA&quot;/&gt;&lt;wsp:rsid wsp:val=&quot;00587686&quot;/&gt;&lt;wsp:rsid wsp:val=&quot;00587BA6&quot;/&gt;&lt;wsp:rsid wsp:val=&quot;0059086E&quot;/&gt;&lt;wsp:rsid wsp:val=&quot;00596AF2&quot;/&gt;&lt;wsp:rsid wsp:val=&quot;005A04C2&quot;/&gt;&lt;wsp:rsid wsp:val=&quot;005A0B5B&quot;/&gt;&lt;wsp:rsid wsp:val=&quot;005A0EF6&quot;/&gt;&lt;wsp:rsid wsp:val=&quot;005A210C&quot;/&gt;&lt;wsp:rsid wsp:val=&quot;005A229C&quot;/&gt;&lt;wsp:rsid wsp:val=&quot;005A58A9&quot;/&gt;&lt;wsp:rsid wsp:val=&quot;005B0AEA&quot;/&gt;&lt;wsp:rsid wsp:val=&quot;005B2B35&quot;/&gt;&lt;wsp:rsid wsp:val=&quot;005B2CA0&quot;/&gt;&lt;wsp:rsid wsp:val=&quot;005B3650&quot;/&gt;&lt;wsp:rsid wsp:val=&quot;005B41BE&quot;/&gt;&lt;wsp:rsid wsp:val=&quot;005B4428&quot;/&gt;&lt;wsp:rsid wsp:val=&quot;005B7346&quot;/&gt;&lt;wsp:rsid wsp:val=&quot;005B7CF8&quot;/&gt;&lt;wsp:rsid wsp:val=&quot;005C0922&quot;/&gt;&lt;wsp:rsid wsp:val=&quot;005C2BE7&quot;/&gt;&lt;wsp:rsid wsp:val=&quot;005C79DB&quot;/&gt;&lt;wsp:rsid wsp:val=&quot;005D19E3&quot;/&gt;&lt;wsp:rsid wsp:val=&quot;005D2870&quot;/&gt;&lt;wsp:rsid wsp:val=&quot;005D2C4B&quot;/&gt;&lt;wsp:rsid wsp:val=&quot;005D4EF6&quot;/&gt;&lt;wsp:rsid wsp:val=&quot;005D5F13&quot;/&gt;&lt;wsp:rsid wsp:val=&quot;005D7CA5&quot;/&gt;&lt;wsp:rsid wsp:val=&quot;005E3567&quot;/&gt;&lt;wsp:rsid wsp:val=&quot;005E5BBA&quot;/&gt;&lt;wsp:rsid wsp:val=&quot;005E67F4&quot;/&gt;&lt;wsp:rsid wsp:val=&quot;005F1573&quot;/&gt;&lt;wsp:rsid wsp:val=&quot;005F3503&quot;/&gt;&lt;wsp:rsid wsp:val=&quot;005F7052&quot;/&gt;&lt;wsp:rsid wsp:val=&quot;0060015B&quot;/&gt;&lt;wsp:rsid wsp:val=&quot;00603095&quot;/&gt;&lt;wsp:rsid wsp:val=&quot;00604E52&quot;/&gt;&lt;wsp:rsid wsp:val=&quot;006050E2&quot;/&gt;&lt;wsp:rsid wsp:val=&quot;006108FE&quot;/&gt;&lt;wsp:rsid wsp:val=&quot;00610DB4&quot;/&gt;&lt;wsp:rsid wsp:val=&quot;006125AF&quot;/&gt;&lt;wsp:rsid wsp:val=&quot;00612719&quot;/&gt;&lt;wsp:rsid wsp:val=&quot;00616534&quot;/&gt;&lt;wsp:rsid wsp:val=&quot;00616775&quot;/&gt;&lt;wsp:rsid wsp:val=&quot;00617194&quot;/&gt;&lt;wsp:rsid wsp:val=&quot;00617AC6&quot;/&gt;&lt;wsp:rsid wsp:val=&quot;00620C15&quot;/&gt;&lt;wsp:rsid wsp:val=&quot;00621A62&quot;/&gt;&lt;wsp:rsid wsp:val=&quot;00622B21&quot;/&gt;&lt;wsp:rsid wsp:val=&quot;00625562&quot;/&gt;&lt;wsp:rsid wsp:val=&quot;0062742D&quot;/&gt;&lt;wsp:rsid wsp:val=&quot;0063011F&quot;/&gt;&lt;wsp:rsid wsp:val=&quot;0063184B&quot;/&gt;&lt;wsp:rsid wsp:val=&quot;0063654A&quot;/&gt;&lt;wsp:rsid wsp:val=&quot;00640503&quot;/&gt;&lt;wsp:rsid wsp:val=&quot;00640968&quot;/&gt;&lt;wsp:rsid wsp:val=&quot;00641CA2&quot;/&gt;&lt;wsp:rsid wsp:val=&quot;0064351F&quot;/&gt;&lt;wsp:rsid wsp:val=&quot;00644813&quot;/&gt;&lt;wsp:rsid wsp:val=&quot;00645ED2&quot;/&gt;&lt;wsp:rsid wsp:val=&quot;00646A1E&quot;/&gt;&lt;wsp:rsid wsp:val=&quot;00647211&quot;/&gt;&lt;wsp:rsid wsp:val=&quot;006503F3&quot;/&gt;&lt;wsp:rsid wsp:val=&quot;00651C95&quot;/&gt;&lt;wsp:rsid wsp:val=&quot;00652572&quot;/&gt;&lt;wsp:rsid wsp:val=&quot;0065440B&quot;/&gt;&lt;wsp:rsid wsp:val=&quot;00654B29&quot;/&gt;&lt;wsp:rsid wsp:val=&quot;006551CA&quot;/&gt;&lt;wsp:rsid wsp:val=&quot;00660F31&quot;/&gt;&lt;wsp:rsid wsp:val=&quot;00661568&quot;/&gt;&lt;wsp:rsid wsp:val=&quot;00661640&quot;/&gt;&lt;wsp:rsid wsp:val=&quot;00664755&quot;/&gt;&lt;wsp:rsid wsp:val=&quot;00664E8F&quot;/&gt;&lt;wsp:rsid wsp:val=&quot;006656E2&quot;/&gt;&lt;wsp:rsid wsp:val=&quot;006679E2&quot;/&gt;&lt;wsp:rsid wsp:val=&quot;00671D4E&quot;/&gt;&lt;wsp:rsid wsp:val=&quot;006731A4&quot;/&gt;&lt;wsp:rsid wsp:val=&quot;006737F6&quot;/&gt;&lt;wsp:rsid wsp:val=&quot;00674535&quot;/&gt;&lt;wsp:rsid wsp:val=&quot;00674FC0&quot;/&gt;&lt;wsp:rsid wsp:val=&quot;006761E7&quot;/&gt;&lt;wsp:rsid wsp:val=&quot;00676D4C&quot;/&gt;&lt;wsp:rsid wsp:val=&quot;00685F60&quot;/&gt;&lt;wsp:rsid wsp:val=&quot;00686FE8&quot;/&gt;&lt;wsp:rsid wsp:val=&quot;0068781A&quot;/&gt;&lt;wsp:rsid wsp:val=&quot;0068785E&quot;/&gt;&lt;wsp:rsid wsp:val=&quot;00692B80&quot;/&gt;&lt;wsp:rsid wsp:val=&quot;00694C91&quot;/&gt;&lt;wsp:rsid wsp:val=&quot;00694CE9&quot;/&gt;&lt;wsp:rsid wsp:val=&quot;00694DA9&quot;/&gt;&lt;wsp:rsid wsp:val=&quot;006952C3&quot;/&gt;&lt;wsp:rsid wsp:val=&quot;0069649B&quot;/&gt;&lt;wsp:rsid wsp:val=&quot;00696D7A&quot;/&gt;&lt;wsp:rsid wsp:val=&quot;00697723&quot;/&gt;&lt;wsp:rsid wsp:val=&quot;00697AC0&quot;/&gt;&lt;wsp:rsid wsp:val=&quot;006A11C1&quot;/&gt;&lt;wsp:rsid wsp:val=&quot;006A1279&quot;/&gt;&lt;wsp:rsid wsp:val=&quot;006A683A&quot;/&gt;&lt;wsp:rsid wsp:val=&quot;006B0F96&quot;/&gt;&lt;wsp:rsid wsp:val=&quot;006B40D8&quot;/&gt;&lt;wsp:rsid wsp:val=&quot;006B4A30&quot;/&gt;&lt;wsp:rsid wsp:val=&quot;006B63F5&quot;/&gt;&lt;wsp:rsid wsp:val=&quot;006B7E06&quot;/&gt;&lt;wsp:rsid wsp:val=&quot;006C17F5&quot;/&gt;&lt;wsp:rsid wsp:val=&quot;006C1DA3&quot;/&gt;&lt;wsp:rsid wsp:val=&quot;006C21E2&quot;/&gt;&lt;wsp:rsid wsp:val=&quot;006C3042&quot;/&gt;&lt;wsp:rsid wsp:val=&quot;006C543E&quot;/&gt;&lt;wsp:rsid wsp:val=&quot;006D0617&quot;/&gt;&lt;wsp:rsid wsp:val=&quot;006D149B&quot;/&gt;&lt;wsp:rsid wsp:val=&quot;006D158A&quot;/&gt;&lt;wsp:rsid wsp:val=&quot;006D38AB&quot;/&gt;&lt;wsp:rsid wsp:val=&quot;006D3FC2&quot;/&gt;&lt;wsp:rsid wsp:val=&quot;006D4159&quot;/&gt;&lt;wsp:rsid wsp:val=&quot;006D4941&quot;/&gt;&lt;wsp:rsid wsp:val=&quot;006D6287&quot;/&gt;&lt;wsp:rsid wsp:val=&quot;006D689A&quot;/&gt;&lt;wsp:rsid wsp:val=&quot;006E13B7&quot;/&gt;&lt;wsp:rsid wsp:val=&quot;006E5876&quot;/&gt;&lt;wsp:rsid wsp:val=&quot;006E60BD&quot;/&gt;&lt;wsp:rsid wsp:val=&quot;006E651D&quot;/&gt;&lt;wsp:rsid wsp:val=&quot;006E7A55&quot;/&gt;&lt;wsp:rsid wsp:val=&quot;006E7AF8&quot;/&gt;&lt;wsp:rsid wsp:val=&quot;006F0EDB&quot;/&gt;&lt;wsp:rsid wsp:val=&quot;006F7AEE&quot;/&gt;&lt;wsp:rsid wsp:val=&quot;00703AE9&quot;/&gt;&lt;wsp:rsid wsp:val=&quot;00704651&quot;/&gt;&lt;wsp:rsid wsp:val=&quot;007046DF&quot;/&gt;&lt;wsp:rsid wsp:val=&quot;00705250&quot;/&gt;&lt;wsp:rsid wsp:val=&quot;00705A95&quot;/&gt;&lt;wsp:rsid wsp:val=&quot;007060EC&quot;/&gt;&lt;wsp:rsid wsp:val=&quot;00706FF1&quot;/&gt;&lt;wsp:rsid wsp:val=&quot;00712A18&quot;/&gt;&lt;wsp:rsid wsp:val=&quot;00713279&quot;/&gt;&lt;wsp:rsid wsp:val=&quot;00713307&quot;/&gt;&lt;wsp:rsid wsp:val=&quot;00717D6A&quot;/&gt;&lt;wsp:rsid wsp:val=&quot;00721105&quot;/&gt;&lt;wsp:rsid wsp:val=&quot;00724194&quot;/&gt;&lt;wsp:rsid wsp:val=&quot;00724D4C&quot;/&gt;&lt;wsp:rsid wsp:val=&quot;00724ECF&quot;/&gt;&lt;wsp:rsid wsp:val=&quot;00725FB2&quot;/&gt;&lt;wsp:rsid wsp:val=&quot;00727F91&quot;/&gt;&lt;wsp:rsid wsp:val=&quot;00730896&quot;/&gt;&lt;wsp:rsid wsp:val=&quot;00731737&quot;/&gt;&lt;wsp:rsid wsp:val=&quot;00733164&quot;/&gt;&lt;wsp:rsid wsp:val=&quot;0073360A&quot;/&gt;&lt;wsp:rsid wsp:val=&quot;00737C73&quot;/&gt;&lt;wsp:rsid wsp:val=&quot;007402E4&quot;/&gt;&lt;wsp:rsid wsp:val=&quot;00741419&quot;/&gt;&lt;wsp:rsid wsp:val=&quot;00741C63&quot;/&gt;&lt;wsp:rsid wsp:val=&quot;00743432&quot;/&gt;&lt;wsp:rsid wsp:val=&quot;00743699&quot;/&gt;&lt;wsp:rsid wsp:val=&quot;00746DE5&quot;/&gt;&lt;wsp:rsid wsp:val=&quot;0074767C&quot;/&gt;&lt;wsp:rsid wsp:val=&quot;0075025C&quot;/&gt;&lt;wsp:rsid wsp:val=&quot;0075062F&quot;/&gt;&lt;wsp:rsid wsp:val=&quot;0075473A&quot;/&gt;&lt;wsp:rsid wsp:val=&quot;007547B4&quot;/&gt;&lt;wsp:rsid wsp:val=&quot;007577A6&quot;/&gt;&lt;wsp:rsid wsp:val=&quot;007618EB&quot;/&gt;&lt;wsp:rsid wsp:val=&quot;00761CCA&quot;/&gt;&lt;wsp:rsid wsp:val=&quot;00763341&quot;/&gt;&lt;wsp:rsid wsp:val=&quot;00764F17&quot;/&gt;&lt;wsp:rsid wsp:val=&quot;00766D2E&quot;/&gt;&lt;wsp:rsid wsp:val=&quot;00770572&quot;/&gt;&lt;wsp:rsid wsp:val=&quot;00772A85&quot;/&gt;&lt;wsp:rsid wsp:val=&quot;0077431E&quot;/&gt;&lt;wsp:rsid wsp:val=&quot;00774A5B&quot;/&gt;&lt;wsp:rsid wsp:val=&quot;00776871&quot;/&gt;&lt;wsp:rsid wsp:val=&quot;00781A51&quot;/&gt;&lt;wsp:rsid wsp:val=&quot;00782764&quot;/&gt;&lt;wsp:rsid wsp:val=&quot;007828F0&quot;/&gt;&lt;wsp:rsid wsp:val=&quot;00784A32&quot;/&gt;&lt;wsp:rsid wsp:val=&quot;0079003E&quot;/&gt;&lt;wsp:rsid wsp:val=&quot;00790294&quot;/&gt;&lt;wsp:rsid wsp:val=&quot;0079134D&quot;/&gt;&lt;wsp:rsid wsp:val=&quot;007943DF&quot;/&gt;&lt;wsp:rsid wsp:val=&quot;00794B4C&quot;/&gt;&lt;wsp:rsid wsp:val=&quot;00794DE4&quot;/&gt;&lt;wsp:rsid wsp:val=&quot;007958E7&quot;/&gt;&lt;wsp:rsid wsp:val=&quot;00797805&quot;/&gt;&lt;wsp:rsid wsp:val=&quot;007A0DD5&quot;/&gt;&lt;wsp:rsid wsp:val=&quot;007A0FD7&quot;/&gt;&lt;wsp:rsid wsp:val=&quot;007A1673&quot;/&gt;&lt;wsp:rsid wsp:val=&quot;007A57BA&quot;/&gt;&lt;wsp:rsid wsp:val=&quot;007A63F5&quot;/&gt;&lt;wsp:rsid wsp:val=&quot;007A64FF&quot;/&gt;&lt;wsp:rsid wsp:val=&quot;007A6A2E&quot;/&gt;&lt;wsp:rsid wsp:val=&quot;007A70F9&quot;/&gt;&lt;wsp:rsid wsp:val=&quot;007B19E7&quot;/&gt;&lt;wsp:rsid wsp:val=&quot;007B1FB9&quot;/&gt;&lt;wsp:rsid wsp:val=&quot;007B470C&quot;/&gt;&lt;wsp:rsid wsp:val=&quot;007B65B2&quot;/&gt;&lt;wsp:rsid wsp:val=&quot;007B7374&quot;/&gt;&lt;wsp:rsid wsp:val=&quot;007C2B82&quot;/&gt;&lt;wsp:rsid wsp:val=&quot;007C35F0&quot;/&gt;&lt;wsp:rsid wsp:val=&quot;007C48C0&quot;/&gt;&lt;wsp:rsid wsp:val=&quot;007C5ED2&quot;/&gt;&lt;wsp:rsid wsp:val=&quot;007C657D&quot;/&gt;&lt;wsp:rsid wsp:val=&quot;007D24D0&quot;/&gt;&lt;wsp:rsid wsp:val=&quot;007D5092&quot;/&gt;&lt;wsp:rsid wsp:val=&quot;007D73A2&quot;/&gt;&lt;wsp:rsid wsp:val=&quot;007E1AB8&quot;/&gt;&lt;wsp:rsid wsp:val=&quot;007E1FF6&quot;/&gt;&lt;wsp:rsid wsp:val=&quot;007E24C6&quot;/&gt;&lt;wsp:rsid wsp:val=&quot;007E40A4&quot;/&gt;&lt;wsp:rsid wsp:val=&quot;007E4FE6&quot;/&gt;&lt;wsp:rsid wsp:val=&quot;007E6375&quot;/&gt;&lt;wsp:rsid wsp:val=&quot;007E68B6&quot;/&gt;&lt;wsp:rsid wsp:val=&quot;007E767E&quot;/&gt;&lt;wsp:rsid wsp:val=&quot;007F0393&quot;/&gt;&lt;wsp:rsid wsp:val=&quot;007F1134&quot;/&gt;&lt;wsp:rsid wsp:val=&quot;007F360A&quot;/&gt;&lt;wsp:rsid wsp:val=&quot;007F4455&quot;/&gt;&lt;wsp:rsid wsp:val=&quot;007F5F26&quot;/&gt;&lt;wsp:rsid wsp:val=&quot;0080043D&quot;/&gt;&lt;wsp:rsid wsp:val=&quot;00802205&quot;/&gt;&lt;wsp:rsid wsp:val=&quot;00802A2B&quot;/&gt;&lt;wsp:rsid wsp:val=&quot;008043C7&quot;/&gt;&lt;wsp:rsid wsp:val=&quot;00804B51&quot;/&gt;&lt;wsp:rsid wsp:val=&quot;008053CF&quot;/&gt;&lt;wsp:rsid wsp:val=&quot;00806301&quot;/&gt;&lt;wsp:rsid wsp:val=&quot;0080741A&quot;/&gt;&lt;wsp:rsid wsp:val=&quot;00810516&quot;/&gt;&lt;wsp:rsid wsp:val=&quot;0081071B&quot;/&gt;&lt;wsp:rsid wsp:val=&quot;008125CF&quot;/&gt;&lt;wsp:rsid wsp:val=&quot;00812D0F&quot;/&gt;&lt;wsp:rsid wsp:val=&quot;008136A0&quot;/&gt;&lt;wsp:rsid wsp:val=&quot;0081374C&quot;/&gt;&lt;wsp:rsid wsp:val=&quot;0081506F&quot;/&gt;&lt;wsp:rsid wsp:val=&quot;00817880&quot;/&gt;&lt;wsp:rsid wsp:val=&quot;00821942&quot;/&gt;&lt;wsp:rsid wsp:val=&quot;00821ED4&quot;/&gt;&lt;wsp:rsid wsp:val=&quot;00822CD2&quot;/&gt;&lt;wsp:rsid wsp:val=&quot;008263B6&quot;/&gt;&lt;wsp:rsid wsp:val=&quot;00833F52&quot;/&gt;&lt;wsp:rsid wsp:val=&quot;00836752&quot;/&gt;&lt;wsp:rsid wsp:val=&quot;00837569&quot;/&gt;&lt;wsp:rsid wsp:val=&quot;00840FB1&quot;/&gt;&lt;wsp:rsid wsp:val=&quot;00843982&quot;/&gt;&lt;wsp:rsid wsp:val=&quot;00843A49&quot;/&gt;&lt;wsp:rsid wsp:val=&quot;00843F89&quot;/&gt;&lt;wsp:rsid wsp:val=&quot;00850387&quot;/&gt;&lt;wsp:rsid wsp:val=&quot;008508A3&quot;/&gt;&lt;wsp:rsid wsp:val=&quot;0085205E&quot;/&gt;&lt;wsp:rsid wsp:val=&quot;00856163&quot;/&gt;&lt;wsp:rsid wsp:val=&quot;00856C61&quot;/&gt;&lt;wsp:rsid wsp:val=&quot;00856CE2&quot;/&gt;&lt;wsp:rsid wsp:val=&quot;00857F43&quot;/&gt;&lt;wsp:rsid wsp:val=&quot;00860216&quot;/&gt;&lt;wsp:rsid wsp:val=&quot;0086135A&quot;/&gt;&lt;wsp:rsid wsp:val=&quot;00861581&quot;/&gt;&lt;wsp:rsid wsp:val=&quot;00867260&quot;/&gt;&lt;wsp:rsid wsp:val=&quot;00870A9C&quot;/&gt;&lt;wsp:rsid wsp:val=&quot;00872277&quot;/&gt;&lt;wsp:rsid wsp:val=&quot;0087378E&quot;/&gt;&lt;wsp:rsid wsp:val=&quot;008738E3&quot;/&gt;&lt;wsp:rsid wsp:val=&quot;00873AB6&quot;/&gt;&lt;wsp:rsid wsp:val=&quot;00875C94&quot;/&gt;&lt;wsp:rsid wsp:val=&quot;0088008C&quot;/&gt;&lt;wsp:rsid wsp:val=&quot;00881F7D&quot;/&gt;&lt;wsp:rsid wsp:val=&quot;00882F7D&quot;/&gt;&lt;wsp:rsid wsp:val=&quot;0088369F&quot;/&gt;&lt;wsp:rsid wsp:val=&quot;0088675C&quot;/&gt;&lt;wsp:rsid wsp:val=&quot;008900F4&quot;/&gt;&lt;wsp:rsid wsp:val=&quot;00890A7D&quot;/&gt;&lt;wsp:rsid wsp:val=&quot;00892B13&quot;/&gt;&lt;wsp:rsid wsp:val=&quot;008948C5&quot;/&gt;&lt;wsp:rsid wsp:val=&quot;00894A4D&quot;/&gt;&lt;wsp:rsid wsp:val=&quot;00895FEF&quot;/&gt;&lt;wsp:rsid wsp:val=&quot;00897152&quot;/&gt;&lt;wsp:rsid wsp:val=&quot;0089751C&quot;/&gt;&lt;wsp:rsid wsp:val=&quot;008A0C22&quot;/&gt;&lt;wsp:rsid wsp:val=&quot;008A1FFB&quot;/&gt;&lt;wsp:rsid wsp:val=&quot;008A52DC&quot;/&gt;&lt;wsp:rsid wsp:val=&quot;008A61DE&quot;/&gt;&lt;wsp:rsid wsp:val=&quot;008A637F&quot;/&gt;&lt;wsp:rsid wsp:val=&quot;008B2ECB&quot;/&gt;&lt;wsp:rsid wsp:val=&quot;008B40A0&quot;/&gt;&lt;wsp:rsid wsp:val=&quot;008B4EBF&quot;/&gt;&lt;wsp:rsid wsp:val=&quot;008C03A9&quot;/&gt;&lt;wsp:rsid wsp:val=&quot;008C1BB8&quot;/&gt;&lt;wsp:rsid wsp:val=&quot;008D07DF&quot;/&gt;&lt;wsp:rsid wsp:val=&quot;008D084E&quot;/&gt;&lt;wsp:rsid wsp:val=&quot;008D1099&quot;/&gt;&lt;wsp:rsid wsp:val=&quot;008D1955&quot;/&gt;&lt;wsp:rsid wsp:val=&quot;008D2B70&quot;/&gt;&lt;wsp:rsid wsp:val=&quot;008D5E4A&quot;/&gt;&lt;wsp:rsid wsp:val=&quot;008D648F&quot;/&gt;&lt;wsp:rsid wsp:val=&quot;008D6B0A&quot;/&gt;&lt;wsp:rsid wsp:val=&quot;008D71D6&quot;/&gt;&lt;wsp:rsid wsp:val=&quot;008D736E&quot;/&gt;&lt;wsp:rsid wsp:val=&quot;008D7A0C&quot;/&gt;&lt;wsp:rsid wsp:val=&quot;008E0483&quot;/&gt;&lt;wsp:rsid wsp:val=&quot;008E21FE&quot;/&gt;&lt;wsp:rsid wsp:val=&quot;008E3196&quot;/&gt;&lt;wsp:rsid wsp:val=&quot;008E47ED&quot;/&gt;&lt;wsp:rsid wsp:val=&quot;008E61AD&quot;/&gt;&lt;wsp:rsid wsp:val=&quot;008E7401&quot;/&gt;&lt;wsp:rsid wsp:val=&quot;008E7EB7&quot;/&gt;&lt;wsp:rsid wsp:val=&quot;008F0723&quot;/&gt;&lt;wsp:rsid wsp:val=&quot;008F0F90&quot;/&gt;&lt;wsp:rsid wsp:val=&quot;008F15D6&quot;/&gt;&lt;wsp:rsid wsp:val=&quot;008F27FB&quot;/&gt;&lt;wsp:rsid wsp:val=&quot;008F502F&quot;/&gt;&lt;wsp:rsid wsp:val=&quot;008F566C&quot;/&gt;&lt;wsp:rsid wsp:val=&quot;008F6462&quot;/&gt;&lt;wsp:rsid wsp:val=&quot;008F6638&quot;/&gt;&lt;wsp:rsid wsp:val=&quot;009020EF&quot;/&gt;&lt;wsp:rsid wsp:val=&quot;009022EF&quot;/&gt;&lt;wsp:rsid wsp:val=&quot;00902766&quot;/&gt;&lt;wsp:rsid wsp:val=&quot;00903C99&quot;/&gt;&lt;wsp:rsid wsp:val=&quot;00911101&quot;/&gt;&lt;wsp:rsid wsp:val=&quot;00911680&quot;/&gt;&lt;wsp:rsid wsp:val=&quot;00912B1C&quot;/&gt;&lt;wsp:rsid wsp:val=&quot;00913D96&quot;/&gt;&lt;wsp:rsid wsp:val=&quot;009167F1&quot;/&gt;&lt;wsp:rsid wsp:val=&quot;00917116&quot;/&gt;&lt;wsp:rsid wsp:val=&quot;00917865&quot;/&gt;&lt;wsp:rsid wsp:val=&quot;0091796D&quot;/&gt;&lt;wsp:rsid wsp:val=&quot;0092032A&quot;/&gt;&lt;wsp:rsid wsp:val=&quot;00920900&quot;/&gt;&lt;wsp:rsid wsp:val=&quot;0092102C&quot;/&gt;&lt;wsp:rsid wsp:val=&quot;00921A4D&quot;/&gt;&lt;wsp:rsid wsp:val=&quot;00923F51&quot;/&gt;&lt;wsp:rsid wsp:val=&quot;009250A7&quot;/&gt;&lt;wsp:rsid wsp:val=&quot;00925AE0&quot;/&gt;&lt;wsp:rsid wsp:val=&quot;00927958&quot;/&gt;&lt;wsp:rsid wsp:val=&quot;009340DC&quot;/&gt;&lt;wsp:rsid wsp:val=&quot;0093439E&quot;/&gt;&lt;wsp:rsid wsp:val=&quot;009354CD&quot;/&gt;&lt;wsp:rsid wsp:val=&quot;009400A0&quot;/&gt;&lt;wsp:rsid wsp:val=&quot;00940DA7&quot;/&gt;&lt;wsp:rsid wsp:val=&quot;0094292C&quot;/&gt;&lt;wsp:rsid wsp:val=&quot;0094436F&quot;/&gt;&lt;wsp:rsid wsp:val=&quot;009447AC&quot;/&gt;&lt;wsp:rsid wsp:val=&quot;009512AF&quot;/&gt;&lt;wsp:rsid wsp:val=&quot;00951453&quot;/&gt;&lt;wsp:rsid wsp:val=&quot;009524AE&quot;/&gt;&lt;wsp:rsid wsp:val=&quot;009562E9&quot;/&gt;&lt;wsp:rsid wsp:val=&quot;00956F90&quot;/&gt;&lt;wsp:rsid wsp:val=&quot;009578CE&quot;/&gt;&lt;wsp:rsid wsp:val=&quot;00957BBF&quot;/&gt;&lt;wsp:rsid wsp:val=&quot;00961D58&quot;/&gt;&lt;wsp:rsid wsp:val=&quot;00963B87&quot;/&gt;&lt;wsp:rsid wsp:val=&quot;00964C78&quot;/&gt;&lt;wsp:rsid wsp:val=&quot;00964FCC&quot;/&gt;&lt;wsp:rsid wsp:val=&quot;00967408&quot;/&gt;&lt;wsp:rsid wsp:val=&quot;00970486&quot;/&gt;&lt;wsp:rsid wsp:val=&quot;00970522&quot;/&gt;&lt;wsp:rsid wsp:val=&quot;00970897&quot;/&gt;&lt;wsp:rsid wsp:val=&quot;009742AF&quot;/&gt;&lt;wsp:rsid wsp:val=&quot;0097597B&quot;/&gt;&lt;wsp:rsid wsp:val=&quot;00975A4E&quot;/&gt;&lt;wsp:rsid wsp:val=&quot;00975FEF&quot;/&gt;&lt;wsp:rsid wsp:val=&quot;009768E7&quot;/&gt;&lt;wsp:rsid wsp:val=&quot;009769D8&quot;/&gt;&lt;wsp:rsid wsp:val=&quot;00976B94&quot;/&gt;&lt;wsp:rsid wsp:val=&quot;00976E40&quot;/&gt;&lt;wsp:rsid wsp:val=&quot;00977076&quot;/&gt;&lt;wsp:rsid wsp:val=&quot;00977A84&quot;/&gt;&lt;wsp:rsid wsp:val=&quot;00977C50&quot;/&gt;&lt;wsp:rsid wsp:val=&quot;009826D3&quot;/&gt;&lt;wsp:rsid wsp:val=&quot;00982879&quot;/&gt;&lt;wsp:rsid wsp:val=&quot;0098376D&quot;/&gt;&lt;wsp:rsid wsp:val=&quot;00986495&quot;/&gt;&lt;wsp:rsid wsp:val=&quot;009867E9&quot;/&gt;&lt;wsp:rsid wsp:val=&quot;00986EF0&quot;/&gt;&lt;wsp:rsid wsp:val=&quot;0098790D&quot;/&gt;&lt;wsp:rsid wsp:val=&quot;0099317B&quot;/&gt;&lt;wsp:rsid wsp:val=&quot;00994AB0&quot;/&gt;&lt;wsp:rsid wsp:val=&quot;00994D78&quot;/&gt;&lt;wsp:rsid wsp:val=&quot;00995100&quot;/&gt;&lt;wsp:rsid wsp:val=&quot;0099600A&quot;/&gt;&lt;wsp:rsid wsp:val=&quot;009960C4&quot;/&gt;&lt;wsp:rsid wsp:val=&quot;00996925&quot;/&gt;&lt;wsp:rsid wsp:val=&quot;009A0EFF&quot;/&gt;&lt;wsp:rsid wsp:val=&quot;009A15EF&quot;/&gt;&lt;wsp:rsid wsp:val=&quot;009A28B9&quot;/&gt;&lt;wsp:rsid wsp:val=&quot;009A2FCF&quot;/&gt;&lt;wsp:rsid wsp:val=&quot;009A44F8&quot;/&gt;&lt;wsp:rsid wsp:val=&quot;009A45A6&quot;/&gt;&lt;wsp:rsid wsp:val=&quot;009A640D&quot;/&gt;&lt;wsp:rsid wsp:val=&quot;009A7968&quot;/&gt;&lt;wsp:rsid wsp:val=&quot;009B06A3&quot;/&gt;&lt;wsp:rsid wsp:val=&quot;009B14C9&quot;/&gt;&lt;wsp:rsid wsp:val=&quot;009B29B6&quot;/&gt;&lt;wsp:rsid wsp:val=&quot;009B3DD8&quot;/&gt;&lt;wsp:rsid wsp:val=&quot;009B41D7&quot;/&gt;&lt;wsp:rsid wsp:val=&quot;009B52D2&quot;/&gt;&lt;wsp:rsid wsp:val=&quot;009B5A54&quot;/&gt;&lt;wsp:rsid wsp:val=&quot;009B66AD&quot;/&gt;&lt;wsp:rsid wsp:val=&quot;009B72B5&quot;/&gt;&lt;wsp:rsid wsp:val=&quot;009C34A6&quot;/&gt;&lt;wsp:rsid wsp:val=&quot;009C3E98&quot;/&gt;&lt;wsp:rsid wsp:val=&quot;009C4CF7&quot;/&gt;&lt;wsp:rsid wsp:val=&quot;009C5BA1&quot;/&gt;&lt;wsp:rsid wsp:val=&quot;009C6509&quot;/&gt;&lt;wsp:rsid wsp:val=&quot;009C7183&quot;/&gt;&lt;wsp:rsid wsp:val=&quot;009D1E07&quot;/&gt;&lt;wsp:rsid wsp:val=&quot;009D20A0&quot;/&gt;&lt;wsp:rsid wsp:val=&quot;009D37E7&quot;/&gt;&lt;wsp:rsid wsp:val=&quot;009D43AF&quot;/&gt;&lt;wsp:rsid wsp:val=&quot;009D4BA4&quot;/&gt;&lt;wsp:rsid wsp:val=&quot;009D55EC&quot;/&gt;&lt;wsp:rsid wsp:val=&quot;009D61D5&quot;/&gt;&lt;wsp:rsid wsp:val=&quot;009E0E73&quot;/&gt;&lt;wsp:rsid wsp:val=&quot;009E1D33&quot;/&gt;&lt;wsp:rsid wsp:val=&quot;009E3209&quot;/&gt;&lt;wsp:rsid wsp:val=&quot;009E449F&quot;/&gt;&lt;wsp:rsid wsp:val=&quot;009E6847&quot;/&gt;&lt;wsp:rsid wsp:val=&quot;009F101B&quot;/&gt;&lt;wsp:rsid wsp:val=&quot;009F10F5&quot;/&gt;&lt;wsp:rsid wsp:val=&quot;009F2C98&quot;/&gt;&lt;wsp:rsid wsp:val=&quot;009F3132&quot;/&gt;&lt;wsp:rsid wsp:val=&quot;009F39E6&quot;/&gt;&lt;wsp:rsid wsp:val=&quot;009F5B8E&quot;/&gt;&lt;wsp:rsid wsp:val=&quot;009F6E73&quot;/&gt;&lt;wsp:rsid wsp:val=&quot;00A0116B&quot;/&gt;&lt;wsp:rsid wsp:val=&quot;00A01985&quot;/&gt;&lt;wsp:rsid wsp:val=&quot;00A02F33&quot;/&gt;&lt;wsp:rsid wsp:val=&quot;00A03BE0&quot;/&gt;&lt;wsp:rsid wsp:val=&quot;00A05BD9&quot;/&gt;&lt;wsp:rsid wsp:val=&quot;00A05CC7&quot;/&gt;&lt;wsp:rsid wsp:val=&quot;00A06AA8&quot;/&gt;&lt;wsp:rsid wsp:val=&quot;00A100B2&quot;/&gt;&lt;wsp:rsid wsp:val=&quot;00A10B51&quot;/&gt;&lt;wsp:rsid wsp:val=&quot;00A10D15&quot;/&gt;&lt;wsp:rsid wsp:val=&quot;00A11217&quot;/&gt;&lt;wsp:rsid wsp:val=&quot;00A1255F&quot;/&gt;&lt;wsp:rsid wsp:val=&quot;00A13AD8&quot;/&gt;&lt;wsp:rsid wsp:val=&quot;00A13B03&quot;/&gt;&lt;wsp:rsid wsp:val=&quot;00A1768B&quot;/&gt;&lt;wsp:rsid wsp:val=&quot;00A22630&quot;/&gt;&lt;wsp:rsid wsp:val=&quot;00A23A44&quot;/&gt;&lt;wsp:rsid wsp:val=&quot;00A23A9F&quot;/&gt;&lt;wsp:rsid wsp:val=&quot;00A23D9D&quot;/&gt;&lt;wsp:rsid wsp:val=&quot;00A25577&quot;/&gt;&lt;wsp:rsid wsp:val=&quot;00A30839&quot;/&gt;&lt;wsp:rsid wsp:val=&quot;00A30AF8&quot;/&gt;&lt;wsp:rsid wsp:val=&quot;00A314DF&quot;/&gt;&lt;wsp:rsid wsp:val=&quot;00A31561&quot;/&gt;&lt;wsp:rsid wsp:val=&quot;00A3267A&quot;/&gt;&lt;wsp:rsid wsp:val=&quot;00A33E6C&quot;/&gt;&lt;wsp:rsid wsp:val=&quot;00A364C0&quot;/&gt;&lt;wsp:rsid wsp:val=&quot;00A37A43&quot;/&gt;&lt;wsp:rsid wsp:val=&quot;00A37FB4&quot;/&gt;&lt;wsp:rsid wsp:val=&quot;00A40FB5&quot;/&gt;&lt;wsp:rsid wsp:val=&quot;00A4121C&quot;/&gt;&lt;wsp:rsid wsp:val=&quot;00A4376C&quot;/&gt;&lt;wsp:rsid wsp:val=&quot;00A4649A&quot;/&gt;&lt;wsp:rsid wsp:val=&quot;00A47B94&quot;/&gt;&lt;wsp:rsid wsp:val=&quot;00A47F6A&quot;/&gt;&lt;wsp:rsid wsp:val=&quot;00A51F8A&quot;/&gt;&lt;wsp:rsid wsp:val=&quot;00A5264E&quot;/&gt;&lt;wsp:rsid wsp:val=&quot;00A575BF&quot;/&gt;&lt;wsp:rsid wsp:val=&quot;00A61422&quot;/&gt;&lt;wsp:rsid wsp:val=&quot;00A63699&quot;/&gt;&lt;wsp:rsid wsp:val=&quot;00A648B1&quot;/&gt;&lt;wsp:rsid wsp:val=&quot;00A6538C&quot;/&gt;&lt;wsp:rsid wsp:val=&quot;00A655A8&quot;/&gt;&lt;wsp:rsid wsp:val=&quot;00A662F2&quot;/&gt;&lt;wsp:rsid wsp:val=&quot;00A667DD&quot;/&gt;&lt;wsp:rsid wsp:val=&quot;00A6765B&quot;/&gt;&lt;wsp:rsid wsp:val=&quot;00A706DC&quot;/&gt;&lt;wsp:rsid wsp:val=&quot;00A719F4&quot;/&gt;&lt;wsp:rsid wsp:val=&quot;00A71FF7&quot;/&gt;&lt;wsp:rsid wsp:val=&quot;00A753C4&quot;/&gt;&lt;wsp:rsid wsp:val=&quot;00A76488&quot;/&gt;&lt;wsp:rsid wsp:val=&quot;00A829EC&quot;/&gt;&lt;wsp:rsid wsp:val=&quot;00A90905&quot;/&gt;&lt;wsp:rsid wsp:val=&quot;00A9146D&quot;/&gt;&lt;wsp:rsid wsp:val=&quot;00A91AE1&quot;/&gt;&lt;wsp:rsid wsp:val=&quot;00A9307D&quot;/&gt;&lt;wsp:rsid wsp:val=&quot;00A941C4&quot;/&gt;&lt;wsp:rsid wsp:val=&quot;00A94920&quot;/&gt;&lt;wsp:rsid wsp:val=&quot;00A95F9F&quot;/&gt;&lt;wsp:rsid wsp:val=&quot;00A96381&quot;/&gt;&lt;wsp:rsid wsp:val=&quot;00A965ED&quot;/&gt;&lt;wsp:rsid wsp:val=&quot;00A97436&quot;/&gt;&lt;wsp:rsid wsp:val=&quot;00AA00C3&quot;/&gt;&lt;wsp:rsid wsp:val=&quot;00AA1D6C&quot;/&gt;&lt;wsp:rsid wsp:val=&quot;00AA2963&quot;/&gt;&lt;wsp:rsid wsp:val=&quot;00AA4CF2&quot;/&gt;&lt;wsp:rsid wsp:val=&quot;00AA69E0&quot;/&gt;&lt;wsp:rsid wsp:val=&quot;00AB0E1E&quot;/&gt;&lt;wsp:rsid wsp:val=&quot;00AB143F&quot;/&gt;&lt;wsp:rsid wsp:val=&quot;00AB14E4&quot;/&gt;&lt;wsp:rsid wsp:val=&quot;00AB15A8&quot;/&gt;&lt;wsp:rsid wsp:val=&quot;00AB3066&quot;/&gt;&lt;wsp:rsid wsp:val=&quot;00AB500A&quot;/&gt;&lt;wsp:rsid wsp:val=&quot;00AB6216&quot;/&gt;&lt;wsp:rsid wsp:val=&quot;00AB697F&quot;/&gt;&lt;wsp:rsid wsp:val=&quot;00AC0979&quot;/&gt;&lt;wsp:rsid wsp:val=&quot;00AC0C83&quot;/&gt;&lt;wsp:rsid wsp:val=&quot;00AC141F&quot;/&gt;&lt;wsp:rsid wsp:val=&quot;00AC36A2&quot;/&gt;&lt;wsp:rsid wsp:val=&quot;00AC3CC4&quot;/&gt;&lt;wsp:rsid wsp:val=&quot;00AC44D1&quot;/&gt;&lt;wsp:rsid wsp:val=&quot;00AC5705&quot;/&gt;&lt;wsp:rsid wsp:val=&quot;00AC6801&quot;/&gt;&lt;wsp:rsid wsp:val=&quot;00AC68B5&quot;/&gt;&lt;wsp:rsid wsp:val=&quot;00AC693C&quot;/&gt;&lt;wsp:rsid wsp:val=&quot;00AC7E1A&quot;/&gt;&lt;wsp:rsid wsp:val=&quot;00AC7FAF&quot;/&gt;&lt;wsp:rsid wsp:val=&quot;00AD03FD&quot;/&gt;&lt;wsp:rsid wsp:val=&quot;00AD1EB8&quot;/&gt;&lt;wsp:rsid wsp:val=&quot;00AD291F&quot;/&gt;&lt;wsp:rsid wsp:val=&quot;00AD332D&quot;/&gt;&lt;wsp:rsid wsp:val=&quot;00AD40B1&quot;/&gt;&lt;wsp:rsid wsp:val=&quot;00AD4142&quot;/&gt;&lt;wsp:rsid wsp:val=&quot;00AD44CA&quot;/&gt;&lt;wsp:rsid wsp:val=&quot;00AD48B2&quot;/&gt;&lt;wsp:rsid wsp:val=&quot;00AD62F3&quot;/&gt;&lt;wsp:rsid wsp:val=&quot;00AD6C8B&quot;/&gt;&lt;wsp:rsid wsp:val=&quot;00AD7ACF&quot;/&gt;&lt;wsp:rsid wsp:val=&quot;00AE0105&quot;/&gt;&lt;wsp:rsid wsp:val=&quot;00AE13EC&quot;/&gt;&lt;wsp:rsid wsp:val=&quot;00AE1531&quot;/&gt;&lt;wsp:rsid wsp:val=&quot;00AE340D&quot;/&gt;&lt;wsp:rsid wsp:val=&quot;00AE4CF6&quot;/&gt;&lt;wsp:rsid wsp:val=&quot;00AE53B4&quot;/&gt;&lt;wsp:rsid wsp:val=&quot;00AE54B1&quot;/&gt;&lt;wsp:rsid wsp:val=&quot;00AE6AA1&quot;/&gt;&lt;wsp:rsid wsp:val=&quot;00AF076D&quot;/&gt;&lt;wsp:rsid wsp:val=&quot;00AF0D7C&quot;/&gt;&lt;wsp:rsid wsp:val=&quot;00AF1253&quot;/&gt;&lt;wsp:rsid wsp:val=&quot;00AF1550&quot;/&gt;&lt;wsp:rsid wsp:val=&quot;00AF32D3&quot;/&gt;&lt;wsp:rsid wsp:val=&quot;00AF3528&quot;/&gt;&lt;wsp:rsid wsp:val=&quot;00AF745E&quot;/&gt;&lt;wsp:rsid wsp:val=&quot;00AF7E16&quot;/&gt;&lt;wsp:rsid wsp:val=&quot;00B002EA&quot;/&gt;&lt;wsp:rsid wsp:val=&quot;00B0272E&quot;/&gt;&lt;wsp:rsid wsp:val=&quot;00B0308C&quot;/&gt;&lt;wsp:rsid wsp:val=&quot;00B0390A&quot;/&gt;&lt;wsp:rsid wsp:val=&quot;00B041F7&quot;/&gt;&lt;wsp:rsid wsp:val=&quot;00B05A13&quot;/&gt;&lt;wsp:rsid wsp:val=&quot;00B060C3&quot;/&gt;&lt;wsp:rsid wsp:val=&quot;00B10C4B&quot;/&gt;&lt;wsp:rsid wsp:val=&quot;00B10C56&quot;/&gt;&lt;wsp:rsid wsp:val=&quot;00B11A86&quot;/&gt;&lt;wsp:rsid wsp:val=&quot;00B12F43&quot;/&gt;&lt;wsp:rsid wsp:val=&quot;00B13FFB&quot;/&gt;&lt;wsp:rsid wsp:val=&quot;00B14BDD&quot;/&gt;&lt;wsp:rsid wsp:val=&quot;00B15AA5&quot;/&gt;&lt;wsp:rsid wsp:val=&quot;00B17D39&quot;/&gt;&lt;wsp:rsid wsp:val=&quot;00B20366&quot;/&gt;&lt;wsp:rsid wsp:val=&quot;00B21B40&quot;/&gt;&lt;wsp:rsid wsp:val=&quot;00B22685&quot;/&gt;&lt;wsp:rsid wsp:val=&quot;00B22B6F&quot;/&gt;&lt;wsp:rsid wsp:val=&quot;00B24935&quot;/&gt;&lt;wsp:rsid wsp:val=&quot;00B25DD5&quot;/&gt;&lt;wsp:rsid wsp:val=&quot;00B3051D&quot;/&gt;&lt;wsp:rsid wsp:val=&quot;00B328A0&quot;/&gt;&lt;wsp:rsid wsp:val=&quot;00B32935&quot;/&gt;&lt;wsp:rsid wsp:val=&quot;00B32E3D&quot;/&gt;&lt;wsp:rsid wsp:val=&quot;00B33F7F&quot;/&gt;&lt;wsp:rsid wsp:val=&quot;00B3436D&quot;/&gt;&lt;wsp:rsid wsp:val=&quot;00B343CB&quot;/&gt;&lt;wsp:rsid wsp:val=&quot;00B37275&quot;/&gt;&lt;wsp:rsid wsp:val=&quot;00B377AE&quot;/&gt;&lt;wsp:rsid wsp:val=&quot;00B4097E&quot;/&gt;&lt;wsp:rsid wsp:val=&quot;00B40B39&quot;/&gt;&lt;wsp:rsid wsp:val=&quot;00B41662&quot;/&gt;&lt;wsp:rsid wsp:val=&quot;00B41E71&quot;/&gt;&lt;wsp:rsid wsp:val=&quot;00B425A8&quot;/&gt;&lt;wsp:rsid wsp:val=&quot;00B445BF&quot;/&gt;&lt;wsp:rsid wsp:val=&quot;00B4588D&quot;/&gt;&lt;wsp:rsid wsp:val=&quot;00B51E79&quot;/&gt;&lt;wsp:rsid wsp:val=&quot;00B52D33&quot;/&gt;&lt;wsp:rsid wsp:val=&quot;00B54331&quot;/&gt;&lt;wsp:rsid wsp:val=&quot;00B57EC1&quot;/&gt;&lt;wsp:rsid wsp:val=&quot;00B6430A&quot;/&gt;&lt;wsp:rsid wsp:val=&quot;00B67792&quot;/&gt;&lt;wsp:rsid wsp:val=&quot;00B7050E&quot;/&gt;&lt;wsp:rsid wsp:val=&quot;00B7114D&quot;/&gt;&lt;wsp:rsid wsp:val=&quot;00B72412&quot;/&gt;&lt;wsp:rsid wsp:val=&quot;00B765BC&quot;/&gt;&lt;wsp:rsid wsp:val=&quot;00B818AB&quot;/&gt;&lt;wsp:rsid wsp:val=&quot;00B82E70&quot;/&gt;&lt;wsp:rsid wsp:val=&quot;00B839BF&quot;/&gt;&lt;wsp:rsid wsp:val=&quot;00B848D6&quot;/&gt;&lt;wsp:rsid wsp:val=&quot;00B87B56&quot;/&gt;&lt;wsp:rsid wsp:val=&quot;00B9073A&quot;/&gt;&lt;wsp:rsid wsp:val=&quot;00B91A61&quot;/&gt;&lt;wsp:rsid wsp:val=&quot;00B91D06&quot;/&gt;&lt;wsp:rsid wsp:val=&quot;00B9577D&quot;/&gt;&lt;wsp:rsid wsp:val=&quot;00B96270&quot;/&gt;&lt;wsp:rsid wsp:val=&quot;00B9796E&quot;/&gt;&lt;wsp:rsid wsp:val=&quot;00B97EE9&quot;/&gt;&lt;wsp:rsid wsp:val=&quot;00BA0822&quot;/&gt;&lt;wsp:rsid wsp:val=&quot;00BA29FB&quot;/&gt;&lt;wsp:rsid wsp:val=&quot;00BA3380&quot;/&gt;&lt;wsp:rsid wsp:val=&quot;00BA3460&quot;/&gt;&lt;wsp:rsid wsp:val=&quot;00BA4085&quot;/&gt;&lt;wsp:rsid wsp:val=&quot;00BA461F&quot;/&gt;&lt;wsp:rsid wsp:val=&quot;00BA531B&quot;/&gt;&lt;wsp:rsid wsp:val=&quot;00BA6C5E&quot;/&gt;&lt;wsp:rsid wsp:val=&quot;00BA73E9&quot;/&gt;&lt;wsp:rsid wsp:val=&quot;00BA7A3C&quot;/&gt;&lt;wsp:rsid wsp:val=&quot;00BB2E14&quot;/&gt;&lt;wsp:rsid wsp:val=&quot;00BB3B9D&quot;/&gt;&lt;wsp:rsid wsp:val=&quot;00BB4579&quot;/&gt;&lt;wsp:rsid wsp:val=&quot;00BB49A1&quot;/&gt;&lt;wsp:rsid wsp:val=&quot;00BB527C&quot;/&gt;&lt;wsp:rsid wsp:val=&quot;00BB6372&quot;/&gt;&lt;wsp:rsid wsp:val=&quot;00BB69A3&quot;/&gt;&lt;wsp:rsid wsp:val=&quot;00BB6F4B&quot;/&gt;&lt;wsp:rsid wsp:val=&quot;00BC6894&quot;/&gt;&lt;wsp:rsid wsp:val=&quot;00BC68A6&quot;/&gt;&lt;wsp:rsid wsp:val=&quot;00BC6D8A&quot;/&gt;&lt;wsp:rsid wsp:val=&quot;00BC6F66&quot;/&gt;&lt;wsp:rsid wsp:val=&quot;00BD0722&quot;/&gt;&lt;wsp:rsid wsp:val=&quot;00BD41E4&quot;/&gt;&lt;wsp:rsid wsp:val=&quot;00BD5B00&quot;/&gt;&lt;wsp:rsid wsp:val=&quot;00BD7061&quot;/&gt;&lt;wsp:rsid wsp:val=&quot;00BD7373&quot;/&gt;&lt;wsp:rsid wsp:val=&quot;00BE0930&quot;/&gt;&lt;wsp:rsid wsp:val=&quot;00BE1145&quot;/&gt;&lt;wsp:rsid wsp:val=&quot;00BE1924&quot;/&gt;&lt;wsp:rsid wsp:val=&quot;00BE1BA5&quot;/&gt;&lt;wsp:rsid wsp:val=&quot;00BE486F&quot;/&gt;&lt;wsp:rsid wsp:val=&quot;00BE6E89&quot;/&gt;&lt;wsp:rsid wsp:val=&quot;00BE7AD6&quot;/&gt;&lt;wsp:rsid wsp:val=&quot;00BF2D1D&quot;/&gt;&lt;wsp:rsid wsp:val=&quot;00BF36E7&quot;/&gt;&lt;wsp:rsid wsp:val=&quot;00BF3F8F&quot;/&gt;&lt;wsp:rsid wsp:val=&quot;00BF53D6&quot;/&gt;&lt;wsp:rsid wsp:val=&quot;00BF7415&quot;/&gt;&lt;wsp:rsid wsp:val=&quot;00C0018A&quot;/&gt;&lt;wsp:rsid wsp:val=&quot;00C011A5&quot;/&gt;&lt;wsp:rsid wsp:val=&quot;00C01F62&quot;/&gt;&lt;wsp:rsid wsp:val=&quot;00C0408C&quot;/&gt;&lt;wsp:rsid wsp:val=&quot;00C06B82&quot;/&gt;&lt;wsp:rsid wsp:val=&quot;00C07078&quot;/&gt;&lt;wsp:rsid wsp:val=&quot;00C0794F&quot;/&gt;&lt;wsp:rsid wsp:val=&quot;00C10040&quot;/&gt;&lt;wsp:rsid wsp:val=&quot;00C11727&quot;/&gt;&lt;wsp:rsid wsp:val=&quot;00C12420&quot;/&gt;&lt;wsp:rsid wsp:val=&quot;00C12464&quot;/&gt;&lt;wsp:rsid wsp:val=&quot;00C14B4D&quot;/&gt;&lt;wsp:rsid wsp:val=&quot;00C1532E&quot;/&gt;&lt;wsp:rsid wsp:val=&quot;00C17024&quot;/&gt;&lt;wsp:rsid wsp:val=&quot;00C17542&quot;/&gt;&lt;wsp:rsid wsp:val=&quot;00C20031&quot;/&gt;&lt;wsp:rsid wsp:val=&quot;00C21425&quot;/&gt;&lt;wsp:rsid wsp:val=&quot;00C22EE9&quot;/&gt;&lt;wsp:rsid wsp:val=&quot;00C246F7&quot;/&gt;&lt;wsp:rsid wsp:val=&quot;00C24C52&quot;/&gt;&lt;wsp:rsid wsp:val=&quot;00C25637&quot;/&gt;&lt;wsp:rsid wsp:val=&quot;00C26074&quot;/&gt;&lt;wsp:rsid wsp:val=&quot;00C26606&quot;/&gt;&lt;wsp:rsid wsp:val=&quot;00C31220&quot;/&gt;&lt;wsp:rsid wsp:val=&quot;00C313B2&quot;/&gt;&lt;wsp:rsid wsp:val=&quot;00C32368&quot;/&gt;&lt;wsp:rsid wsp:val=&quot;00C35E28&quot;/&gt;&lt;wsp:rsid wsp:val=&quot;00C37C15&quot;/&gt;&lt;wsp:rsid wsp:val=&quot;00C37FD7&quot;/&gt;&lt;wsp:rsid wsp:val=&quot;00C41EAD&quot;/&gt;&lt;wsp:rsid wsp:val=&quot;00C42A4D&quot;/&gt;&lt;wsp:rsid wsp:val=&quot;00C4572F&quot;/&gt;&lt;wsp:rsid wsp:val=&quot;00C45DF5&quot;/&gt;&lt;wsp:rsid wsp:val=&quot;00C46A43&quot;/&gt;&lt;wsp:rsid wsp:val=&quot;00C47366&quot;/&gt;&lt;wsp:rsid wsp:val=&quot;00C47741&quot;/&gt;&lt;wsp:rsid wsp:val=&quot;00C4798B&quot;/&gt;&lt;wsp:rsid wsp:val=&quot;00C50EBA&quot;/&gt;&lt;wsp:rsid wsp:val=&quot;00C52885&quot;/&gt;&lt;wsp:rsid wsp:val=&quot;00C53428&quot;/&gt;&lt;wsp:rsid wsp:val=&quot;00C53FF4&quot;/&gt;&lt;wsp:rsid wsp:val=&quot;00C5471D&quot;/&gt;&lt;wsp:rsid wsp:val=&quot;00C55665&quot;/&gt;&lt;wsp:rsid wsp:val=&quot;00C57A2B&quot;/&gt;&lt;wsp:rsid wsp:val=&quot;00C57C5A&quot;/&gt;&lt;wsp:rsid wsp:val=&quot;00C61E1E&quot;/&gt;&lt;wsp:rsid wsp:val=&quot;00C624E1&quot;/&gt;&lt;wsp:rsid wsp:val=&quot;00C628CA&quot;/&gt;&lt;wsp:rsid wsp:val=&quot;00C62C3E&quot;/&gt;&lt;wsp:rsid wsp:val=&quot;00C63B55&quot;/&gt;&lt;wsp:rsid wsp:val=&quot;00C70C91&quot;/&gt;&lt;wsp:rsid wsp:val=&quot;00C742C2&quot;/&gt;&lt;wsp:rsid wsp:val=&quot;00C76735&quot;/&gt;&lt;wsp:rsid wsp:val=&quot;00C810E3&quot;/&gt;&lt;wsp:rsid wsp:val=&quot;00C823C8&quot;/&gt;&lt;wsp:rsid wsp:val=&quot;00C8340A&quot;/&gt;&lt;wsp:rsid wsp:val=&quot;00C8468F&quot;/&gt;&lt;wsp:rsid wsp:val=&quot;00C85903&quot;/&gt;&lt;wsp:rsid wsp:val=&quot;00C86142&quot;/&gt;&lt;wsp:rsid wsp:val=&quot;00C86B28&quot;/&gt;&lt;wsp:rsid wsp:val=&quot;00C86F9E&quot;/&gt;&lt;wsp:rsid wsp:val=&quot;00C90E3B&quot;/&gt;&lt;wsp:rsid wsp:val=&quot;00C95DC1&quot;/&gt;&lt;wsp:rsid wsp:val=&quot;00CA0BA0&quot;/&gt;&lt;wsp:rsid wsp:val=&quot;00CA13B0&quot;/&gt;&lt;wsp:rsid wsp:val=&quot;00CA41F8&quot;/&gt;&lt;wsp:rsid wsp:val=&quot;00CA5F86&quot;/&gt;&lt;wsp:rsid wsp:val=&quot;00CA7C1B&quot;/&gt;&lt;wsp:rsid wsp:val=&quot;00CB1AB4&quot;/&gt;&lt;wsp:rsid wsp:val=&quot;00CB1B7C&quot;/&gt;&lt;wsp:rsid wsp:val=&quot;00CB1F52&quot;/&gt;&lt;wsp:rsid wsp:val=&quot;00CB2DFE&quot;/&gt;&lt;wsp:rsid wsp:val=&quot;00CB72ED&quot;/&gt;&lt;wsp:rsid wsp:val=&quot;00CC027D&quot;/&gt;&lt;wsp:rsid wsp:val=&quot;00CC1694&quot;/&gt;&lt;wsp:rsid wsp:val=&quot;00CC3346&quot;/&gt;&lt;wsp:rsid wsp:val=&quot;00CC4127&quot;/&gt;&lt;wsp:rsid wsp:val=&quot;00CC524B&quot;/&gt;&lt;wsp:rsid wsp:val=&quot;00CC574A&quot;/&gt;&lt;wsp:rsid wsp:val=&quot;00CC750C&quot;/&gt;&lt;wsp:rsid wsp:val=&quot;00CC7E5C&quot;/&gt;&lt;wsp:rsid wsp:val=&quot;00CC7FC6&quot;/&gt;&lt;wsp:rsid wsp:val=&quot;00CD086B&quot;/&gt;&lt;wsp:rsid wsp:val=&quot;00CD1630&quot;/&gt;&lt;wsp:rsid wsp:val=&quot;00CD1B09&quot;/&gt;&lt;wsp:rsid wsp:val=&quot;00CD24CD&quot;/&gt;&lt;wsp:rsid wsp:val=&quot;00CD25F4&quot;/&gt;&lt;wsp:rsid wsp:val=&quot;00CD3BA9&quot;/&gt;&lt;wsp:rsid wsp:val=&quot;00CD61AC&quot;/&gt;&lt;wsp:rsid wsp:val=&quot;00CD6B42&quot;/&gt;&lt;wsp:rsid wsp:val=&quot;00CE06BD&quot;/&gt;&lt;wsp:rsid wsp:val=&quot;00CE2996&quot;/&gt;&lt;wsp:rsid wsp:val=&quot;00CE4625&quot;/&gt;&lt;wsp:rsid wsp:val=&quot;00CF0DD5&quot;/&gt;&lt;wsp:rsid wsp:val=&quot;00CF1475&quot;/&gt;&lt;wsp:rsid wsp:val=&quot;00CF1FF6&quot;/&gt;&lt;wsp:rsid wsp:val=&quot;00CF36F5&quot;/&gt;&lt;wsp:rsid wsp:val=&quot;00CF4B09&quot;/&gt;&lt;wsp:rsid wsp:val=&quot;00CF4D15&quot;/&gt;&lt;wsp:rsid wsp:val=&quot;00CF7ADB&quot;/&gt;&lt;wsp:rsid wsp:val=&quot;00D006E6&quot;/&gt;&lt;wsp:rsid wsp:val=&quot;00D00747&quot;/&gt;&lt;wsp:rsid wsp:val=&quot;00D01040&quot;/&gt;&lt;wsp:rsid wsp:val=&quot;00D01EBA&quot;/&gt;&lt;wsp:rsid wsp:val=&quot;00D0236C&quot;/&gt;&lt;wsp:rsid wsp:val=&quot;00D02AE3&quot;/&gt;&lt;wsp:rsid wsp:val=&quot;00D02BE2&quot;/&gt;&lt;wsp:rsid wsp:val=&quot;00D054C8&quot;/&gt;&lt;wsp:rsid wsp:val=&quot;00D104AF&quot;/&gt;&lt;wsp:rsid wsp:val=&quot;00D10E49&quot;/&gt;&lt;wsp:rsid wsp:val=&quot;00D15682&quot;/&gt;&lt;wsp:rsid wsp:val=&quot;00D16B3B&quot;/&gt;&lt;wsp:rsid wsp:val=&quot;00D17796&quot;/&gt;&lt;wsp:rsid wsp:val=&quot;00D20B43&quot;/&gt;&lt;wsp:rsid wsp:val=&quot;00D22899&quot;/&gt;&lt;wsp:rsid wsp:val=&quot;00D25AB5&quot;/&gt;&lt;wsp:rsid wsp:val=&quot;00D264D5&quot;/&gt;&lt;wsp:rsid wsp:val=&quot;00D27549&quot;/&gt;&lt;wsp:rsid wsp:val=&quot;00D31A6A&quot;/&gt;&lt;wsp:rsid wsp:val=&quot;00D31C5D&quot;/&gt;&lt;wsp:rsid wsp:val=&quot;00D346F3&quot;/&gt;&lt;wsp:rsid wsp:val=&quot;00D4020B&quot;/&gt;&lt;wsp:rsid wsp:val=&quot;00D40600&quot;/&gt;&lt;wsp:rsid wsp:val=&quot;00D41F07&quot;/&gt;&lt;wsp:rsid wsp:val=&quot;00D429E1&quot;/&gt;&lt;wsp:rsid wsp:val=&quot;00D42A7D&quot;/&gt;&lt;wsp:rsid wsp:val=&quot;00D42C35&quot;/&gt;&lt;wsp:rsid wsp:val=&quot;00D43B6B&quot;/&gt;&lt;wsp:rsid wsp:val=&quot;00D455C1&quot;/&gt;&lt;wsp:rsid wsp:val=&quot;00D457F1&quot;/&gt;&lt;wsp:rsid wsp:val=&quot;00D522C6&quot;/&gt;&lt;wsp:rsid wsp:val=&quot;00D52A6F&quot;/&gt;&lt;wsp:rsid wsp:val=&quot;00D53E43&quot;/&gt;&lt;wsp:rsid wsp:val=&quot;00D53F11&quot;/&gt;&lt;wsp:rsid wsp:val=&quot;00D5487B&quot;/&gt;&lt;wsp:rsid wsp:val=&quot;00D57A90&quot;/&gt;&lt;wsp:rsid wsp:val=&quot;00D6090B&quot;/&gt;&lt;wsp:rsid wsp:val=&quot;00D60D21&quot;/&gt;&lt;wsp:rsid wsp:val=&quot;00D62746&quot;/&gt;&lt;wsp:rsid wsp:val=&quot;00D62F51&quot;/&gt;&lt;wsp:rsid wsp:val=&quot;00D63C3D&quot;/&gt;&lt;wsp:rsid wsp:val=&quot;00D66225&quot;/&gt;&lt;wsp:rsid wsp:val=&quot;00D7135D&quot;/&gt;&lt;wsp:rsid wsp:val=&quot;00D7146A&quot;/&gt;&lt;wsp:rsid wsp:val=&quot;00D763A5&quot;/&gt;&lt;wsp:rsid wsp:val=&quot;00D82479&quot;/&gt;&lt;wsp:rsid wsp:val=&quot;00D827BC&quot;/&gt;&lt;wsp:rsid wsp:val=&quot;00D873F5&quot;/&gt;&lt;wsp:rsid wsp:val=&quot;00D87906&quot;/&gt;&lt;wsp:rsid wsp:val=&quot;00D900A6&quot;/&gt;&lt;wsp:rsid wsp:val=&quot;00D9310F&quot;/&gt;&lt;wsp:rsid wsp:val=&quot;00D94252&quot;/&gt;&lt;wsp:rsid wsp:val=&quot;00D95DDF&quot;/&gt;&lt;wsp:rsid wsp:val=&quot;00D97413&quot;/&gt;&lt;wsp:rsid wsp:val=&quot;00D979F9&quot;/&gt;&lt;wsp:rsid wsp:val=&quot;00DA3268&quot;/&gt;&lt;wsp:rsid wsp:val=&quot;00DA3E66&quot;/&gt;&lt;wsp:rsid wsp:val=&quot;00DA48C0&quot;/&gt;&lt;wsp:rsid wsp:val=&quot;00DA5CB0&quot;/&gt;&lt;wsp:rsid wsp:val=&quot;00DB0067&quot;/&gt;&lt;wsp:rsid wsp:val=&quot;00DB1919&quot;/&gt;&lt;wsp:rsid wsp:val=&quot;00DB4CF5&quot;/&gt;&lt;wsp:rsid wsp:val=&quot;00DB64A3&quot;/&gt;&lt;wsp:rsid wsp:val=&quot;00DB7802&quot;/&gt;&lt;wsp:rsid wsp:val=&quot;00DC060A&quot;/&gt;&lt;wsp:rsid wsp:val=&quot;00DC06E9&quot;/&gt;&lt;wsp:rsid wsp:val=&quot;00DC3894&quot;/&gt;&lt;wsp:rsid wsp:val=&quot;00DC5B2C&quot;/&gt;&lt;wsp:rsid wsp:val=&quot;00DD01AC&quot;/&gt;&lt;wsp:rsid wsp:val=&quot;00DD2A40&quot;/&gt;&lt;wsp:rsid wsp:val=&quot;00DD348B&quot;/&gt;&lt;wsp:rsid wsp:val=&quot;00DD417F&quot;/&gt;&lt;wsp:rsid wsp:val=&quot;00DD57BF&quot;/&gt;&lt;wsp:rsid wsp:val=&quot;00DE094D&quot;/&gt;&lt;wsp:rsid wsp:val=&quot;00DE0E35&quot;/&gt;&lt;wsp:rsid wsp:val=&quot;00DE1F75&quot;/&gt;&lt;wsp:rsid wsp:val=&quot;00DE293F&quot;/&gt;&lt;wsp:rsid wsp:val=&quot;00DE2ABC&quot;/&gt;&lt;wsp:rsid wsp:val=&quot;00DE34B3&quot;/&gt;&lt;wsp:rsid wsp:val=&quot;00DE3D2D&quot;/&gt;&lt;wsp:rsid wsp:val=&quot;00DE4D39&quot;/&gt;&lt;wsp:rsid wsp:val=&quot;00DE4DD8&quot;/&gt;&lt;wsp:rsid wsp:val=&quot;00DE5A65&quot;/&gt;&lt;wsp:rsid wsp:val=&quot;00DE6D4F&quot;/&gt;&lt;wsp:rsid wsp:val=&quot;00DE7AF8&quot;/&gt;&lt;wsp:rsid wsp:val=&quot;00DE7DCB&quot;/&gt;&lt;wsp:rsid wsp:val=&quot;00DF0A08&quot;/&gt;&lt;wsp:rsid wsp:val=&quot;00DF399B&quot;/&gt;&lt;wsp:rsid wsp:val=&quot;00DF456F&quot;/&gt;&lt;wsp:rsid wsp:val=&quot;00DF5B2A&quot;/&gt;&lt;wsp:rsid wsp:val=&quot;00DF64E6&quot;/&gt;&lt;wsp:rsid wsp:val=&quot;00DF7A10&quot;/&gt;&lt;wsp:rsid wsp:val=&quot;00DF7BEC&quot;/&gt;&lt;wsp:rsid wsp:val=&quot;00E00E85&quot;/&gt;&lt;wsp:rsid wsp:val=&quot;00E0399B&quot;/&gt;&lt;wsp:rsid wsp:val=&quot;00E042BE&quot;/&gt;&lt;wsp:rsid wsp:val=&quot;00E04947&quot;/&gt;&lt;wsp:rsid wsp:val=&quot;00E04A27&quot;/&gt;&lt;wsp:rsid wsp:val=&quot;00E05375&quot;/&gt;&lt;wsp:rsid wsp:val=&quot;00E060E6&quot;/&gt;&lt;wsp:rsid wsp:val=&quot;00E0697C&quot;/&gt;&lt;wsp:rsid wsp:val=&quot;00E075EA&quot;/&gt;&lt;wsp:rsid wsp:val=&quot;00E129B1&quot;/&gt;&lt;wsp:rsid wsp:val=&quot;00E13012&quot;/&gt;&lt;wsp:rsid wsp:val=&quot;00E14691&quot;/&gt;&lt;wsp:rsid wsp:val=&quot;00E179A2&quot;/&gt;&lt;wsp:rsid wsp:val=&quot;00E204EE&quot;/&gt;&lt;wsp:rsid wsp:val=&quot;00E207BB&quot;/&gt;&lt;wsp:rsid wsp:val=&quot;00E2113C&quot;/&gt;&lt;wsp:rsid wsp:val=&quot;00E239FE&quot;/&gt;&lt;wsp:rsid wsp:val=&quot;00E25862&quot;/&gt;&lt;wsp:rsid wsp:val=&quot;00E2630B&quot;/&gt;&lt;wsp:rsid wsp:val=&quot;00E2719E&quot;/&gt;&lt;wsp:rsid wsp:val=&quot;00E36D90&quot;/&gt;&lt;wsp:rsid wsp:val=&quot;00E3781C&quot;/&gt;&lt;wsp:rsid wsp:val=&quot;00E37A86&quot;/&gt;&lt;wsp:rsid wsp:val=&quot;00E37AF0&quot;/&gt;&lt;wsp:rsid wsp:val=&quot;00E40EB4&quot;/&gt;&lt;wsp:rsid wsp:val=&quot;00E418E1&quot;/&gt;&lt;wsp:rsid wsp:val=&quot;00E43052&quot;/&gt;&lt;wsp:rsid wsp:val=&quot;00E47FF4&quot;/&gt;&lt;wsp:rsid wsp:val=&quot;00E506FB&quot;/&gt;&lt;wsp:rsid wsp:val=&quot;00E50E0B&quot;/&gt;&lt;wsp:rsid wsp:val=&quot;00E51F1A&quot;/&gt;&lt;wsp:rsid wsp:val=&quot;00E51F1C&quot;/&gt;&lt;wsp:rsid wsp:val=&quot;00E5208B&quot;/&gt;&lt;wsp:rsid wsp:val=&quot;00E5223E&quot;/&gt;&lt;wsp:rsid wsp:val=&quot;00E524D1&quot;/&gt;&lt;wsp:rsid wsp:val=&quot;00E5312E&quot;/&gt;&lt;wsp:rsid wsp:val=&quot;00E53AE1&quot;/&gt;&lt;wsp:rsid wsp:val=&quot;00E562C6&quot;/&gt;&lt;wsp:rsid wsp:val=&quot;00E62020&quot;/&gt;&lt;wsp:rsid wsp:val=&quot;00E6312A&quot;/&gt;&lt;wsp:rsid wsp:val=&quot;00E71C70&quot;/&gt;&lt;wsp:rsid wsp:val=&quot;00E724C3&quot;/&gt;&lt;wsp:rsid wsp:val=&quot;00E72703&quot;/&gt;&lt;wsp:rsid wsp:val=&quot;00E727EE&quot;/&gt;&lt;wsp:rsid wsp:val=&quot;00E7402E&quot;/&gt;&lt;wsp:rsid wsp:val=&quot;00E74C5E&quot;/&gt;&lt;wsp:rsid wsp:val=&quot;00E771E4&quot;/&gt;&lt;wsp:rsid wsp:val=&quot;00E776CC&quot;/&gt;&lt;wsp:rsid wsp:val=&quot;00E77B45&quot;/&gt;&lt;wsp:rsid wsp:val=&quot;00E802A9&quot;/&gt;&lt;wsp:rsid wsp:val=&quot;00E80F0D&quot;/&gt;&lt;wsp:rsid wsp:val=&quot;00E82881&quot;/&gt;&lt;wsp:rsid wsp:val=&quot;00E83C29&quot;/&gt;&lt;wsp:rsid wsp:val=&quot;00E83E38&quot;/&gt;&lt;wsp:rsid wsp:val=&quot;00E846CD&quot;/&gt;&lt;wsp:rsid wsp:val=&quot;00E84E6D&quot;/&gt;&lt;wsp:rsid wsp:val=&quot;00E868AB&quot;/&gt;&lt;wsp:rsid wsp:val=&quot;00E87F5E&quot;/&gt;&lt;wsp:rsid wsp:val=&quot;00E90BF5&quot;/&gt;&lt;wsp:rsid wsp:val=&quot;00E965BA&quot;/&gt;&lt;wsp:rsid wsp:val=&quot;00E979E5&quot;/&gt;&lt;wsp:rsid wsp:val=&quot;00E97E18&quot;/&gt;&lt;wsp:rsid wsp:val=&quot;00EA03F1&quot;/&gt;&lt;wsp:rsid wsp:val=&quot;00EA2FBD&quot;/&gt;&lt;wsp:rsid wsp:val=&quot;00EA3103&quot;/&gt;&lt;wsp:rsid wsp:val=&quot;00EA3427&quot;/&gt;&lt;wsp:rsid wsp:val=&quot;00EA3C8A&quot;/&gt;&lt;wsp:rsid wsp:val=&quot;00EA597F&quot;/&gt;&lt;wsp:rsid wsp:val=&quot;00EA6379&quot;/&gt;&lt;wsp:rsid wsp:val=&quot;00EA6454&quot;/&gt;&lt;wsp:rsid wsp:val=&quot;00EB0F5B&quot;/&gt;&lt;wsp:rsid wsp:val=&quot;00EB16F4&quot;/&gt;&lt;wsp:rsid wsp:val=&quot;00EB19D5&quot;/&gt;&lt;wsp:rsid wsp:val=&quot;00EB235C&quot;/&gt;&lt;wsp:rsid wsp:val=&quot;00EB3224&quot;/&gt;&lt;wsp:rsid wsp:val=&quot;00EB67EC&quot;/&gt;&lt;wsp:rsid wsp:val=&quot;00EB7170&quot;/&gt;&lt;wsp:rsid wsp:val=&quot;00EB721E&quot;/&gt;&lt;wsp:rsid wsp:val=&quot;00EB7E67&quot;/&gt;&lt;wsp:rsid wsp:val=&quot;00EC106C&quot;/&gt;&lt;wsp:rsid wsp:val=&quot;00EC140B&quot;/&gt;&lt;wsp:rsid wsp:val=&quot;00EC1569&quot;/&gt;&lt;wsp:rsid wsp:val=&quot;00EC40FE&quot;/&gt;&lt;wsp:rsid wsp:val=&quot;00EC6256&quot;/&gt;&lt;wsp:rsid wsp:val=&quot;00EC7392&quot;/&gt;&lt;wsp:rsid wsp:val=&quot;00ED1546&quot;/&gt;&lt;wsp:rsid wsp:val=&quot;00ED2A0C&quot;/&gt;&lt;wsp:rsid wsp:val=&quot;00ED316E&quot;/&gt;&lt;wsp:rsid wsp:val=&quot;00ED3296&quot;/&gt;&lt;wsp:rsid wsp:val=&quot;00ED34F5&quot;/&gt;&lt;wsp:rsid wsp:val=&quot;00ED5032&quot;/&gt;&lt;wsp:rsid wsp:val=&quot;00ED6DD0&quot;/&gt;&lt;wsp:rsid wsp:val=&quot;00ED7402&quot;/&gt;&lt;wsp:rsid wsp:val=&quot;00EE1516&quot;/&gt;&lt;wsp:rsid wsp:val=&quot;00EE1D01&quot;/&gt;&lt;wsp:rsid wsp:val=&quot;00EE2A7B&quot;/&gt;&lt;wsp:rsid wsp:val=&quot;00EF35E5&quot;/&gt;&lt;wsp:rsid wsp:val=&quot;00EF3720&quot;/&gt;&lt;wsp:rsid wsp:val=&quot;00EF506C&quot;/&gt;&lt;wsp:rsid wsp:val=&quot;00EF71BE&quot;/&gt;&lt;wsp:rsid wsp:val=&quot;00F00D47&quot;/&gt;&lt;wsp:rsid wsp:val=&quot;00F01F7A&quot;/&gt;&lt;wsp:rsid wsp:val=&quot;00F0484B&quot;/&gt;&lt;wsp:rsid wsp:val=&quot;00F05476&quot;/&gt;&lt;wsp:rsid wsp:val=&quot;00F10ACE&quot;/&gt;&lt;wsp:rsid wsp:val=&quot;00F10BC6&quot;/&gt;&lt;wsp:rsid wsp:val=&quot;00F12274&quot;/&gt;&lt;wsp:rsid wsp:val=&quot;00F130C8&quot;/&gt;&lt;wsp:rsid wsp:val=&quot;00F139D2&quot;/&gt;&lt;wsp:rsid wsp:val=&quot;00F13CFD&quot;/&gt;&lt;wsp:rsid wsp:val=&quot;00F158CA&quot;/&gt;&lt;wsp:rsid wsp:val=&quot;00F20FC4&quot;/&gt;&lt;wsp:rsid wsp:val=&quot;00F219FA&quot;/&gt;&lt;wsp:rsid wsp:val=&quot;00F2370C&quot;/&gt;&lt;wsp:rsid wsp:val=&quot;00F23F7A&quot;/&gt;&lt;wsp:rsid wsp:val=&quot;00F249AC&quot;/&gt;&lt;wsp:rsid wsp:val=&quot;00F25AB6&quot;/&gt;&lt;wsp:rsid wsp:val=&quot;00F2631B&quot;/&gt;&lt;wsp:rsid wsp:val=&quot;00F271AD&quot;/&gt;&lt;wsp:rsid wsp:val=&quot;00F3006F&quot;/&gt;&lt;wsp:rsid wsp:val=&quot;00F300C9&quot;/&gt;&lt;wsp:rsid wsp:val=&quot;00F314A0&quot;/&gt;&lt;wsp:rsid wsp:val=&quot;00F332FA&quot;/&gt;&lt;wsp:rsid wsp:val=&quot;00F34CFD&quot;/&gt;&lt;wsp:rsid wsp:val=&quot;00F3541C&quot;/&gt;&lt;wsp:rsid wsp:val=&quot;00F36165&quot;/&gt;&lt;wsp:rsid wsp:val=&quot;00F361B0&quot;/&gt;&lt;wsp:rsid wsp:val=&quot;00F421DF&quot;/&gt;&lt;wsp:rsid wsp:val=&quot;00F432F6&quot;/&gt;&lt;wsp:rsid wsp:val=&quot;00F44864&quot;/&gt;&lt;wsp:rsid wsp:val=&quot;00F46BAC&quot;/&gt;&lt;wsp:rsid wsp:val=&quot;00F46E23&quot;/&gt;&lt;wsp:rsid wsp:val=&quot;00F470CC&quot;/&gt;&lt;wsp:rsid wsp:val=&quot;00F4774E&quot;/&gt;&lt;wsp:rsid wsp:val=&quot;00F50A8D&quot;/&gt;&lt;wsp:rsid wsp:val=&quot;00F50EE4&quot;/&gt;&lt;wsp:rsid wsp:val=&quot;00F51130&quot;/&gt;&lt;wsp:rsid wsp:val=&quot;00F51A5C&quot;/&gt;&lt;wsp:rsid wsp:val=&quot;00F53B0D&quot;/&gt;&lt;wsp:rsid wsp:val=&quot;00F56C2A&quot;/&gt;&lt;wsp:rsid wsp:val=&quot;00F57600&quot;/&gt;&lt;wsp:rsid wsp:val=&quot;00F60BBC&quot;/&gt;&lt;wsp:rsid wsp:val=&quot;00F61004&quot;/&gt;&lt;wsp:rsid wsp:val=&quot;00F61387&quot;/&gt;&lt;wsp:rsid wsp:val=&quot;00F626CE&quot;/&gt;&lt;wsp:rsid wsp:val=&quot;00F626D0&quot;/&gt;&lt;wsp:rsid wsp:val=&quot;00F65C8A&quot;/&gt;&lt;wsp:rsid wsp:val=&quot;00F726F3&quot;/&gt;&lt;wsp:rsid wsp:val=&quot;00F72B15&quot;/&gt;&lt;wsp:rsid wsp:val=&quot;00F738C2&quot;/&gt;&lt;wsp:rsid wsp:val=&quot;00F76E50&quot;/&gt;&lt;wsp:rsid wsp:val=&quot;00F80160&quot;/&gt;&lt;wsp:rsid wsp:val=&quot;00F81751&quot;/&gt;&lt;wsp:rsid wsp:val=&quot;00F817B6&quot;/&gt;&lt;wsp:rsid wsp:val=&quot;00F81819&quot;/&gt;&lt;wsp:rsid wsp:val=&quot;00F818C7&quot;/&gt;&lt;wsp:rsid wsp:val=&quot;00F81905&quot;/&gt;&lt;wsp:rsid wsp:val=&quot;00F8371B&quot;/&gt;&lt;wsp:rsid wsp:val=&quot;00F840E4&quot;/&gt;&lt;wsp:rsid wsp:val=&quot;00F8487D&quot;/&gt;&lt;wsp:rsid wsp:val=&quot;00F85979&quot;/&gt;&lt;wsp:rsid wsp:val=&quot;00F8752C&quot;/&gt;&lt;wsp:rsid wsp:val=&quot;00F9242D&quot;/&gt;&lt;wsp:rsid wsp:val=&quot;00F92A06&quot;/&gt;&lt;wsp:rsid wsp:val=&quot;00F9540E&quot;/&gt;&lt;wsp:rsid wsp:val=&quot;00FA387F&quot;/&gt;&lt;wsp:rsid wsp:val=&quot;00FA39C9&quot;/&gt;&lt;wsp:rsid wsp:val=&quot;00FA3DED&quot;/&gt;&lt;wsp:rsid wsp:val=&quot;00FA3F50&quot;/&gt;&lt;wsp:rsid wsp:val=&quot;00FA45F2&quot;/&gt;&lt;wsp:rsid wsp:val=&quot;00FA4B06&quot;/&gt;&lt;wsp:rsid wsp:val=&quot;00FA634D&quot;/&gt;&lt;wsp:rsid wsp:val=&quot;00FA7BA8&quot;/&gt;&lt;wsp:rsid wsp:val=&quot;00FB2834&quot;/&gt;&lt;wsp:rsid wsp:val=&quot;00FB3DB9&quot;/&gt;&lt;wsp:rsid wsp:val=&quot;00FB46A3&quot;/&gt;&lt;wsp:rsid wsp:val=&quot;00FB5F9F&quot;/&gt;&lt;wsp:rsid wsp:val=&quot;00FB6297&quot;/&gt;&lt;wsp:rsid wsp:val=&quot;00FB6ADD&quot;/&gt;&lt;wsp:rsid wsp:val=&quot;00FD16FF&quot;/&gt;&lt;wsp:rsid wsp:val=&quot;00FD1CC4&quot;/&gt;&lt;wsp:rsid wsp:val=&quot;00FD1FE2&quot;/&gt;&lt;wsp:rsid wsp:val=&quot;00FD224E&quot;/&gt;&lt;wsp:rsid wsp:val=&quot;00FD2CE6&quot;/&gt;&lt;wsp:rsid wsp:val=&quot;00FD2D3C&quot;/&gt;&lt;wsp:rsid wsp:val=&quot;00FD2E91&quot;/&gt;&lt;wsp:rsid wsp:val=&quot;00FD41EA&quot;/&gt;&lt;wsp:rsid wsp:val=&quot;00FD4FFA&quot;/&gt;&lt;wsp:rsid wsp:val=&quot;00FD5C3C&quot;/&gt;&lt;wsp:rsid wsp:val=&quot;00FD76B9&quot;/&gt;&lt;wsp:rsid wsp:val=&quot;00FD77AE&quot;/&gt;&lt;wsp:rsid wsp:val=&quot;00FE1AEB&quot;/&gt;&lt;wsp:rsid wsp:val=&quot;00FE250E&quot;/&gt;&lt;wsp:rsid wsp:val=&quot;00FE271F&quot;/&gt;&lt;wsp:rsid wsp:val=&quot;00FE2D7D&quot;/&gt;&lt;wsp:rsid wsp:val=&quot;00FE3581&quot;/&gt;&lt;wsp:rsid wsp:val=&quot;00FE4246&quot;/&gt;&lt;wsp:rsid wsp:val=&quot;00FE521F&quot;/&gt;&lt;wsp:rsid wsp:val=&quot;00FE7384&quot;/&gt;&lt;wsp:rsid wsp:val=&quot;00FF0C25&quot;/&gt;&lt;wsp:rsid wsp:val=&quot;00FF167E&quot;/&gt;&lt;wsp:rsid wsp:val=&quot;00FF24B1&quot;/&gt;&lt;wsp:rsid wsp:val=&quot;00FF5346&quot;/&gt;&lt;/wsp:rsids&gt;&lt;/w:docPr&gt;&lt;w:body&gt;&lt;wx:sect&gt;&lt;w:p wsp:rsidR=&quot;00995100&quot; wsp:rsidRDefault=&quot;00995100&quot; wsp:rsidP=&quot;00995100&quot;&gt;&lt;m:oMathPara&gt;&lt;m:oMath&gt;&lt;m:f&gt;&lt;m:fPr&gt;&lt;m:ctrlPr&gt;&lt;w:rPr&gt;&lt;w:rFonts w:ascii=&quot;Cambria Math&quot; w:h-ansi=&quot;Cambria Math&quot;/&gt;&lt;wx:font wx:val=&quot;Cambria Math&quot;/&gt;&lt;w:i/&gt;&lt;w:sz w:val=&quot;26&quot;/&gt;&lt;w:sz-cs w:val=&quot;26&quot;/&gt;&lt;/w:rPr&gt;&lt;/m:ctrlPr&gt;&lt;/m:fPr&gt;&lt;m:num&gt;&lt;m:r&gt;&lt;w:rPr&gt;&lt;w:rFonts w:ascii=&quot;Cambria Math&quot; w:h-ansi=&quot;Cambria Math&quot;/&gt;&lt;wx:font wx:val=&quot;Cambria Math&quot;/&gt;&lt;w:i/&gt;&lt;w:sz w:val=&quot;26&quot;/&gt;&lt;w:sz-cs w:val=&quot;26&quot;/&gt;&lt;/w:rPr&gt;&lt;m:t&gt;2&lt;/m:t&gt;&lt;/m:r&gt;&lt;/m:num&gt;&lt;m:den&gt;&lt;m:r&gt;&lt;w:rPr&gt;&lt;w:rFonts w:ascii=&quot;Cambria Math&quot; w:h-ansi=&quot;Cambria Math&quot;/&gt;&lt;wx:font wx:val=&quot;Cambria Math&quot;/&gt;&lt;w:i/&gt;&lt;w:sz w:val=&quot;26&quot;/&gt;&lt;w:sz-cs w:val=&quot;26&quot;/&gt;&lt;/w:rPr&gt;&lt;m:t&gt;3&lt;/m:t&gt;&lt;/m:r&gt;&lt;/m:den&gt;&lt;/m:f&gt;&lt;m:sSup&gt;&lt;m:sSupPr&gt;&lt;m:ctrlPr&gt;&lt;w:rPr&gt;&lt;w:rFonts w:ascii=&quot;Cambria Math&quot; w:h-ansi=&quot;Cambria Math&quot;/&gt;&lt;wx:font wx:val=&quot;Cambria Math&quot;/&gt;&lt;w:i/&gt;&lt;w:sz w:val=&quot;26&quot;/&gt;&lt;w:sz-cs w:val=&quot;26&quot;/&gt;&lt;/w:rPr&gt;&lt;/m:ctrlPr&gt;&lt;/m:sSupPr&gt;&lt;m:e&gt;&lt;m:r&gt;&lt;w:rPr&gt;&lt;w:rFonts w:ascii=&quot;Cambria Math&quot; w:h-ansi=&quot;Cambria Math&quot;/&gt;&lt;wx:font wx:val=&quot;Cambria Math&quot;/&gt;&lt;w:i/&gt;&lt;w:sz w:val=&quot;26&quot;/&gt;&lt;w:sz-cs w:val=&quot;26&quot;/&gt;&lt;/w:rPr&gt;&lt;m:t&gt;x&lt;/m:t&gt;&lt;/m:r&gt;&lt;/m:e&gt;&lt;m:sup&gt;&lt;m:r&gt;&lt;w:rPr&gt;&lt;w:rFonts w:ascii=&quot;Cambria Math&quot; w:h-ansi=&quot;Cambria Math&quot;/&gt;&lt;wx:font wx:val=&quot;Cambria Math&quot;/&gt;&lt;w:i/&gt;&lt;w:sz w:val=&quot;26&quot;/&gt;&lt;w:sz-cs w:val=&quot;26&quot;/&gt;&lt;/w:rPr&gt;&lt;m:t&gt;2&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path/>
                  <v:fill on="f" focussize="0,0"/>
                  <v:stroke on="f"/>
                  <v:imagedata r:id="rId25" chromakey="#FFFFFF" o:title=""/>
                  <o:lock v:ext="edit" aspectratio="t"/>
                  <w10:wrap type="none"/>
                  <w10:anchorlock/>
                </v:shape>
              </w:pict>
            </w:r>
            <w:r>
              <w:rPr>
                <w:rFonts w:hAnsi="Calibri" w:eastAsia="Calibri"/>
                <w:b/>
                <w:sz w:val="26"/>
                <w:szCs w:val="26"/>
              </w:rPr>
              <w:instrText xml:space="preserve"> </w:instrText>
            </w:r>
            <w:r>
              <w:rPr>
                <w:rFonts w:hAnsi="Calibri" w:eastAsia="Calibri"/>
                <w:b/>
                <w:sz w:val="26"/>
                <w:szCs w:val="26"/>
              </w:rPr>
              <w:fldChar w:fldCharType="separate"/>
            </w:r>
            <w:r>
              <w:rPr>
                <w:rFonts w:hAnsi="Calibri" w:eastAsia="Calibri"/>
                <w:position w:val="-14"/>
              </w:rPr>
              <w:pict>
                <v:shape id="_x0000_i1041" o:spt="75" type="#_x0000_t75" style="height:21.75pt;width:21pt;" filled="f" stroked="f" coordsize="21600,21600" equationxml="&lt;?xml version=&quot;1.0&quot; encoding=&quot;UTF-8&quot; standalone=&quot;yes&quot;?&gt;&#13;&#10;&lt;?mso-application progid=&quot;Word.Document&quot;?&gt;&#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drawingGridHorizontalSpacing w:val=&quot;130&quot;/&gt;&lt;w:drawingGridVerticalSpacing w:val=&quot;381&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ww6BorderRules/&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3407CA&quot;/&gt;&lt;wsp:rsid wsp:val=&quot;0000060C&quot;/&gt;&lt;wsp:rsid wsp:val=&quot;00001556&quot;/&gt;&lt;wsp:rsid wsp:val=&quot;000023AA&quot;/&gt;&lt;wsp:rsid wsp:val=&quot;0000518F&quot;/&gt;&lt;wsp:rsid wsp:val=&quot;00005A82&quot;/&gt;&lt;wsp:rsid wsp:val=&quot;00005F64&quot;/&gt;&lt;wsp:rsid wsp:val=&quot;0000790D&quot;/&gt;&lt;wsp:rsid wsp:val=&quot;00011D7D&quot;/&gt;&lt;wsp:rsid wsp:val=&quot;0001274A&quot;/&gt;&lt;wsp:rsid wsp:val=&quot;00012D53&quot;/&gt;&lt;wsp:rsid wsp:val=&quot;000141C0&quot;/&gt;&lt;wsp:rsid wsp:val=&quot;000157DC&quot;/&gt;&lt;wsp:rsid wsp:val=&quot;00017726&quot;/&gt;&lt;wsp:rsid wsp:val=&quot;000207C9&quot;/&gt;&lt;wsp:rsid wsp:val=&quot;00020A94&quot;/&gt;&lt;wsp:rsid wsp:val=&quot;000210D0&quot;/&gt;&lt;wsp:rsid wsp:val=&quot;0002173E&quot;/&gt;&lt;wsp:rsid wsp:val=&quot;00021C31&quot;/&gt;&lt;wsp:rsid wsp:val=&quot;000267A3&quot;/&gt;&lt;wsp:rsid wsp:val=&quot;000352C7&quot;/&gt;&lt;wsp:rsid wsp:val=&quot;00035362&quot;/&gt;&lt;wsp:rsid wsp:val=&quot;000375B3&quot;/&gt;&lt;wsp:rsid wsp:val=&quot;000378F0&quot;/&gt;&lt;wsp:rsid wsp:val=&quot;00040E72&quot;/&gt;&lt;wsp:rsid wsp:val=&quot;00042432&quot;/&gt;&lt;wsp:rsid wsp:val=&quot;000432EC&quot;/&gt;&lt;wsp:rsid wsp:val=&quot;00046737&quot;/&gt;&lt;wsp:rsid wsp:val=&quot;000470F8&quot;/&gt;&lt;wsp:rsid wsp:val=&quot;00047AD6&quot;/&gt;&lt;wsp:rsid wsp:val=&quot;00050A37&quot;/&gt;&lt;wsp:rsid wsp:val=&quot;00054798&quot;/&gt;&lt;wsp:rsid wsp:val=&quot;00054D56&quot;/&gt;&lt;wsp:rsid wsp:val=&quot;00055450&quot;/&gt;&lt;wsp:rsid wsp:val=&quot;00055468&quot;/&gt;&lt;wsp:rsid wsp:val=&quot;00056C8A&quot;/&gt;&lt;wsp:rsid wsp:val=&quot;0005778F&quot;/&gt;&lt;wsp:rsid wsp:val=&quot;00061D37&quot;/&gt;&lt;wsp:rsid wsp:val=&quot;00061F04&quot;/&gt;&lt;wsp:rsid wsp:val=&quot;00062394&quot;/&gt;&lt;wsp:rsid wsp:val=&quot;00067077&quot;/&gt;&lt;wsp:rsid wsp:val=&quot;00067D6D&quot;/&gt;&lt;wsp:rsid wsp:val=&quot;00070AA2&quot;/&gt;&lt;wsp:rsid wsp:val=&quot;000715E1&quot;/&gt;&lt;wsp:rsid wsp:val=&quot;00073BC1&quot;/&gt;&lt;wsp:rsid wsp:val=&quot;00074081&quot;/&gt;&lt;wsp:rsid wsp:val=&quot;00074979&quot;/&gt;&lt;wsp:rsid wsp:val=&quot;00075001&quot;/&gt;&lt;wsp:rsid wsp:val=&quot;0007511C&quot;/&gt;&lt;wsp:rsid wsp:val=&quot;00075F78&quot;/&gt;&lt;wsp:rsid wsp:val=&quot;00080232&quot;/&gt;&lt;wsp:rsid wsp:val=&quot;000802E3&quot;/&gt;&lt;wsp:rsid wsp:val=&quot;0008137E&quot;/&gt;&lt;wsp:rsid wsp:val=&quot;00082364&quot;/&gt;&lt;wsp:rsid wsp:val=&quot;000832AB&quot;/&gt;&lt;wsp:rsid wsp:val=&quot;000832B1&quot;/&gt;&lt;wsp:rsid wsp:val=&quot;00085980&quot;/&gt;&lt;wsp:rsid wsp:val=&quot;00085B8E&quot;/&gt;&lt;wsp:rsid wsp:val=&quot;00090F18&quot;/&gt;&lt;wsp:rsid wsp:val=&quot;00094D2A&quot;/&gt;&lt;wsp:rsid wsp:val=&quot;00096D73&quot;/&gt;&lt;wsp:rsid wsp:val=&quot;000A1841&quot;/&gt;&lt;wsp:rsid wsp:val=&quot;000A49E4&quot;/&gt;&lt;wsp:rsid wsp:val=&quot;000A572F&quot;/&gt;&lt;wsp:rsid wsp:val=&quot;000A5F93&quot;/&gt;&lt;wsp:rsid wsp:val=&quot;000A65CA&quot;/&gt;&lt;wsp:rsid wsp:val=&quot;000A7D0F&quot;/&gt;&lt;wsp:rsid wsp:val=&quot;000B1ED5&quot;/&gt;&lt;wsp:rsid wsp:val=&quot;000B2EF8&quot;/&gt;&lt;wsp:rsid wsp:val=&quot;000B5005&quot;/&gt;&lt;wsp:rsid wsp:val=&quot;000B5FF3&quot;/&gt;&lt;wsp:rsid wsp:val=&quot;000B7E7A&quot;/&gt;&lt;wsp:rsid wsp:val=&quot;000C008C&quot;/&gt;&lt;wsp:rsid wsp:val=&quot;000C193A&quot;/&gt;&lt;wsp:rsid wsp:val=&quot;000C1BB2&quot;/&gt;&lt;wsp:rsid wsp:val=&quot;000C222F&quot;/&gt;&lt;wsp:rsid wsp:val=&quot;000C2DB1&quot;/&gt;&lt;wsp:rsid wsp:val=&quot;000C3D9B&quot;/&gt;&lt;wsp:rsid wsp:val=&quot;000C5764&quot;/&gt;&lt;wsp:rsid wsp:val=&quot;000C57F1&quot;/&gt;&lt;wsp:rsid wsp:val=&quot;000C637F&quot;/&gt;&lt;wsp:rsid wsp:val=&quot;000D145A&quot;/&gt;&lt;wsp:rsid wsp:val=&quot;000D215F&quot;/&gt;&lt;wsp:rsid wsp:val=&quot;000D2C8D&quot;/&gt;&lt;wsp:rsid wsp:val=&quot;000D3F16&quot;/&gt;&lt;wsp:rsid wsp:val=&quot;000D4991&quot;/&gt;&lt;wsp:rsid wsp:val=&quot;000D4D7F&quot;/&gt;&lt;wsp:rsid wsp:val=&quot;000D50D3&quot;/&gt;&lt;wsp:rsid wsp:val=&quot;000D5FE2&quot;/&gt;&lt;wsp:rsid wsp:val=&quot;000D6F4D&quot;/&gt;&lt;wsp:rsid wsp:val=&quot;000D72F6&quot;/&gt;&lt;wsp:rsid wsp:val=&quot;000D7AF2&quot;/&gt;&lt;wsp:rsid wsp:val=&quot;000E147A&quot;/&gt;&lt;wsp:rsid wsp:val=&quot;000E3CBB&quot;/&gt;&lt;wsp:rsid wsp:val=&quot;000E7472&quot;/&gt;&lt;wsp:rsid wsp:val=&quot;000E7573&quot;/&gt;&lt;wsp:rsid wsp:val=&quot;000E7901&quot;/&gt;&lt;wsp:rsid wsp:val=&quot;000E7FC1&quot;/&gt;&lt;wsp:rsid wsp:val=&quot;000F00B0&quot;/&gt;&lt;wsp:rsid wsp:val=&quot;000F2173&quot;/&gt;&lt;wsp:rsid wsp:val=&quot;000F47F7&quot;/&gt;&lt;wsp:rsid wsp:val=&quot;000F7283&quot;/&gt;&lt;wsp:rsid wsp:val=&quot;0010136A&quot;/&gt;&lt;wsp:rsid wsp:val=&quot;0010346F&quot;/&gt;&lt;wsp:rsid wsp:val=&quot;00106D12&quot;/&gt;&lt;wsp:rsid wsp:val=&quot;00106D8B&quot;/&gt;&lt;wsp:rsid wsp:val=&quot;00110890&quot;/&gt;&lt;wsp:rsid wsp:val=&quot;00110B63&quot;/&gt;&lt;wsp:rsid wsp:val=&quot;00111C54&quot;/&gt;&lt;wsp:rsid wsp:val=&quot;00112AF6&quot;/&gt;&lt;wsp:rsid wsp:val=&quot;00113234&quot;/&gt;&lt;wsp:rsid wsp:val=&quot;0011481F&quot;/&gt;&lt;wsp:rsid wsp:val=&quot;001177AF&quot;/&gt;&lt;wsp:rsid wsp:val=&quot;00117AAF&quot;/&gt;&lt;wsp:rsid wsp:val=&quot;0012056E&quot;/&gt;&lt;wsp:rsid wsp:val=&quot;0012104D&quot;/&gt;&lt;wsp:rsid wsp:val=&quot;00121C74&quot;/&gt;&lt;wsp:rsid wsp:val=&quot;00121EE8&quot;/&gt;&lt;wsp:rsid wsp:val=&quot;001265F1&quot;/&gt;&lt;wsp:rsid wsp:val=&quot;00126EBA&quot;/&gt;&lt;wsp:rsid wsp:val=&quot;00127702&quot;/&gt;&lt;wsp:rsid wsp:val=&quot;00131F14&quot;/&gt;&lt;wsp:rsid wsp:val=&quot;0013308E&quot;/&gt;&lt;wsp:rsid wsp:val=&quot;00134078&quot;/&gt;&lt;wsp:rsid wsp:val=&quot;001348F1&quot;/&gt;&lt;wsp:rsid wsp:val=&quot;00135BBD&quot;/&gt;&lt;wsp:rsid wsp:val=&quot;00136287&quot;/&gt;&lt;wsp:rsid wsp:val=&quot;0013638D&quot;/&gt;&lt;wsp:rsid wsp:val=&quot;001402BD&quot;/&gt;&lt;wsp:rsid wsp:val=&quot;00140306&quot;/&gt;&lt;wsp:rsid wsp:val=&quot;00140C6B&quot;/&gt;&lt;wsp:rsid wsp:val=&quot;00141FCA&quot;/&gt;&lt;wsp:rsid wsp:val=&quot;001425F8&quot;/&gt;&lt;wsp:rsid wsp:val=&quot;0014367F&quot;/&gt;&lt;wsp:rsid wsp:val=&quot;00145C1D&quot;/&gt;&lt;wsp:rsid wsp:val=&quot;001468A5&quot;/&gt;&lt;wsp:rsid wsp:val=&quot;00146DA4&quot;/&gt;&lt;wsp:rsid wsp:val=&quot;00146EAE&quot;/&gt;&lt;wsp:rsid wsp:val=&quot;00147E3F&quot;/&gt;&lt;wsp:rsid wsp:val=&quot;00150B00&quot;/&gt;&lt;wsp:rsid wsp:val=&quot;00151907&quot;/&gt;&lt;wsp:rsid wsp:val=&quot;00151E60&quot;/&gt;&lt;wsp:rsid wsp:val=&quot;001522D6&quot;/&gt;&lt;wsp:rsid wsp:val=&quot;001537E8&quot;/&gt;&lt;wsp:rsid wsp:val=&quot;00155762&quot;/&gt;&lt;wsp:rsid wsp:val=&quot;00156B2A&quot;/&gt;&lt;wsp:rsid wsp:val=&quot;001571C5&quot;/&gt;&lt;wsp:rsid wsp:val=&quot;00157751&quot;/&gt;&lt;wsp:rsid wsp:val=&quot;001579BC&quot;/&gt;&lt;wsp:rsid wsp:val=&quot;00163C82&quot;/&gt;&lt;wsp:rsid wsp:val=&quot;001654EC&quot;/&gt;&lt;wsp:rsid wsp:val=&quot;0016678B&quot;/&gt;&lt;wsp:rsid wsp:val=&quot;001672B1&quot;/&gt;&lt;wsp:rsid wsp:val=&quot;00170696&quot;/&gt;&lt;wsp:rsid wsp:val=&quot;00172BA8&quot;/&gt;&lt;wsp:rsid wsp:val=&quot;0017481A&quot;/&gt;&lt;wsp:rsid wsp:val=&quot;00175103&quot;/&gt;&lt;wsp:rsid wsp:val=&quot;001772D6&quot;/&gt;&lt;wsp:rsid wsp:val=&quot;0018091B&quot;/&gt;&lt;wsp:rsid wsp:val=&quot;00180DAD&quot;/&gt;&lt;wsp:rsid wsp:val=&quot;00181F38&quot;/&gt;&lt;wsp:rsid wsp:val=&quot;00182D73&quot;/&gt;&lt;wsp:rsid wsp:val=&quot;00183632&quot;/&gt;&lt;wsp:rsid wsp:val=&quot;00183774&quot;/&gt;&lt;wsp:rsid wsp:val=&quot;00183D0F&quot;/&gt;&lt;wsp:rsid wsp:val=&quot;001850AC&quot;/&gt;&lt;wsp:rsid wsp:val=&quot;0018697D&quot;/&gt;&lt;wsp:rsid wsp:val=&quot;00190B00&quot;/&gt;&lt;wsp:rsid wsp:val=&quot;00190CE6&quot;/&gt;&lt;wsp:rsid wsp:val=&quot;0019115C&quot;/&gt;&lt;wsp:rsid wsp:val=&quot;00194246&quot;/&gt;&lt;wsp:rsid wsp:val=&quot;00194F95&quot;/&gt;&lt;wsp:rsid wsp:val=&quot;00195A5D&quot;/&gt;&lt;wsp:rsid wsp:val=&quot;001970F5&quot;/&gt;&lt;wsp:rsid wsp:val=&quot;00197EA6&quot;/&gt;&lt;wsp:rsid wsp:val=&quot;001A0223&quot;/&gt;&lt;wsp:rsid wsp:val=&quot;001A042F&quot;/&gt;&lt;wsp:rsid wsp:val=&quot;001A11CA&quot;/&gt;&lt;wsp:rsid wsp:val=&quot;001A16FF&quot;/&gt;&lt;wsp:rsid wsp:val=&quot;001A43E0&quot;/&gt;&lt;wsp:rsid wsp:val=&quot;001A6283&quot;/&gt;&lt;wsp:rsid wsp:val=&quot;001A7F52&quot;/&gt;&lt;wsp:rsid wsp:val=&quot;001B0DF8&quot;/&gt;&lt;wsp:rsid wsp:val=&quot;001B2C07&quot;/&gt;&lt;wsp:rsid wsp:val=&quot;001B3853&quot;/&gt;&lt;wsp:rsid wsp:val=&quot;001B5B0C&quot;/&gt;&lt;wsp:rsid wsp:val=&quot;001C11D2&quot;/&gt;&lt;wsp:rsid wsp:val=&quot;001C3149&quot;/&gt;&lt;wsp:rsid wsp:val=&quot;001C4004&quot;/&gt;&lt;wsp:rsid wsp:val=&quot;001C4916&quot;/&gt;&lt;wsp:rsid wsp:val=&quot;001D0FB0&quot;/&gt;&lt;wsp:rsid wsp:val=&quot;001D616B&quot;/&gt;&lt;wsp:rsid wsp:val=&quot;001D77E3&quot;/&gt;&lt;wsp:rsid wsp:val=&quot;001E2506&quot;/&gt;&lt;wsp:rsid wsp:val=&quot;001E30EB&quot;/&gt;&lt;wsp:rsid wsp:val=&quot;001E55EE&quot;/&gt;&lt;wsp:rsid wsp:val=&quot;001E7469&quot;/&gt;&lt;wsp:rsid wsp:val=&quot;001F3EBE&quot;/&gt;&lt;wsp:rsid wsp:val=&quot;001F435E&quot;/&gt;&lt;wsp:rsid wsp:val=&quot;001F576B&quot;/&gt;&lt;wsp:rsid wsp:val=&quot;001F605D&quot;/&gt;&lt;wsp:rsid wsp:val=&quot;001F6382&quot;/&gt;&lt;wsp:rsid wsp:val=&quot;001F6CCA&quot;/&gt;&lt;wsp:rsid wsp:val=&quot;001F7342&quot;/&gt;&lt;wsp:rsid wsp:val=&quot;002003F7&quot;/&gt;&lt;wsp:rsid wsp:val=&quot;00205057&quot;/&gt;&lt;wsp:rsid wsp:val=&quot;00205EB1&quot;/&gt;&lt;wsp:rsid wsp:val=&quot;002073F8&quot;/&gt;&lt;wsp:rsid wsp:val=&quot;00213D06&quot;/&gt;&lt;wsp:rsid wsp:val=&quot;002155AA&quot;/&gt;&lt;wsp:rsid wsp:val=&quot;002225C2&quot;/&gt;&lt;wsp:rsid wsp:val=&quot;002253A5&quot;/&gt;&lt;wsp:rsid wsp:val=&quot;002279F0&quot;/&gt;&lt;wsp:rsid wsp:val=&quot;00227F5B&quot;/&gt;&lt;wsp:rsid wsp:val=&quot;002309CE&quot;/&gt;&lt;wsp:rsid wsp:val=&quot;00233466&quot;/&gt;&lt;wsp:rsid wsp:val=&quot;002352AB&quot;/&gt;&lt;wsp:rsid wsp:val=&quot;002374CE&quot;/&gt;&lt;wsp:rsid wsp:val=&quot;002375E2&quot;/&gt;&lt;wsp:rsid wsp:val=&quot;002402EA&quot;/&gt;&lt;wsp:rsid wsp:val=&quot;0024083F&quot;/&gt;&lt;wsp:rsid wsp:val=&quot;002449CD&quot;/&gt;&lt;wsp:rsid wsp:val=&quot;00245609&quot;/&gt;&lt;wsp:rsid wsp:val=&quot;00245689&quot;/&gt;&lt;wsp:rsid wsp:val=&quot;00245ECB&quot;/&gt;&lt;wsp:rsid wsp:val=&quot;00247007&quot;/&gt;&lt;wsp:rsid wsp:val=&quot;00247183&quot;/&gt;&lt;wsp:rsid wsp:val=&quot;00247C6A&quot;/&gt;&lt;wsp:rsid wsp:val=&quot;002505D4&quot;/&gt;&lt;wsp:rsid wsp:val=&quot;00251474&quot;/&gt;&lt;wsp:rsid wsp:val=&quot;002535A0&quot;/&gt;&lt;wsp:rsid wsp:val=&quot;00254080&quot;/&gt;&lt;wsp:rsid wsp:val=&quot;0025511C&quot;/&gt;&lt;wsp:rsid wsp:val=&quot;00255619&quot;/&gt;&lt;wsp:rsid wsp:val=&quot;00255E83&quot;/&gt;&lt;wsp:rsid wsp:val=&quot;00257B6E&quot;/&gt;&lt;wsp:rsid wsp:val=&quot;0026145F&quot;/&gt;&lt;wsp:rsid wsp:val=&quot;00261C2C&quot;/&gt;&lt;wsp:rsid wsp:val=&quot;00263901&quot;/&gt;&lt;wsp:rsid wsp:val=&quot;00266609&quot;/&gt;&lt;wsp:rsid wsp:val=&quot;002710DF&quot;/&gt;&lt;wsp:rsid wsp:val=&quot;002718D5&quot;/&gt;&lt;wsp:rsid wsp:val=&quot;0027299D&quot;/&gt;&lt;wsp:rsid wsp:val=&quot;00274087&quot;/&gt;&lt;wsp:rsid wsp:val=&quot;00274B39&quot;/&gt;&lt;wsp:rsid wsp:val=&quot;00275EB9&quot;/&gt;&lt;wsp:rsid wsp:val=&quot;00276D6D&quot;/&gt;&lt;wsp:rsid wsp:val=&quot;00276E38&quot;/&gt;&lt;wsp:rsid wsp:val=&quot;00281299&quot;/&gt;&lt;wsp:rsid wsp:val=&quot;002837C4&quot;/&gt;&lt;wsp:rsid wsp:val=&quot;00284D5E&quot;/&gt;&lt;wsp:rsid wsp:val=&quot;00286EF5&quot;/&gt;&lt;wsp:rsid wsp:val=&quot;002876C0&quot;/&gt;&lt;wsp:rsid wsp:val=&quot;00287A5A&quot;/&gt;&lt;wsp:rsid wsp:val=&quot;0029062C&quot;/&gt;&lt;wsp:rsid wsp:val=&quot;002923EC&quot;/&gt;&lt;wsp:rsid wsp:val=&quot;00295217&quot;/&gt;&lt;wsp:rsid wsp:val=&quot;00296A78&quot;/&gt;&lt;wsp:rsid wsp:val=&quot;002A0F07&quot;/&gt;&lt;wsp:rsid wsp:val=&quot;002A11C4&quot;/&gt;&lt;wsp:rsid wsp:val=&quot;002A1719&quot;/&gt;&lt;wsp:rsid wsp:val=&quot;002A18CC&quot;/&gt;&lt;wsp:rsid wsp:val=&quot;002A1FE1&quot;/&gt;&lt;wsp:rsid wsp:val=&quot;002A21C8&quot;/&gt;&lt;wsp:rsid wsp:val=&quot;002A3E70&quot;/&gt;&lt;wsp:rsid wsp:val=&quot;002A429B&quot;/&gt;&lt;wsp:rsid wsp:val=&quot;002A438A&quot;/&gt;&lt;wsp:rsid wsp:val=&quot;002A5430&quot;/&gt;&lt;wsp:rsid wsp:val=&quot;002A586F&quot;/&gt;&lt;wsp:rsid wsp:val=&quot;002A593D&quot;/&gt;&lt;wsp:rsid wsp:val=&quot;002A6A94&quot;/&gt;&lt;wsp:rsid wsp:val=&quot;002A7F24&quot;/&gt;&lt;wsp:rsid wsp:val=&quot;002B0464&quot;/&gt;&lt;wsp:rsid wsp:val=&quot;002B155F&quot;/&gt;&lt;wsp:rsid wsp:val=&quot;002B19FC&quot;/&gt;&lt;wsp:rsid wsp:val=&quot;002B1C39&quot;/&gt;&lt;wsp:rsid wsp:val=&quot;002B6B08&quot;/&gt;&lt;wsp:rsid wsp:val=&quot;002B6D98&quot;/&gt;&lt;wsp:rsid wsp:val=&quot;002B6F94&quot;/&gt;&lt;wsp:rsid wsp:val=&quot;002B7543&quot;/&gt;&lt;wsp:rsid wsp:val=&quot;002C04FE&quot;/&gt;&lt;wsp:rsid wsp:val=&quot;002C0776&quot;/&gt;&lt;wsp:rsid wsp:val=&quot;002C0B6B&quot;/&gt;&lt;wsp:rsid wsp:val=&quot;002C0CB4&quot;/&gt;&lt;wsp:rsid wsp:val=&quot;002C1CF0&quot;/&gt;&lt;wsp:rsid wsp:val=&quot;002C33DC&quot;/&gt;&lt;wsp:rsid wsp:val=&quot;002C4357&quot;/&gt;&lt;wsp:rsid wsp:val=&quot;002C4833&quot;/&gt;&lt;wsp:rsid wsp:val=&quot;002C678A&quot;/&gt;&lt;wsp:rsid wsp:val=&quot;002C7473&quot;/&gt;&lt;wsp:rsid wsp:val=&quot;002C7E03&quot;/&gt;&lt;wsp:rsid wsp:val=&quot;002D2002&quot;/&gt;&lt;wsp:rsid wsp:val=&quot;002D2D83&quot;/&gt;&lt;wsp:rsid wsp:val=&quot;002D376A&quot;/&gt;&lt;wsp:rsid wsp:val=&quot;002D3AED&quot;/&gt;&lt;wsp:rsid wsp:val=&quot;002D4DF3&quot;/&gt;&lt;wsp:rsid wsp:val=&quot;002D4F73&quot;/&gt;&lt;wsp:rsid wsp:val=&quot;002D67D9&quot;/&gt;&lt;wsp:rsid wsp:val=&quot;002D71B6&quot;/&gt;&lt;wsp:rsid wsp:val=&quot;002D76CA&quot;/&gt;&lt;wsp:rsid wsp:val=&quot;002E3CD7&quot;/&gt;&lt;wsp:rsid wsp:val=&quot;002E61AD&quot;/&gt;&lt;wsp:rsid wsp:val=&quot;002E648D&quot;/&gt;&lt;wsp:rsid wsp:val=&quot;002F3F9D&quot;/&gt;&lt;wsp:rsid wsp:val=&quot;002F4296&quot;/&gt;&lt;wsp:rsid wsp:val=&quot;002F429C&quot;/&gt;&lt;wsp:rsid wsp:val=&quot;002F4933&quot;/&gt;&lt;wsp:rsid wsp:val=&quot;002F610E&quot;/&gt;&lt;wsp:rsid wsp:val=&quot;00301B9C&quot;/&gt;&lt;wsp:rsid wsp:val=&quot;00302BA0&quot;/&gt;&lt;wsp:rsid wsp:val=&quot;003030C8&quot;/&gt;&lt;wsp:rsid wsp:val=&quot;0030375C&quot;/&gt;&lt;wsp:rsid wsp:val=&quot;00305E1A&quot;/&gt;&lt;wsp:rsid wsp:val=&quot;0030773E&quot;/&gt;&lt;wsp:rsid wsp:val=&quot;00310691&quot;/&gt;&lt;wsp:rsid wsp:val=&quot;00310A87&quot;/&gt;&lt;wsp:rsid wsp:val=&quot;003128A1&quot;/&gt;&lt;wsp:rsid wsp:val=&quot;00313C9E&quot;/&gt;&lt;wsp:rsid wsp:val=&quot;0031527D&quot;/&gt;&lt;wsp:rsid wsp:val=&quot;00317BA0&quot;/&gt;&lt;wsp:rsid wsp:val=&quot;00320B53&quot;/&gt;&lt;wsp:rsid wsp:val=&quot;00320D42&quot;/&gt;&lt;wsp:rsid wsp:val=&quot;0032193A&quot;/&gt;&lt;wsp:rsid wsp:val=&quot;00323BB1&quot;/&gt;&lt;wsp:rsid wsp:val=&quot;00325DCC&quot;/&gt;&lt;wsp:rsid wsp:val=&quot;00327772&quot;/&gt;&lt;wsp:rsid wsp:val=&quot;003278C6&quot;/&gt;&lt;wsp:rsid wsp:val=&quot;0033082D&quot;/&gt;&lt;wsp:rsid wsp:val=&quot;00331F1D&quot;/&gt;&lt;wsp:rsid wsp:val=&quot;003347FE&quot;/&gt;&lt;wsp:rsid wsp:val=&quot;003357CC&quot;/&gt;&lt;wsp:rsid wsp:val=&quot;0033595A&quot;/&gt;&lt;wsp:rsid wsp:val=&quot;00337756&quot;/&gt;&lt;wsp:rsid wsp:val=&quot;003407CA&quot;/&gt;&lt;wsp:rsid wsp:val=&quot;00340BD9&quot;/&gt;&lt;wsp:rsid wsp:val=&quot;00343D9E&quot;/&gt;&lt;wsp:rsid wsp:val=&quot;00344286&quot;/&gt;&lt;wsp:rsid wsp:val=&quot;00344CF9&quot;/&gt;&lt;wsp:rsid wsp:val=&quot;00350E95&quot;/&gt;&lt;wsp:rsid wsp:val=&quot;00351494&quot;/&gt;&lt;wsp:rsid wsp:val=&quot;00351D2E&quot;/&gt;&lt;wsp:rsid wsp:val=&quot;003533DE&quot;/&gt;&lt;wsp:rsid wsp:val=&quot;00363876&quot;/&gt;&lt;wsp:rsid wsp:val=&quot;00367120&quot;/&gt;&lt;wsp:rsid wsp:val=&quot;00371ED7&quot;/&gt;&lt;wsp:rsid wsp:val=&quot;003730F4&quot;/&gt;&lt;wsp:rsid wsp:val=&quot;00373748&quot;/&gt;&lt;wsp:rsid wsp:val=&quot;00373856&quot;/&gt;&lt;wsp:rsid wsp:val=&quot;00373B3F&quot;/&gt;&lt;wsp:rsid wsp:val=&quot;0037511A&quot;/&gt;&lt;wsp:rsid wsp:val=&quot;00375ABA&quot;/&gt;&lt;wsp:rsid wsp:val=&quot;00376CF4&quot;/&gt;&lt;wsp:rsid wsp:val=&quot;003852A7&quot;/&gt;&lt;wsp:rsid wsp:val=&quot;00385A48&quot;/&gt;&lt;wsp:rsid wsp:val=&quot;003874A4&quot;/&gt;&lt;wsp:rsid wsp:val=&quot;00387A29&quot;/&gt;&lt;wsp:rsid wsp:val=&quot;00387FEA&quot;/&gt;&lt;wsp:rsid wsp:val=&quot;003925AA&quot;/&gt;&lt;wsp:rsid wsp:val=&quot;00392C9E&quot;/&gt;&lt;wsp:rsid wsp:val=&quot;00393C97&quot;/&gt;&lt;wsp:rsid wsp:val=&quot;00395F1F&quot;/&gt;&lt;wsp:rsid wsp:val=&quot;00396D2E&quot;/&gt;&lt;wsp:rsid wsp:val=&quot;0039734D&quot;/&gt;&lt;wsp:rsid wsp:val=&quot;00397769&quot;/&gt;&lt;wsp:rsid wsp:val=&quot;00397B99&quot;/&gt;&lt;wsp:rsid wsp:val=&quot;003A0501&quot;/&gt;&lt;wsp:rsid wsp:val=&quot;003A0B0D&quot;/&gt;&lt;wsp:rsid wsp:val=&quot;003A411B&quot;/&gt;&lt;wsp:rsid wsp:val=&quot;003A5F82&quot;/&gt;&lt;wsp:rsid wsp:val=&quot;003A6580&quot;/&gt;&lt;wsp:rsid wsp:val=&quot;003B14B5&quot;/&gt;&lt;wsp:rsid wsp:val=&quot;003B1EF5&quot;/&gt;&lt;wsp:rsid wsp:val=&quot;003B3CC8&quot;/&gt;&lt;wsp:rsid wsp:val=&quot;003B6F1F&quot;/&gt;&lt;wsp:rsid wsp:val=&quot;003B7904&quot;/&gt;&lt;wsp:rsid wsp:val=&quot;003C12D7&quot;/&gt;&lt;wsp:rsid wsp:val=&quot;003C22F7&quot;/&gt;&lt;wsp:rsid wsp:val=&quot;003C44E9&quot;/&gt;&lt;wsp:rsid wsp:val=&quot;003C4C64&quot;/&gt;&lt;wsp:rsid wsp:val=&quot;003D0B5A&quot;/&gt;&lt;wsp:rsid wsp:val=&quot;003D65D5&quot;/&gt;&lt;wsp:rsid wsp:val=&quot;003D69E4&quot;/&gt;&lt;wsp:rsid wsp:val=&quot;003D7D37&quot;/&gt;&lt;wsp:rsid wsp:val=&quot;003D7EE7&quot;/&gt;&lt;wsp:rsid wsp:val=&quot;003E041E&quot;/&gt;&lt;wsp:rsid wsp:val=&quot;003E12A8&quot;/&gt;&lt;wsp:rsid wsp:val=&quot;003E1414&quot;/&gt;&lt;wsp:rsid wsp:val=&quot;003E178C&quot;/&gt;&lt;wsp:rsid wsp:val=&quot;003E2CCB&quot;/&gt;&lt;wsp:rsid wsp:val=&quot;003E3B6D&quot;/&gt;&lt;wsp:rsid wsp:val=&quot;003E62C5&quot;/&gt;&lt;wsp:rsid wsp:val=&quot;003E687B&quot;/&gt;&lt;wsp:rsid wsp:val=&quot;003E6C86&quot;/&gt;&lt;wsp:rsid wsp:val=&quot;003E6D4E&quot;/&gt;&lt;wsp:rsid wsp:val=&quot;003E7D50&quot;/&gt;&lt;wsp:rsid wsp:val=&quot;003E7D8C&quot;/&gt;&lt;wsp:rsid wsp:val=&quot;003F1AD1&quot;/&gt;&lt;wsp:rsid wsp:val=&quot;003F3C10&quot;/&gt;&lt;wsp:rsid wsp:val=&quot;003F4B3A&quot;/&gt;&lt;wsp:rsid wsp:val=&quot;003F56F4&quot;/&gt;&lt;wsp:rsid wsp:val=&quot;003F5899&quot;/&gt;&lt;wsp:rsid wsp:val=&quot;003F58D4&quot;/&gt;&lt;wsp:rsid wsp:val=&quot;003F6572&quot;/&gt;&lt;wsp:rsid wsp:val=&quot;003F66AA&quot;/&gt;&lt;wsp:rsid wsp:val=&quot;003F6C37&quot;/&gt;&lt;wsp:rsid wsp:val=&quot;00401032&quot;/&gt;&lt;wsp:rsid wsp:val=&quot;004015CE&quot;/&gt;&lt;wsp:rsid wsp:val=&quot;004017A2&quot;/&gt;&lt;wsp:rsid wsp:val=&quot;00404F3C&quot;/&gt;&lt;wsp:rsid wsp:val=&quot;00404FA3&quot;/&gt;&lt;wsp:rsid wsp:val=&quot;0040732A&quot;/&gt;&lt;wsp:rsid wsp:val=&quot;00410936&quot;/&gt;&lt;wsp:rsid wsp:val=&quot;00410D77&quot;/&gt;&lt;wsp:rsid wsp:val=&quot;004119F2&quot;/&gt;&lt;wsp:rsid wsp:val=&quot;00412C3F&quot;/&gt;&lt;wsp:rsid wsp:val=&quot;00412C91&quot;/&gt;&lt;wsp:rsid wsp:val=&quot;0041336A&quot;/&gt;&lt;wsp:rsid wsp:val=&quot;00416949&quot;/&gt;&lt;wsp:rsid wsp:val=&quot;00421E9A&quot;/&gt;&lt;wsp:rsid wsp:val=&quot;004233EC&quot;/&gt;&lt;wsp:rsid wsp:val=&quot;004253D9&quot;/&gt;&lt;wsp:rsid wsp:val=&quot;00426257&quot;/&gt;&lt;wsp:rsid wsp:val=&quot;00426405&quot;/&gt;&lt;wsp:rsid wsp:val=&quot;00427310&quot;/&gt;&lt;wsp:rsid wsp:val=&quot;004274BA&quot;/&gt;&lt;wsp:rsid wsp:val=&quot;0043206D&quot;/&gt;&lt;wsp:rsid wsp:val=&quot;00436457&quot;/&gt;&lt;wsp:rsid wsp:val=&quot;0044077C&quot;/&gt;&lt;wsp:rsid wsp:val=&quot;004407E5&quot;/&gt;&lt;wsp:rsid wsp:val=&quot;004415F3&quot;/&gt;&lt;wsp:rsid wsp:val=&quot;00442CED&quot;/&gt;&lt;wsp:rsid wsp:val=&quot;00444CD3&quot;/&gt;&lt;wsp:rsid wsp:val=&quot;00445091&quot;/&gt;&lt;wsp:rsid wsp:val=&quot;00450013&quot;/&gt;&lt;wsp:rsid wsp:val=&quot;004523F8&quot;/&gt;&lt;wsp:rsid wsp:val=&quot;00453622&quot;/&gt;&lt;wsp:rsid wsp:val=&quot;004537BF&quot;/&gt;&lt;wsp:rsid wsp:val=&quot;00453C94&quot;/&gt;&lt;wsp:rsid wsp:val=&quot;00460A9C&quot;/&gt;&lt;wsp:rsid wsp:val=&quot;00460F0D&quot;/&gt;&lt;wsp:rsid wsp:val=&quot;004617B1&quot;/&gt;&lt;wsp:rsid wsp:val=&quot;0046247D&quot;/&gt;&lt;wsp:rsid wsp:val=&quot;00463141&quot;/&gt;&lt;wsp:rsid wsp:val=&quot;00463974&quot;/&gt;&lt;wsp:rsid wsp:val=&quot;00464AEF&quot;/&gt;&lt;wsp:rsid wsp:val=&quot;0046505C&quot;/&gt;&lt;wsp:rsid wsp:val=&quot;00465713&quot;/&gt;&lt;wsp:rsid wsp:val=&quot;00466F4F&quot;/&gt;&lt;wsp:rsid wsp:val=&quot;00467CF2&quot;/&gt;&lt;wsp:rsid wsp:val=&quot;00470428&quot;/&gt;&lt;wsp:rsid wsp:val=&quot;004721E7&quot;/&gt;&lt;wsp:rsid wsp:val=&quot;004724E1&quot;/&gt;&lt;wsp:rsid wsp:val=&quot;00474FED&quot;/&gt;&lt;wsp:rsid wsp:val=&quot;0047506F&quot;/&gt;&lt;wsp:rsid wsp:val=&quot;00476B29&quot;/&gt;&lt;wsp:rsid wsp:val=&quot;00477876&quot;/&gt;&lt;wsp:rsid wsp:val=&quot;00482D49&quot;/&gt;&lt;wsp:rsid wsp:val=&quot;00482F15&quot;/&gt;&lt;wsp:rsid wsp:val=&quot;00484F32&quot;/&gt;&lt;wsp:rsid wsp:val=&quot;0048573D&quot;/&gt;&lt;wsp:rsid wsp:val=&quot;00487C43&quot;/&gt;&lt;wsp:rsid wsp:val=&quot;00490715&quot;/&gt;&lt;wsp:rsid wsp:val=&quot;0049265C&quot;/&gt;&lt;wsp:rsid wsp:val=&quot;004949E6&quot;/&gt;&lt;wsp:rsid wsp:val=&quot;00495844&quot;/&gt;&lt;wsp:rsid wsp:val=&quot;004977E1&quot;/&gt;&lt;wsp:rsid wsp:val=&quot;004A0700&quot;/&gt;&lt;wsp:rsid wsp:val=&quot;004A6C20&quot;/&gt;&lt;wsp:rsid wsp:val=&quot;004A6C72&quot;/&gt;&lt;wsp:rsid wsp:val=&quot;004A7DFA&quot;/&gt;&lt;wsp:rsid wsp:val=&quot;004B024F&quot;/&gt;&lt;wsp:rsid wsp:val=&quot;004B26A7&quot;/&gt;&lt;wsp:rsid wsp:val=&quot;004B2CDB&quot;/&gt;&lt;wsp:rsid wsp:val=&quot;004B3E6C&quot;/&gt;&lt;wsp:rsid wsp:val=&quot;004B535C&quot;/&gt;&lt;wsp:rsid wsp:val=&quot;004C00F7&quot;/&gt;&lt;wsp:rsid wsp:val=&quot;004C0B21&quot;/&gt;&lt;wsp:rsid wsp:val=&quot;004C15D4&quot;/&gt;&lt;wsp:rsid wsp:val=&quot;004C1AD9&quot;/&gt;&lt;wsp:rsid wsp:val=&quot;004C201B&quot;/&gt;&lt;wsp:rsid wsp:val=&quot;004C24CA&quot;/&gt;&lt;wsp:rsid wsp:val=&quot;004C2908&quot;/&gt;&lt;wsp:rsid wsp:val=&quot;004C39AD&quot;/&gt;&lt;wsp:rsid wsp:val=&quot;004C43CD&quot;/&gt;&lt;wsp:rsid wsp:val=&quot;004C4CB0&quot;/&gt;&lt;wsp:rsid wsp:val=&quot;004C4D03&quot;/&gt;&lt;wsp:rsid wsp:val=&quot;004C5B03&quot;/&gt;&lt;wsp:rsid wsp:val=&quot;004C7DE5&quot;/&gt;&lt;wsp:rsid wsp:val=&quot;004D43F8&quot;/&gt;&lt;wsp:rsid wsp:val=&quot;004D4B79&quot;/&gt;&lt;wsp:rsid wsp:val=&quot;004D6423&quot;/&gt;&lt;wsp:rsid wsp:val=&quot;004D6FCF&quot;/&gt;&lt;wsp:rsid wsp:val=&quot;004D747D&quot;/&gt;&lt;wsp:rsid wsp:val=&quot;004D76E9&quot;/&gt;&lt;wsp:rsid wsp:val=&quot;004E1373&quot;/&gt;&lt;wsp:rsid wsp:val=&quot;004E5993&quot;/&gt;&lt;wsp:rsid wsp:val=&quot;004E6476&quot;/&gt;&lt;wsp:rsid wsp:val=&quot;004E6AF5&quot;/&gt;&lt;wsp:rsid wsp:val=&quot;004E6F30&quot;/&gt;&lt;wsp:rsid wsp:val=&quot;004E7558&quot;/&gt;&lt;wsp:rsid wsp:val=&quot;004F0AC1&quot;/&gt;&lt;wsp:rsid wsp:val=&quot;004F0E5E&quot;/&gt;&lt;wsp:rsid wsp:val=&quot;004F3A63&quot;/&gt;&lt;wsp:rsid wsp:val=&quot;004F3AA0&quot;/&gt;&lt;wsp:rsid wsp:val=&quot;004F597A&quot;/&gt;&lt;wsp:rsid wsp:val=&quot;004F6009&quot;/&gt;&lt;wsp:rsid wsp:val=&quot;004F685F&quot;/&gt;&lt;wsp:rsid wsp:val=&quot;004F774A&quot;/&gt;&lt;wsp:rsid wsp:val=&quot;00500012&quot;/&gt;&lt;wsp:rsid wsp:val=&quot;00500016&quot;/&gt;&lt;wsp:rsid wsp:val=&quot;005005BE&quot;/&gt;&lt;wsp:rsid wsp:val=&quot;00500882&quot;/&gt;&lt;wsp:rsid wsp:val=&quot;00500E29&quot;/&gt;&lt;wsp:rsid wsp:val=&quot;0050459B&quot;/&gt;&lt;wsp:rsid wsp:val=&quot;005052B3&quot;/&gt;&lt;wsp:rsid wsp:val=&quot;0050537B&quot;/&gt;&lt;wsp:rsid wsp:val=&quot;005056E4&quot;/&gt;&lt;wsp:rsid wsp:val=&quot;00505B24&quot;/&gt;&lt;wsp:rsid wsp:val=&quot;00506EB8&quot;/&gt;&lt;wsp:rsid wsp:val=&quot;0050707B&quot;/&gt;&lt;wsp:rsid wsp:val=&quot;00512734&quot;/&gt;&lt;wsp:rsid wsp:val=&quot;005127A8&quot;/&gt;&lt;wsp:rsid wsp:val=&quot;00513827&quot;/&gt;&lt;wsp:rsid wsp:val=&quot;005146C2&quot;/&gt;&lt;wsp:rsid wsp:val=&quot;00514836&quot;/&gt;&lt;wsp:rsid wsp:val=&quot;00515C70&quot;/&gt;&lt;wsp:rsid wsp:val=&quot;005163D7&quot;/&gt;&lt;wsp:rsid wsp:val=&quot;00520FE4&quot;/&gt;&lt;wsp:rsid wsp:val=&quot;00522D76&quot;/&gt;&lt;wsp:rsid wsp:val=&quot;005241D3&quot;/&gt;&lt;wsp:rsid wsp:val=&quot;00525536&quot;/&gt;&lt;wsp:rsid wsp:val=&quot;00527177&quot;/&gt;&lt;wsp:rsid wsp:val=&quot;00532F33&quot;/&gt;&lt;wsp:rsid wsp:val=&quot;00534788&quot;/&gt;&lt;wsp:rsid wsp:val=&quot;00534A59&quot;/&gt;&lt;wsp:rsid wsp:val=&quot;00535316&quot;/&gt;&lt;wsp:rsid wsp:val=&quot;00535C36&quot;/&gt;&lt;wsp:rsid wsp:val=&quot;0054111B&quot;/&gt;&lt;wsp:rsid wsp:val=&quot;005423B9&quot;/&gt;&lt;wsp:rsid wsp:val=&quot;00542ADA&quot;/&gt;&lt;wsp:rsid wsp:val=&quot;005432FC&quot;/&gt;&lt;wsp:rsid wsp:val=&quot;00543832&quot;/&gt;&lt;wsp:rsid wsp:val=&quot;005443C8&quot;/&gt;&lt;wsp:rsid wsp:val=&quot;00544F9A&quot;/&gt;&lt;wsp:rsid wsp:val=&quot;00545EE8&quot;/&gt;&lt;wsp:rsid wsp:val=&quot;005463FF&quot;/&gt;&lt;wsp:rsid wsp:val=&quot;005474F5&quot;/&gt;&lt;wsp:rsid wsp:val=&quot;0054765D&quot;/&gt;&lt;wsp:rsid wsp:val=&quot;005479E0&quot;/&gt;&lt;wsp:rsid wsp:val=&quot;00550163&quot;/&gt;&lt;wsp:rsid wsp:val=&quot;00550AAF&quot;/&gt;&lt;wsp:rsid wsp:val=&quot;00551097&quot;/&gt;&lt;wsp:rsid wsp:val=&quot;0055121A&quot;/&gt;&lt;wsp:rsid wsp:val=&quot;00551778&quot;/&gt;&lt;wsp:rsid wsp:val=&quot;005520A2&quot;/&gt;&lt;wsp:rsid wsp:val=&quot;0055442C&quot;/&gt;&lt;wsp:rsid wsp:val=&quot;005644C6&quot;/&gt;&lt;wsp:rsid wsp:val=&quot;005646FC&quot;/&gt;&lt;wsp:rsid wsp:val=&quot;00564756&quot;/&gt;&lt;wsp:rsid wsp:val=&quot;0056564E&quot;/&gt;&lt;wsp:rsid wsp:val=&quot;00566E56&quot;/&gt;&lt;wsp:rsid wsp:val=&quot;005728D2&quot;/&gt;&lt;wsp:rsid wsp:val=&quot;00572984&quot;/&gt;&lt;wsp:rsid wsp:val=&quot;00572BA8&quot;/&gt;&lt;wsp:rsid wsp:val=&quot;00572F18&quot;/&gt;&lt;wsp:rsid wsp:val=&quot;005744A8&quot;/&gt;&lt;wsp:rsid wsp:val=&quot;00574759&quot;/&gt;&lt;wsp:rsid wsp:val=&quot;005756FA&quot;/&gt;&lt;wsp:rsid wsp:val=&quot;00576129&quot;/&gt;&lt;wsp:rsid wsp:val=&quot;0057633F&quot;/&gt;&lt;wsp:rsid wsp:val=&quot;00576C33&quot;/&gt;&lt;wsp:rsid wsp:val=&quot;005771D0&quot;/&gt;&lt;wsp:rsid wsp:val=&quot;0058037B&quot;/&gt;&lt;wsp:rsid wsp:val=&quot;005807D5&quot;/&gt;&lt;wsp:rsid wsp:val=&quot;00581320&quot;/&gt;&lt;wsp:rsid wsp:val=&quot;00583189&quot;/&gt;&lt;wsp:rsid wsp:val=&quot;00584C2B&quot;/&gt;&lt;wsp:rsid wsp:val=&quot;00585BE5&quot;/&gt;&lt;wsp:rsid wsp:val=&quot;00585DDA&quot;/&gt;&lt;wsp:rsid wsp:val=&quot;00587686&quot;/&gt;&lt;wsp:rsid wsp:val=&quot;00587BA6&quot;/&gt;&lt;wsp:rsid wsp:val=&quot;0059086E&quot;/&gt;&lt;wsp:rsid wsp:val=&quot;00596AF2&quot;/&gt;&lt;wsp:rsid wsp:val=&quot;005A04C2&quot;/&gt;&lt;wsp:rsid wsp:val=&quot;005A0B5B&quot;/&gt;&lt;wsp:rsid wsp:val=&quot;005A0EF6&quot;/&gt;&lt;wsp:rsid wsp:val=&quot;005A210C&quot;/&gt;&lt;wsp:rsid wsp:val=&quot;005A229C&quot;/&gt;&lt;wsp:rsid wsp:val=&quot;005A58A9&quot;/&gt;&lt;wsp:rsid wsp:val=&quot;005B0AEA&quot;/&gt;&lt;wsp:rsid wsp:val=&quot;005B2B35&quot;/&gt;&lt;wsp:rsid wsp:val=&quot;005B2CA0&quot;/&gt;&lt;wsp:rsid wsp:val=&quot;005B3650&quot;/&gt;&lt;wsp:rsid wsp:val=&quot;005B41BE&quot;/&gt;&lt;wsp:rsid wsp:val=&quot;005B4428&quot;/&gt;&lt;wsp:rsid wsp:val=&quot;005B7346&quot;/&gt;&lt;wsp:rsid wsp:val=&quot;005B7CF8&quot;/&gt;&lt;wsp:rsid wsp:val=&quot;005C0922&quot;/&gt;&lt;wsp:rsid wsp:val=&quot;005C2BE7&quot;/&gt;&lt;wsp:rsid wsp:val=&quot;005C79DB&quot;/&gt;&lt;wsp:rsid wsp:val=&quot;005D19E3&quot;/&gt;&lt;wsp:rsid wsp:val=&quot;005D2870&quot;/&gt;&lt;wsp:rsid wsp:val=&quot;005D2C4B&quot;/&gt;&lt;wsp:rsid wsp:val=&quot;005D4EF6&quot;/&gt;&lt;wsp:rsid wsp:val=&quot;005D5F13&quot;/&gt;&lt;wsp:rsid wsp:val=&quot;005D7CA5&quot;/&gt;&lt;wsp:rsid wsp:val=&quot;005E3567&quot;/&gt;&lt;wsp:rsid wsp:val=&quot;005E5BBA&quot;/&gt;&lt;wsp:rsid wsp:val=&quot;005E67F4&quot;/&gt;&lt;wsp:rsid wsp:val=&quot;005F1573&quot;/&gt;&lt;wsp:rsid wsp:val=&quot;005F3503&quot;/&gt;&lt;wsp:rsid wsp:val=&quot;005F7052&quot;/&gt;&lt;wsp:rsid wsp:val=&quot;0060015B&quot;/&gt;&lt;wsp:rsid wsp:val=&quot;00603095&quot;/&gt;&lt;wsp:rsid wsp:val=&quot;00604E52&quot;/&gt;&lt;wsp:rsid wsp:val=&quot;006050E2&quot;/&gt;&lt;wsp:rsid wsp:val=&quot;006108FE&quot;/&gt;&lt;wsp:rsid wsp:val=&quot;00610DB4&quot;/&gt;&lt;wsp:rsid wsp:val=&quot;006125AF&quot;/&gt;&lt;wsp:rsid wsp:val=&quot;00612719&quot;/&gt;&lt;wsp:rsid wsp:val=&quot;00616534&quot;/&gt;&lt;wsp:rsid wsp:val=&quot;00616775&quot;/&gt;&lt;wsp:rsid wsp:val=&quot;00617194&quot;/&gt;&lt;wsp:rsid wsp:val=&quot;00617AC6&quot;/&gt;&lt;wsp:rsid wsp:val=&quot;00620C15&quot;/&gt;&lt;wsp:rsid wsp:val=&quot;00621A62&quot;/&gt;&lt;wsp:rsid wsp:val=&quot;00622B21&quot;/&gt;&lt;wsp:rsid wsp:val=&quot;00625562&quot;/&gt;&lt;wsp:rsid wsp:val=&quot;0062742D&quot;/&gt;&lt;wsp:rsid wsp:val=&quot;0063011F&quot;/&gt;&lt;wsp:rsid wsp:val=&quot;0063184B&quot;/&gt;&lt;wsp:rsid wsp:val=&quot;0063654A&quot;/&gt;&lt;wsp:rsid wsp:val=&quot;00640503&quot;/&gt;&lt;wsp:rsid wsp:val=&quot;00640968&quot;/&gt;&lt;wsp:rsid wsp:val=&quot;00641CA2&quot;/&gt;&lt;wsp:rsid wsp:val=&quot;0064351F&quot;/&gt;&lt;wsp:rsid wsp:val=&quot;00644813&quot;/&gt;&lt;wsp:rsid wsp:val=&quot;00645ED2&quot;/&gt;&lt;wsp:rsid wsp:val=&quot;00646A1E&quot;/&gt;&lt;wsp:rsid wsp:val=&quot;00647211&quot;/&gt;&lt;wsp:rsid wsp:val=&quot;006503F3&quot;/&gt;&lt;wsp:rsid wsp:val=&quot;00651C95&quot;/&gt;&lt;wsp:rsid wsp:val=&quot;00652572&quot;/&gt;&lt;wsp:rsid wsp:val=&quot;0065440B&quot;/&gt;&lt;wsp:rsid wsp:val=&quot;00654B29&quot;/&gt;&lt;wsp:rsid wsp:val=&quot;006551CA&quot;/&gt;&lt;wsp:rsid wsp:val=&quot;00660F31&quot;/&gt;&lt;wsp:rsid wsp:val=&quot;00661568&quot;/&gt;&lt;wsp:rsid wsp:val=&quot;00661640&quot;/&gt;&lt;wsp:rsid wsp:val=&quot;00664755&quot;/&gt;&lt;wsp:rsid wsp:val=&quot;00664E8F&quot;/&gt;&lt;wsp:rsid wsp:val=&quot;006656E2&quot;/&gt;&lt;wsp:rsid wsp:val=&quot;006679E2&quot;/&gt;&lt;wsp:rsid wsp:val=&quot;00671D4E&quot;/&gt;&lt;wsp:rsid wsp:val=&quot;006731A4&quot;/&gt;&lt;wsp:rsid wsp:val=&quot;006737F6&quot;/&gt;&lt;wsp:rsid wsp:val=&quot;00674535&quot;/&gt;&lt;wsp:rsid wsp:val=&quot;00674FC0&quot;/&gt;&lt;wsp:rsid wsp:val=&quot;006761E7&quot;/&gt;&lt;wsp:rsid wsp:val=&quot;00676D4C&quot;/&gt;&lt;wsp:rsid wsp:val=&quot;00685F60&quot;/&gt;&lt;wsp:rsid wsp:val=&quot;00686FE8&quot;/&gt;&lt;wsp:rsid wsp:val=&quot;0068781A&quot;/&gt;&lt;wsp:rsid wsp:val=&quot;0068785E&quot;/&gt;&lt;wsp:rsid wsp:val=&quot;00692B80&quot;/&gt;&lt;wsp:rsid wsp:val=&quot;00694C91&quot;/&gt;&lt;wsp:rsid wsp:val=&quot;00694CE9&quot;/&gt;&lt;wsp:rsid wsp:val=&quot;00694DA9&quot;/&gt;&lt;wsp:rsid wsp:val=&quot;006952C3&quot;/&gt;&lt;wsp:rsid wsp:val=&quot;0069649B&quot;/&gt;&lt;wsp:rsid wsp:val=&quot;00696D7A&quot;/&gt;&lt;wsp:rsid wsp:val=&quot;00697723&quot;/&gt;&lt;wsp:rsid wsp:val=&quot;00697AC0&quot;/&gt;&lt;wsp:rsid wsp:val=&quot;006A11C1&quot;/&gt;&lt;wsp:rsid wsp:val=&quot;006A1279&quot;/&gt;&lt;wsp:rsid wsp:val=&quot;006A683A&quot;/&gt;&lt;wsp:rsid wsp:val=&quot;006B0F96&quot;/&gt;&lt;wsp:rsid wsp:val=&quot;006B40D8&quot;/&gt;&lt;wsp:rsid wsp:val=&quot;006B4A30&quot;/&gt;&lt;wsp:rsid wsp:val=&quot;006B63F5&quot;/&gt;&lt;wsp:rsid wsp:val=&quot;006B7E06&quot;/&gt;&lt;wsp:rsid wsp:val=&quot;006C17F5&quot;/&gt;&lt;wsp:rsid wsp:val=&quot;006C1DA3&quot;/&gt;&lt;wsp:rsid wsp:val=&quot;006C21E2&quot;/&gt;&lt;wsp:rsid wsp:val=&quot;006C3042&quot;/&gt;&lt;wsp:rsid wsp:val=&quot;006C543E&quot;/&gt;&lt;wsp:rsid wsp:val=&quot;006D0617&quot;/&gt;&lt;wsp:rsid wsp:val=&quot;006D149B&quot;/&gt;&lt;wsp:rsid wsp:val=&quot;006D158A&quot;/&gt;&lt;wsp:rsid wsp:val=&quot;006D38AB&quot;/&gt;&lt;wsp:rsid wsp:val=&quot;006D3FC2&quot;/&gt;&lt;wsp:rsid wsp:val=&quot;006D4159&quot;/&gt;&lt;wsp:rsid wsp:val=&quot;006D4941&quot;/&gt;&lt;wsp:rsid wsp:val=&quot;006D6287&quot;/&gt;&lt;wsp:rsid wsp:val=&quot;006D689A&quot;/&gt;&lt;wsp:rsid wsp:val=&quot;006E13B7&quot;/&gt;&lt;wsp:rsid wsp:val=&quot;006E5876&quot;/&gt;&lt;wsp:rsid wsp:val=&quot;006E60BD&quot;/&gt;&lt;wsp:rsid wsp:val=&quot;006E651D&quot;/&gt;&lt;wsp:rsid wsp:val=&quot;006E7A55&quot;/&gt;&lt;wsp:rsid wsp:val=&quot;006E7AF8&quot;/&gt;&lt;wsp:rsid wsp:val=&quot;006F0EDB&quot;/&gt;&lt;wsp:rsid wsp:val=&quot;006F7AEE&quot;/&gt;&lt;wsp:rsid wsp:val=&quot;00703AE9&quot;/&gt;&lt;wsp:rsid wsp:val=&quot;00704651&quot;/&gt;&lt;wsp:rsid wsp:val=&quot;007046DF&quot;/&gt;&lt;wsp:rsid wsp:val=&quot;00705250&quot;/&gt;&lt;wsp:rsid wsp:val=&quot;00705A95&quot;/&gt;&lt;wsp:rsid wsp:val=&quot;007060EC&quot;/&gt;&lt;wsp:rsid wsp:val=&quot;00706FF1&quot;/&gt;&lt;wsp:rsid wsp:val=&quot;00712A18&quot;/&gt;&lt;wsp:rsid wsp:val=&quot;00713279&quot;/&gt;&lt;wsp:rsid wsp:val=&quot;00713307&quot;/&gt;&lt;wsp:rsid wsp:val=&quot;00717D6A&quot;/&gt;&lt;wsp:rsid wsp:val=&quot;00721105&quot;/&gt;&lt;wsp:rsid wsp:val=&quot;00724194&quot;/&gt;&lt;wsp:rsid wsp:val=&quot;00724D4C&quot;/&gt;&lt;wsp:rsid wsp:val=&quot;00724ECF&quot;/&gt;&lt;wsp:rsid wsp:val=&quot;00725FB2&quot;/&gt;&lt;wsp:rsid wsp:val=&quot;00727F91&quot;/&gt;&lt;wsp:rsid wsp:val=&quot;00730896&quot;/&gt;&lt;wsp:rsid wsp:val=&quot;00731737&quot;/&gt;&lt;wsp:rsid wsp:val=&quot;00733164&quot;/&gt;&lt;wsp:rsid wsp:val=&quot;0073360A&quot;/&gt;&lt;wsp:rsid wsp:val=&quot;00737C73&quot;/&gt;&lt;wsp:rsid wsp:val=&quot;007402E4&quot;/&gt;&lt;wsp:rsid wsp:val=&quot;00741419&quot;/&gt;&lt;wsp:rsid wsp:val=&quot;00741C63&quot;/&gt;&lt;wsp:rsid wsp:val=&quot;00743432&quot;/&gt;&lt;wsp:rsid wsp:val=&quot;00743699&quot;/&gt;&lt;wsp:rsid wsp:val=&quot;00746DE5&quot;/&gt;&lt;wsp:rsid wsp:val=&quot;0074767C&quot;/&gt;&lt;wsp:rsid wsp:val=&quot;0075025C&quot;/&gt;&lt;wsp:rsid wsp:val=&quot;0075062F&quot;/&gt;&lt;wsp:rsid wsp:val=&quot;0075473A&quot;/&gt;&lt;wsp:rsid wsp:val=&quot;007547B4&quot;/&gt;&lt;wsp:rsid wsp:val=&quot;007577A6&quot;/&gt;&lt;wsp:rsid wsp:val=&quot;007618EB&quot;/&gt;&lt;wsp:rsid wsp:val=&quot;00761CCA&quot;/&gt;&lt;wsp:rsid wsp:val=&quot;00763341&quot;/&gt;&lt;wsp:rsid wsp:val=&quot;00764F17&quot;/&gt;&lt;wsp:rsid wsp:val=&quot;00766D2E&quot;/&gt;&lt;wsp:rsid wsp:val=&quot;00770572&quot;/&gt;&lt;wsp:rsid wsp:val=&quot;00772A85&quot;/&gt;&lt;wsp:rsid wsp:val=&quot;0077431E&quot;/&gt;&lt;wsp:rsid wsp:val=&quot;00774A5B&quot;/&gt;&lt;wsp:rsid wsp:val=&quot;00776871&quot;/&gt;&lt;wsp:rsid wsp:val=&quot;00781A51&quot;/&gt;&lt;wsp:rsid wsp:val=&quot;00782764&quot;/&gt;&lt;wsp:rsid wsp:val=&quot;007828F0&quot;/&gt;&lt;wsp:rsid wsp:val=&quot;00784A32&quot;/&gt;&lt;wsp:rsid wsp:val=&quot;0079003E&quot;/&gt;&lt;wsp:rsid wsp:val=&quot;00790294&quot;/&gt;&lt;wsp:rsid wsp:val=&quot;0079134D&quot;/&gt;&lt;wsp:rsid wsp:val=&quot;007943DF&quot;/&gt;&lt;wsp:rsid wsp:val=&quot;00794B4C&quot;/&gt;&lt;wsp:rsid wsp:val=&quot;00794DE4&quot;/&gt;&lt;wsp:rsid wsp:val=&quot;007958E7&quot;/&gt;&lt;wsp:rsid wsp:val=&quot;00797805&quot;/&gt;&lt;wsp:rsid wsp:val=&quot;007A0DD5&quot;/&gt;&lt;wsp:rsid wsp:val=&quot;007A0FD7&quot;/&gt;&lt;wsp:rsid wsp:val=&quot;007A1673&quot;/&gt;&lt;wsp:rsid wsp:val=&quot;007A57BA&quot;/&gt;&lt;wsp:rsid wsp:val=&quot;007A63F5&quot;/&gt;&lt;wsp:rsid wsp:val=&quot;007A64FF&quot;/&gt;&lt;wsp:rsid wsp:val=&quot;007A6A2E&quot;/&gt;&lt;wsp:rsid wsp:val=&quot;007A70F9&quot;/&gt;&lt;wsp:rsid wsp:val=&quot;007B19E7&quot;/&gt;&lt;wsp:rsid wsp:val=&quot;007B1FB9&quot;/&gt;&lt;wsp:rsid wsp:val=&quot;007B470C&quot;/&gt;&lt;wsp:rsid wsp:val=&quot;007B65B2&quot;/&gt;&lt;wsp:rsid wsp:val=&quot;007B7374&quot;/&gt;&lt;wsp:rsid wsp:val=&quot;007C2B82&quot;/&gt;&lt;wsp:rsid wsp:val=&quot;007C35F0&quot;/&gt;&lt;wsp:rsid wsp:val=&quot;007C48C0&quot;/&gt;&lt;wsp:rsid wsp:val=&quot;007C5ED2&quot;/&gt;&lt;wsp:rsid wsp:val=&quot;007C657D&quot;/&gt;&lt;wsp:rsid wsp:val=&quot;007D24D0&quot;/&gt;&lt;wsp:rsid wsp:val=&quot;007D5092&quot;/&gt;&lt;wsp:rsid wsp:val=&quot;007D73A2&quot;/&gt;&lt;wsp:rsid wsp:val=&quot;007E1AB8&quot;/&gt;&lt;wsp:rsid wsp:val=&quot;007E1FF6&quot;/&gt;&lt;wsp:rsid wsp:val=&quot;007E24C6&quot;/&gt;&lt;wsp:rsid wsp:val=&quot;007E40A4&quot;/&gt;&lt;wsp:rsid wsp:val=&quot;007E4FE6&quot;/&gt;&lt;wsp:rsid wsp:val=&quot;007E6375&quot;/&gt;&lt;wsp:rsid wsp:val=&quot;007E68B6&quot;/&gt;&lt;wsp:rsid wsp:val=&quot;007E767E&quot;/&gt;&lt;wsp:rsid wsp:val=&quot;007F0393&quot;/&gt;&lt;wsp:rsid wsp:val=&quot;007F1134&quot;/&gt;&lt;wsp:rsid wsp:val=&quot;007F360A&quot;/&gt;&lt;wsp:rsid wsp:val=&quot;007F4455&quot;/&gt;&lt;wsp:rsid wsp:val=&quot;007F5F26&quot;/&gt;&lt;wsp:rsid wsp:val=&quot;0080043D&quot;/&gt;&lt;wsp:rsid wsp:val=&quot;00802205&quot;/&gt;&lt;wsp:rsid wsp:val=&quot;00802A2B&quot;/&gt;&lt;wsp:rsid wsp:val=&quot;008043C7&quot;/&gt;&lt;wsp:rsid wsp:val=&quot;00804B51&quot;/&gt;&lt;wsp:rsid wsp:val=&quot;008053CF&quot;/&gt;&lt;wsp:rsid wsp:val=&quot;00806301&quot;/&gt;&lt;wsp:rsid wsp:val=&quot;0080741A&quot;/&gt;&lt;wsp:rsid wsp:val=&quot;00810516&quot;/&gt;&lt;wsp:rsid wsp:val=&quot;0081071B&quot;/&gt;&lt;wsp:rsid wsp:val=&quot;008125CF&quot;/&gt;&lt;wsp:rsid wsp:val=&quot;00812D0F&quot;/&gt;&lt;wsp:rsid wsp:val=&quot;008136A0&quot;/&gt;&lt;wsp:rsid wsp:val=&quot;0081374C&quot;/&gt;&lt;wsp:rsid wsp:val=&quot;0081506F&quot;/&gt;&lt;wsp:rsid wsp:val=&quot;00817880&quot;/&gt;&lt;wsp:rsid wsp:val=&quot;00821942&quot;/&gt;&lt;wsp:rsid wsp:val=&quot;00821ED4&quot;/&gt;&lt;wsp:rsid wsp:val=&quot;00822CD2&quot;/&gt;&lt;wsp:rsid wsp:val=&quot;008263B6&quot;/&gt;&lt;wsp:rsid wsp:val=&quot;00833F52&quot;/&gt;&lt;wsp:rsid wsp:val=&quot;00836752&quot;/&gt;&lt;wsp:rsid wsp:val=&quot;00837569&quot;/&gt;&lt;wsp:rsid wsp:val=&quot;00840FB1&quot;/&gt;&lt;wsp:rsid wsp:val=&quot;00843982&quot;/&gt;&lt;wsp:rsid wsp:val=&quot;00843A49&quot;/&gt;&lt;wsp:rsid wsp:val=&quot;00843F89&quot;/&gt;&lt;wsp:rsid wsp:val=&quot;00850387&quot;/&gt;&lt;wsp:rsid wsp:val=&quot;008508A3&quot;/&gt;&lt;wsp:rsid wsp:val=&quot;0085205E&quot;/&gt;&lt;wsp:rsid wsp:val=&quot;00856163&quot;/&gt;&lt;wsp:rsid wsp:val=&quot;00856C61&quot;/&gt;&lt;wsp:rsid wsp:val=&quot;00856CE2&quot;/&gt;&lt;wsp:rsid wsp:val=&quot;00857F43&quot;/&gt;&lt;wsp:rsid wsp:val=&quot;00860216&quot;/&gt;&lt;wsp:rsid wsp:val=&quot;0086135A&quot;/&gt;&lt;wsp:rsid wsp:val=&quot;00861581&quot;/&gt;&lt;wsp:rsid wsp:val=&quot;00867260&quot;/&gt;&lt;wsp:rsid wsp:val=&quot;00870A9C&quot;/&gt;&lt;wsp:rsid wsp:val=&quot;00872277&quot;/&gt;&lt;wsp:rsid wsp:val=&quot;0087378E&quot;/&gt;&lt;wsp:rsid wsp:val=&quot;008738E3&quot;/&gt;&lt;wsp:rsid wsp:val=&quot;00873AB6&quot;/&gt;&lt;wsp:rsid wsp:val=&quot;00875C94&quot;/&gt;&lt;wsp:rsid wsp:val=&quot;0088008C&quot;/&gt;&lt;wsp:rsid wsp:val=&quot;00881F7D&quot;/&gt;&lt;wsp:rsid wsp:val=&quot;00882F7D&quot;/&gt;&lt;wsp:rsid wsp:val=&quot;0088369F&quot;/&gt;&lt;wsp:rsid wsp:val=&quot;0088675C&quot;/&gt;&lt;wsp:rsid wsp:val=&quot;008900F4&quot;/&gt;&lt;wsp:rsid wsp:val=&quot;00890A7D&quot;/&gt;&lt;wsp:rsid wsp:val=&quot;00892B13&quot;/&gt;&lt;wsp:rsid wsp:val=&quot;008948C5&quot;/&gt;&lt;wsp:rsid wsp:val=&quot;00894A4D&quot;/&gt;&lt;wsp:rsid wsp:val=&quot;00895FEF&quot;/&gt;&lt;wsp:rsid wsp:val=&quot;00897152&quot;/&gt;&lt;wsp:rsid wsp:val=&quot;0089751C&quot;/&gt;&lt;wsp:rsid wsp:val=&quot;008A0C22&quot;/&gt;&lt;wsp:rsid wsp:val=&quot;008A1FFB&quot;/&gt;&lt;wsp:rsid wsp:val=&quot;008A52DC&quot;/&gt;&lt;wsp:rsid wsp:val=&quot;008A61DE&quot;/&gt;&lt;wsp:rsid wsp:val=&quot;008A637F&quot;/&gt;&lt;wsp:rsid wsp:val=&quot;008B2ECB&quot;/&gt;&lt;wsp:rsid wsp:val=&quot;008B40A0&quot;/&gt;&lt;wsp:rsid wsp:val=&quot;008B4EBF&quot;/&gt;&lt;wsp:rsid wsp:val=&quot;008C03A9&quot;/&gt;&lt;wsp:rsid wsp:val=&quot;008C1BB8&quot;/&gt;&lt;wsp:rsid wsp:val=&quot;008D07DF&quot;/&gt;&lt;wsp:rsid wsp:val=&quot;008D084E&quot;/&gt;&lt;wsp:rsid wsp:val=&quot;008D1099&quot;/&gt;&lt;wsp:rsid wsp:val=&quot;008D1955&quot;/&gt;&lt;wsp:rsid wsp:val=&quot;008D2B70&quot;/&gt;&lt;wsp:rsid wsp:val=&quot;008D5E4A&quot;/&gt;&lt;wsp:rsid wsp:val=&quot;008D648F&quot;/&gt;&lt;wsp:rsid wsp:val=&quot;008D6B0A&quot;/&gt;&lt;wsp:rsid wsp:val=&quot;008D71D6&quot;/&gt;&lt;wsp:rsid wsp:val=&quot;008D736E&quot;/&gt;&lt;wsp:rsid wsp:val=&quot;008D7A0C&quot;/&gt;&lt;wsp:rsid wsp:val=&quot;008E0483&quot;/&gt;&lt;wsp:rsid wsp:val=&quot;008E21FE&quot;/&gt;&lt;wsp:rsid wsp:val=&quot;008E3196&quot;/&gt;&lt;wsp:rsid wsp:val=&quot;008E47ED&quot;/&gt;&lt;wsp:rsid wsp:val=&quot;008E61AD&quot;/&gt;&lt;wsp:rsid wsp:val=&quot;008E7401&quot;/&gt;&lt;wsp:rsid wsp:val=&quot;008E7EB7&quot;/&gt;&lt;wsp:rsid wsp:val=&quot;008F0723&quot;/&gt;&lt;wsp:rsid wsp:val=&quot;008F0F90&quot;/&gt;&lt;wsp:rsid wsp:val=&quot;008F15D6&quot;/&gt;&lt;wsp:rsid wsp:val=&quot;008F27FB&quot;/&gt;&lt;wsp:rsid wsp:val=&quot;008F502F&quot;/&gt;&lt;wsp:rsid wsp:val=&quot;008F566C&quot;/&gt;&lt;wsp:rsid wsp:val=&quot;008F6462&quot;/&gt;&lt;wsp:rsid wsp:val=&quot;008F6638&quot;/&gt;&lt;wsp:rsid wsp:val=&quot;009020EF&quot;/&gt;&lt;wsp:rsid wsp:val=&quot;009022EF&quot;/&gt;&lt;wsp:rsid wsp:val=&quot;00902766&quot;/&gt;&lt;wsp:rsid wsp:val=&quot;00903C99&quot;/&gt;&lt;wsp:rsid wsp:val=&quot;00911101&quot;/&gt;&lt;wsp:rsid wsp:val=&quot;00911680&quot;/&gt;&lt;wsp:rsid wsp:val=&quot;00912B1C&quot;/&gt;&lt;wsp:rsid wsp:val=&quot;00913D96&quot;/&gt;&lt;wsp:rsid wsp:val=&quot;009167F1&quot;/&gt;&lt;wsp:rsid wsp:val=&quot;00917116&quot;/&gt;&lt;wsp:rsid wsp:val=&quot;00917865&quot;/&gt;&lt;wsp:rsid wsp:val=&quot;0091796D&quot;/&gt;&lt;wsp:rsid wsp:val=&quot;0092032A&quot;/&gt;&lt;wsp:rsid wsp:val=&quot;00920900&quot;/&gt;&lt;wsp:rsid wsp:val=&quot;0092102C&quot;/&gt;&lt;wsp:rsid wsp:val=&quot;00921A4D&quot;/&gt;&lt;wsp:rsid wsp:val=&quot;00923F51&quot;/&gt;&lt;wsp:rsid wsp:val=&quot;009250A7&quot;/&gt;&lt;wsp:rsid wsp:val=&quot;00925AE0&quot;/&gt;&lt;wsp:rsid wsp:val=&quot;00927958&quot;/&gt;&lt;wsp:rsid wsp:val=&quot;009340DC&quot;/&gt;&lt;wsp:rsid wsp:val=&quot;0093439E&quot;/&gt;&lt;wsp:rsid wsp:val=&quot;009354CD&quot;/&gt;&lt;wsp:rsid wsp:val=&quot;009400A0&quot;/&gt;&lt;wsp:rsid wsp:val=&quot;00940DA7&quot;/&gt;&lt;wsp:rsid wsp:val=&quot;0094292C&quot;/&gt;&lt;wsp:rsid wsp:val=&quot;0094436F&quot;/&gt;&lt;wsp:rsid wsp:val=&quot;009447AC&quot;/&gt;&lt;wsp:rsid wsp:val=&quot;009512AF&quot;/&gt;&lt;wsp:rsid wsp:val=&quot;00951453&quot;/&gt;&lt;wsp:rsid wsp:val=&quot;009524AE&quot;/&gt;&lt;wsp:rsid wsp:val=&quot;009562E9&quot;/&gt;&lt;wsp:rsid wsp:val=&quot;00956F90&quot;/&gt;&lt;wsp:rsid wsp:val=&quot;009578CE&quot;/&gt;&lt;wsp:rsid wsp:val=&quot;00957BBF&quot;/&gt;&lt;wsp:rsid wsp:val=&quot;00961D58&quot;/&gt;&lt;wsp:rsid wsp:val=&quot;00963B87&quot;/&gt;&lt;wsp:rsid wsp:val=&quot;00964C78&quot;/&gt;&lt;wsp:rsid wsp:val=&quot;00964FCC&quot;/&gt;&lt;wsp:rsid wsp:val=&quot;00967408&quot;/&gt;&lt;wsp:rsid wsp:val=&quot;00970486&quot;/&gt;&lt;wsp:rsid wsp:val=&quot;00970522&quot;/&gt;&lt;wsp:rsid wsp:val=&quot;00970897&quot;/&gt;&lt;wsp:rsid wsp:val=&quot;009742AF&quot;/&gt;&lt;wsp:rsid wsp:val=&quot;0097597B&quot;/&gt;&lt;wsp:rsid wsp:val=&quot;00975A4E&quot;/&gt;&lt;wsp:rsid wsp:val=&quot;00975FEF&quot;/&gt;&lt;wsp:rsid wsp:val=&quot;009768E7&quot;/&gt;&lt;wsp:rsid wsp:val=&quot;009769D8&quot;/&gt;&lt;wsp:rsid wsp:val=&quot;00976B94&quot;/&gt;&lt;wsp:rsid wsp:val=&quot;00976E40&quot;/&gt;&lt;wsp:rsid wsp:val=&quot;00977076&quot;/&gt;&lt;wsp:rsid wsp:val=&quot;00977A84&quot;/&gt;&lt;wsp:rsid wsp:val=&quot;00977C50&quot;/&gt;&lt;wsp:rsid wsp:val=&quot;009826D3&quot;/&gt;&lt;wsp:rsid wsp:val=&quot;00982879&quot;/&gt;&lt;wsp:rsid wsp:val=&quot;0098376D&quot;/&gt;&lt;wsp:rsid wsp:val=&quot;00986495&quot;/&gt;&lt;wsp:rsid wsp:val=&quot;009867E9&quot;/&gt;&lt;wsp:rsid wsp:val=&quot;00986EF0&quot;/&gt;&lt;wsp:rsid wsp:val=&quot;0098790D&quot;/&gt;&lt;wsp:rsid wsp:val=&quot;0099317B&quot;/&gt;&lt;wsp:rsid wsp:val=&quot;00994AB0&quot;/&gt;&lt;wsp:rsid wsp:val=&quot;00994D78&quot;/&gt;&lt;wsp:rsid wsp:val=&quot;00995100&quot;/&gt;&lt;wsp:rsid wsp:val=&quot;0099600A&quot;/&gt;&lt;wsp:rsid wsp:val=&quot;009960C4&quot;/&gt;&lt;wsp:rsid wsp:val=&quot;00996925&quot;/&gt;&lt;wsp:rsid wsp:val=&quot;009A0EFF&quot;/&gt;&lt;wsp:rsid wsp:val=&quot;009A15EF&quot;/&gt;&lt;wsp:rsid wsp:val=&quot;009A28B9&quot;/&gt;&lt;wsp:rsid wsp:val=&quot;009A2FCF&quot;/&gt;&lt;wsp:rsid wsp:val=&quot;009A44F8&quot;/&gt;&lt;wsp:rsid wsp:val=&quot;009A45A6&quot;/&gt;&lt;wsp:rsid wsp:val=&quot;009A640D&quot;/&gt;&lt;wsp:rsid wsp:val=&quot;009A7968&quot;/&gt;&lt;wsp:rsid wsp:val=&quot;009B06A3&quot;/&gt;&lt;wsp:rsid wsp:val=&quot;009B14C9&quot;/&gt;&lt;wsp:rsid wsp:val=&quot;009B29B6&quot;/&gt;&lt;wsp:rsid wsp:val=&quot;009B3DD8&quot;/&gt;&lt;wsp:rsid wsp:val=&quot;009B41D7&quot;/&gt;&lt;wsp:rsid wsp:val=&quot;009B52D2&quot;/&gt;&lt;wsp:rsid wsp:val=&quot;009B5A54&quot;/&gt;&lt;wsp:rsid wsp:val=&quot;009B66AD&quot;/&gt;&lt;wsp:rsid wsp:val=&quot;009B72B5&quot;/&gt;&lt;wsp:rsid wsp:val=&quot;009C34A6&quot;/&gt;&lt;wsp:rsid wsp:val=&quot;009C3E98&quot;/&gt;&lt;wsp:rsid wsp:val=&quot;009C4CF7&quot;/&gt;&lt;wsp:rsid wsp:val=&quot;009C5BA1&quot;/&gt;&lt;wsp:rsid wsp:val=&quot;009C6509&quot;/&gt;&lt;wsp:rsid wsp:val=&quot;009C7183&quot;/&gt;&lt;wsp:rsid wsp:val=&quot;009D1E07&quot;/&gt;&lt;wsp:rsid wsp:val=&quot;009D20A0&quot;/&gt;&lt;wsp:rsid wsp:val=&quot;009D37E7&quot;/&gt;&lt;wsp:rsid wsp:val=&quot;009D43AF&quot;/&gt;&lt;wsp:rsid wsp:val=&quot;009D4BA4&quot;/&gt;&lt;wsp:rsid wsp:val=&quot;009D55EC&quot;/&gt;&lt;wsp:rsid wsp:val=&quot;009D61D5&quot;/&gt;&lt;wsp:rsid wsp:val=&quot;009E0E73&quot;/&gt;&lt;wsp:rsid wsp:val=&quot;009E1D33&quot;/&gt;&lt;wsp:rsid wsp:val=&quot;009E3209&quot;/&gt;&lt;wsp:rsid wsp:val=&quot;009E449F&quot;/&gt;&lt;wsp:rsid wsp:val=&quot;009E6847&quot;/&gt;&lt;wsp:rsid wsp:val=&quot;009F101B&quot;/&gt;&lt;wsp:rsid wsp:val=&quot;009F10F5&quot;/&gt;&lt;wsp:rsid wsp:val=&quot;009F2C98&quot;/&gt;&lt;wsp:rsid wsp:val=&quot;009F3132&quot;/&gt;&lt;wsp:rsid wsp:val=&quot;009F39E6&quot;/&gt;&lt;wsp:rsid wsp:val=&quot;009F5B8E&quot;/&gt;&lt;wsp:rsid wsp:val=&quot;009F6E73&quot;/&gt;&lt;wsp:rsid wsp:val=&quot;00A0116B&quot;/&gt;&lt;wsp:rsid wsp:val=&quot;00A01985&quot;/&gt;&lt;wsp:rsid wsp:val=&quot;00A02F33&quot;/&gt;&lt;wsp:rsid wsp:val=&quot;00A03BE0&quot;/&gt;&lt;wsp:rsid wsp:val=&quot;00A05BD9&quot;/&gt;&lt;wsp:rsid wsp:val=&quot;00A05CC7&quot;/&gt;&lt;wsp:rsid wsp:val=&quot;00A06AA8&quot;/&gt;&lt;wsp:rsid wsp:val=&quot;00A100B2&quot;/&gt;&lt;wsp:rsid wsp:val=&quot;00A10B51&quot;/&gt;&lt;wsp:rsid wsp:val=&quot;00A10D15&quot;/&gt;&lt;wsp:rsid wsp:val=&quot;00A11217&quot;/&gt;&lt;wsp:rsid wsp:val=&quot;00A1255F&quot;/&gt;&lt;wsp:rsid wsp:val=&quot;00A13AD8&quot;/&gt;&lt;wsp:rsid wsp:val=&quot;00A13B03&quot;/&gt;&lt;wsp:rsid wsp:val=&quot;00A1768B&quot;/&gt;&lt;wsp:rsid wsp:val=&quot;00A22630&quot;/&gt;&lt;wsp:rsid wsp:val=&quot;00A23A44&quot;/&gt;&lt;wsp:rsid wsp:val=&quot;00A23A9F&quot;/&gt;&lt;wsp:rsid wsp:val=&quot;00A23D9D&quot;/&gt;&lt;wsp:rsid wsp:val=&quot;00A25577&quot;/&gt;&lt;wsp:rsid wsp:val=&quot;00A30839&quot;/&gt;&lt;wsp:rsid wsp:val=&quot;00A30AF8&quot;/&gt;&lt;wsp:rsid wsp:val=&quot;00A314DF&quot;/&gt;&lt;wsp:rsid wsp:val=&quot;00A31561&quot;/&gt;&lt;wsp:rsid wsp:val=&quot;00A3267A&quot;/&gt;&lt;wsp:rsid wsp:val=&quot;00A33E6C&quot;/&gt;&lt;wsp:rsid wsp:val=&quot;00A364C0&quot;/&gt;&lt;wsp:rsid wsp:val=&quot;00A37A43&quot;/&gt;&lt;wsp:rsid wsp:val=&quot;00A37FB4&quot;/&gt;&lt;wsp:rsid wsp:val=&quot;00A40FB5&quot;/&gt;&lt;wsp:rsid wsp:val=&quot;00A4121C&quot;/&gt;&lt;wsp:rsid wsp:val=&quot;00A4376C&quot;/&gt;&lt;wsp:rsid wsp:val=&quot;00A4649A&quot;/&gt;&lt;wsp:rsid wsp:val=&quot;00A47B94&quot;/&gt;&lt;wsp:rsid wsp:val=&quot;00A47F6A&quot;/&gt;&lt;wsp:rsid wsp:val=&quot;00A51F8A&quot;/&gt;&lt;wsp:rsid wsp:val=&quot;00A5264E&quot;/&gt;&lt;wsp:rsid wsp:val=&quot;00A575BF&quot;/&gt;&lt;wsp:rsid wsp:val=&quot;00A61422&quot;/&gt;&lt;wsp:rsid wsp:val=&quot;00A63699&quot;/&gt;&lt;wsp:rsid wsp:val=&quot;00A648B1&quot;/&gt;&lt;wsp:rsid wsp:val=&quot;00A6538C&quot;/&gt;&lt;wsp:rsid wsp:val=&quot;00A655A8&quot;/&gt;&lt;wsp:rsid wsp:val=&quot;00A662F2&quot;/&gt;&lt;wsp:rsid wsp:val=&quot;00A667DD&quot;/&gt;&lt;wsp:rsid wsp:val=&quot;00A6765B&quot;/&gt;&lt;wsp:rsid wsp:val=&quot;00A706DC&quot;/&gt;&lt;wsp:rsid wsp:val=&quot;00A719F4&quot;/&gt;&lt;wsp:rsid wsp:val=&quot;00A71FF7&quot;/&gt;&lt;wsp:rsid wsp:val=&quot;00A753C4&quot;/&gt;&lt;wsp:rsid wsp:val=&quot;00A76488&quot;/&gt;&lt;wsp:rsid wsp:val=&quot;00A829EC&quot;/&gt;&lt;wsp:rsid wsp:val=&quot;00A90905&quot;/&gt;&lt;wsp:rsid wsp:val=&quot;00A9146D&quot;/&gt;&lt;wsp:rsid wsp:val=&quot;00A91AE1&quot;/&gt;&lt;wsp:rsid wsp:val=&quot;00A9307D&quot;/&gt;&lt;wsp:rsid wsp:val=&quot;00A941C4&quot;/&gt;&lt;wsp:rsid wsp:val=&quot;00A94920&quot;/&gt;&lt;wsp:rsid wsp:val=&quot;00A95F9F&quot;/&gt;&lt;wsp:rsid wsp:val=&quot;00A96381&quot;/&gt;&lt;wsp:rsid wsp:val=&quot;00A965ED&quot;/&gt;&lt;wsp:rsid wsp:val=&quot;00A97436&quot;/&gt;&lt;wsp:rsid wsp:val=&quot;00AA00C3&quot;/&gt;&lt;wsp:rsid wsp:val=&quot;00AA1D6C&quot;/&gt;&lt;wsp:rsid wsp:val=&quot;00AA2963&quot;/&gt;&lt;wsp:rsid wsp:val=&quot;00AA4CF2&quot;/&gt;&lt;wsp:rsid wsp:val=&quot;00AA69E0&quot;/&gt;&lt;wsp:rsid wsp:val=&quot;00AB0E1E&quot;/&gt;&lt;wsp:rsid wsp:val=&quot;00AB143F&quot;/&gt;&lt;wsp:rsid wsp:val=&quot;00AB14E4&quot;/&gt;&lt;wsp:rsid wsp:val=&quot;00AB15A8&quot;/&gt;&lt;wsp:rsid wsp:val=&quot;00AB3066&quot;/&gt;&lt;wsp:rsid wsp:val=&quot;00AB500A&quot;/&gt;&lt;wsp:rsid wsp:val=&quot;00AB6216&quot;/&gt;&lt;wsp:rsid wsp:val=&quot;00AB697F&quot;/&gt;&lt;wsp:rsid wsp:val=&quot;00AC0979&quot;/&gt;&lt;wsp:rsid wsp:val=&quot;00AC0C83&quot;/&gt;&lt;wsp:rsid wsp:val=&quot;00AC141F&quot;/&gt;&lt;wsp:rsid wsp:val=&quot;00AC36A2&quot;/&gt;&lt;wsp:rsid wsp:val=&quot;00AC3CC4&quot;/&gt;&lt;wsp:rsid wsp:val=&quot;00AC44D1&quot;/&gt;&lt;wsp:rsid wsp:val=&quot;00AC5705&quot;/&gt;&lt;wsp:rsid wsp:val=&quot;00AC6801&quot;/&gt;&lt;wsp:rsid wsp:val=&quot;00AC68B5&quot;/&gt;&lt;wsp:rsid wsp:val=&quot;00AC693C&quot;/&gt;&lt;wsp:rsid wsp:val=&quot;00AC7E1A&quot;/&gt;&lt;wsp:rsid wsp:val=&quot;00AC7FAF&quot;/&gt;&lt;wsp:rsid wsp:val=&quot;00AD03FD&quot;/&gt;&lt;wsp:rsid wsp:val=&quot;00AD1EB8&quot;/&gt;&lt;wsp:rsid wsp:val=&quot;00AD291F&quot;/&gt;&lt;wsp:rsid wsp:val=&quot;00AD332D&quot;/&gt;&lt;wsp:rsid wsp:val=&quot;00AD40B1&quot;/&gt;&lt;wsp:rsid wsp:val=&quot;00AD4142&quot;/&gt;&lt;wsp:rsid wsp:val=&quot;00AD44CA&quot;/&gt;&lt;wsp:rsid wsp:val=&quot;00AD48B2&quot;/&gt;&lt;wsp:rsid wsp:val=&quot;00AD62F3&quot;/&gt;&lt;wsp:rsid wsp:val=&quot;00AD6C8B&quot;/&gt;&lt;wsp:rsid wsp:val=&quot;00AD7ACF&quot;/&gt;&lt;wsp:rsid wsp:val=&quot;00AE0105&quot;/&gt;&lt;wsp:rsid wsp:val=&quot;00AE13EC&quot;/&gt;&lt;wsp:rsid wsp:val=&quot;00AE1531&quot;/&gt;&lt;wsp:rsid wsp:val=&quot;00AE340D&quot;/&gt;&lt;wsp:rsid wsp:val=&quot;00AE4CF6&quot;/&gt;&lt;wsp:rsid wsp:val=&quot;00AE53B4&quot;/&gt;&lt;wsp:rsid wsp:val=&quot;00AE54B1&quot;/&gt;&lt;wsp:rsid wsp:val=&quot;00AE6AA1&quot;/&gt;&lt;wsp:rsid wsp:val=&quot;00AF076D&quot;/&gt;&lt;wsp:rsid wsp:val=&quot;00AF0D7C&quot;/&gt;&lt;wsp:rsid wsp:val=&quot;00AF1253&quot;/&gt;&lt;wsp:rsid wsp:val=&quot;00AF1550&quot;/&gt;&lt;wsp:rsid wsp:val=&quot;00AF32D3&quot;/&gt;&lt;wsp:rsid wsp:val=&quot;00AF3528&quot;/&gt;&lt;wsp:rsid wsp:val=&quot;00AF745E&quot;/&gt;&lt;wsp:rsid wsp:val=&quot;00AF7E16&quot;/&gt;&lt;wsp:rsid wsp:val=&quot;00B002EA&quot;/&gt;&lt;wsp:rsid wsp:val=&quot;00B0272E&quot;/&gt;&lt;wsp:rsid wsp:val=&quot;00B0308C&quot;/&gt;&lt;wsp:rsid wsp:val=&quot;00B0390A&quot;/&gt;&lt;wsp:rsid wsp:val=&quot;00B041F7&quot;/&gt;&lt;wsp:rsid wsp:val=&quot;00B05A13&quot;/&gt;&lt;wsp:rsid wsp:val=&quot;00B060C3&quot;/&gt;&lt;wsp:rsid wsp:val=&quot;00B10C4B&quot;/&gt;&lt;wsp:rsid wsp:val=&quot;00B10C56&quot;/&gt;&lt;wsp:rsid wsp:val=&quot;00B11A86&quot;/&gt;&lt;wsp:rsid wsp:val=&quot;00B12F43&quot;/&gt;&lt;wsp:rsid wsp:val=&quot;00B13FFB&quot;/&gt;&lt;wsp:rsid wsp:val=&quot;00B14BDD&quot;/&gt;&lt;wsp:rsid wsp:val=&quot;00B15AA5&quot;/&gt;&lt;wsp:rsid wsp:val=&quot;00B17D39&quot;/&gt;&lt;wsp:rsid wsp:val=&quot;00B20366&quot;/&gt;&lt;wsp:rsid wsp:val=&quot;00B21B40&quot;/&gt;&lt;wsp:rsid wsp:val=&quot;00B22685&quot;/&gt;&lt;wsp:rsid wsp:val=&quot;00B22B6F&quot;/&gt;&lt;wsp:rsid wsp:val=&quot;00B24935&quot;/&gt;&lt;wsp:rsid wsp:val=&quot;00B25DD5&quot;/&gt;&lt;wsp:rsid wsp:val=&quot;00B3051D&quot;/&gt;&lt;wsp:rsid wsp:val=&quot;00B328A0&quot;/&gt;&lt;wsp:rsid wsp:val=&quot;00B32935&quot;/&gt;&lt;wsp:rsid wsp:val=&quot;00B32E3D&quot;/&gt;&lt;wsp:rsid wsp:val=&quot;00B33F7F&quot;/&gt;&lt;wsp:rsid wsp:val=&quot;00B3436D&quot;/&gt;&lt;wsp:rsid wsp:val=&quot;00B343CB&quot;/&gt;&lt;wsp:rsid wsp:val=&quot;00B37275&quot;/&gt;&lt;wsp:rsid wsp:val=&quot;00B377AE&quot;/&gt;&lt;wsp:rsid wsp:val=&quot;00B4097E&quot;/&gt;&lt;wsp:rsid wsp:val=&quot;00B40B39&quot;/&gt;&lt;wsp:rsid wsp:val=&quot;00B41662&quot;/&gt;&lt;wsp:rsid wsp:val=&quot;00B41E71&quot;/&gt;&lt;wsp:rsid wsp:val=&quot;00B425A8&quot;/&gt;&lt;wsp:rsid wsp:val=&quot;00B445BF&quot;/&gt;&lt;wsp:rsid wsp:val=&quot;00B4588D&quot;/&gt;&lt;wsp:rsid wsp:val=&quot;00B51E79&quot;/&gt;&lt;wsp:rsid wsp:val=&quot;00B52D33&quot;/&gt;&lt;wsp:rsid wsp:val=&quot;00B54331&quot;/&gt;&lt;wsp:rsid wsp:val=&quot;00B57EC1&quot;/&gt;&lt;wsp:rsid wsp:val=&quot;00B6430A&quot;/&gt;&lt;wsp:rsid wsp:val=&quot;00B67792&quot;/&gt;&lt;wsp:rsid wsp:val=&quot;00B7050E&quot;/&gt;&lt;wsp:rsid wsp:val=&quot;00B7114D&quot;/&gt;&lt;wsp:rsid wsp:val=&quot;00B72412&quot;/&gt;&lt;wsp:rsid wsp:val=&quot;00B765BC&quot;/&gt;&lt;wsp:rsid wsp:val=&quot;00B818AB&quot;/&gt;&lt;wsp:rsid wsp:val=&quot;00B82E70&quot;/&gt;&lt;wsp:rsid wsp:val=&quot;00B839BF&quot;/&gt;&lt;wsp:rsid wsp:val=&quot;00B848D6&quot;/&gt;&lt;wsp:rsid wsp:val=&quot;00B87B56&quot;/&gt;&lt;wsp:rsid wsp:val=&quot;00B9073A&quot;/&gt;&lt;wsp:rsid wsp:val=&quot;00B91A61&quot;/&gt;&lt;wsp:rsid wsp:val=&quot;00B91D06&quot;/&gt;&lt;wsp:rsid wsp:val=&quot;00B9577D&quot;/&gt;&lt;wsp:rsid wsp:val=&quot;00B96270&quot;/&gt;&lt;wsp:rsid wsp:val=&quot;00B9796E&quot;/&gt;&lt;wsp:rsid wsp:val=&quot;00B97EE9&quot;/&gt;&lt;wsp:rsid wsp:val=&quot;00BA0822&quot;/&gt;&lt;wsp:rsid wsp:val=&quot;00BA29FB&quot;/&gt;&lt;wsp:rsid wsp:val=&quot;00BA3380&quot;/&gt;&lt;wsp:rsid wsp:val=&quot;00BA3460&quot;/&gt;&lt;wsp:rsid wsp:val=&quot;00BA4085&quot;/&gt;&lt;wsp:rsid wsp:val=&quot;00BA461F&quot;/&gt;&lt;wsp:rsid wsp:val=&quot;00BA531B&quot;/&gt;&lt;wsp:rsid wsp:val=&quot;00BA6C5E&quot;/&gt;&lt;wsp:rsid wsp:val=&quot;00BA73E9&quot;/&gt;&lt;wsp:rsid wsp:val=&quot;00BA7A3C&quot;/&gt;&lt;wsp:rsid wsp:val=&quot;00BB2E14&quot;/&gt;&lt;wsp:rsid wsp:val=&quot;00BB3B9D&quot;/&gt;&lt;wsp:rsid wsp:val=&quot;00BB4579&quot;/&gt;&lt;wsp:rsid wsp:val=&quot;00BB49A1&quot;/&gt;&lt;wsp:rsid wsp:val=&quot;00BB527C&quot;/&gt;&lt;wsp:rsid wsp:val=&quot;00BB6372&quot;/&gt;&lt;wsp:rsid wsp:val=&quot;00BB69A3&quot;/&gt;&lt;wsp:rsid wsp:val=&quot;00BB6F4B&quot;/&gt;&lt;wsp:rsid wsp:val=&quot;00BC6894&quot;/&gt;&lt;wsp:rsid wsp:val=&quot;00BC68A6&quot;/&gt;&lt;wsp:rsid wsp:val=&quot;00BC6D8A&quot;/&gt;&lt;wsp:rsid wsp:val=&quot;00BC6F66&quot;/&gt;&lt;wsp:rsid wsp:val=&quot;00BD0722&quot;/&gt;&lt;wsp:rsid wsp:val=&quot;00BD41E4&quot;/&gt;&lt;wsp:rsid wsp:val=&quot;00BD5B00&quot;/&gt;&lt;wsp:rsid wsp:val=&quot;00BD7061&quot;/&gt;&lt;wsp:rsid wsp:val=&quot;00BD7373&quot;/&gt;&lt;wsp:rsid wsp:val=&quot;00BE0930&quot;/&gt;&lt;wsp:rsid wsp:val=&quot;00BE1145&quot;/&gt;&lt;wsp:rsid wsp:val=&quot;00BE1924&quot;/&gt;&lt;wsp:rsid wsp:val=&quot;00BE1BA5&quot;/&gt;&lt;wsp:rsid wsp:val=&quot;00BE486F&quot;/&gt;&lt;wsp:rsid wsp:val=&quot;00BE6E89&quot;/&gt;&lt;wsp:rsid wsp:val=&quot;00BE7AD6&quot;/&gt;&lt;wsp:rsid wsp:val=&quot;00BF2D1D&quot;/&gt;&lt;wsp:rsid wsp:val=&quot;00BF36E7&quot;/&gt;&lt;wsp:rsid wsp:val=&quot;00BF3F8F&quot;/&gt;&lt;wsp:rsid wsp:val=&quot;00BF53D6&quot;/&gt;&lt;wsp:rsid wsp:val=&quot;00BF7415&quot;/&gt;&lt;wsp:rsid wsp:val=&quot;00C0018A&quot;/&gt;&lt;wsp:rsid wsp:val=&quot;00C011A5&quot;/&gt;&lt;wsp:rsid wsp:val=&quot;00C01F62&quot;/&gt;&lt;wsp:rsid wsp:val=&quot;00C0408C&quot;/&gt;&lt;wsp:rsid wsp:val=&quot;00C06B82&quot;/&gt;&lt;wsp:rsid wsp:val=&quot;00C07078&quot;/&gt;&lt;wsp:rsid wsp:val=&quot;00C0794F&quot;/&gt;&lt;wsp:rsid wsp:val=&quot;00C10040&quot;/&gt;&lt;wsp:rsid wsp:val=&quot;00C11727&quot;/&gt;&lt;wsp:rsid wsp:val=&quot;00C12420&quot;/&gt;&lt;wsp:rsid wsp:val=&quot;00C12464&quot;/&gt;&lt;wsp:rsid wsp:val=&quot;00C14B4D&quot;/&gt;&lt;wsp:rsid wsp:val=&quot;00C1532E&quot;/&gt;&lt;wsp:rsid wsp:val=&quot;00C17024&quot;/&gt;&lt;wsp:rsid wsp:val=&quot;00C17542&quot;/&gt;&lt;wsp:rsid wsp:val=&quot;00C20031&quot;/&gt;&lt;wsp:rsid wsp:val=&quot;00C21425&quot;/&gt;&lt;wsp:rsid wsp:val=&quot;00C22EE9&quot;/&gt;&lt;wsp:rsid wsp:val=&quot;00C246F7&quot;/&gt;&lt;wsp:rsid wsp:val=&quot;00C24C52&quot;/&gt;&lt;wsp:rsid wsp:val=&quot;00C25637&quot;/&gt;&lt;wsp:rsid wsp:val=&quot;00C26074&quot;/&gt;&lt;wsp:rsid wsp:val=&quot;00C26606&quot;/&gt;&lt;wsp:rsid wsp:val=&quot;00C31220&quot;/&gt;&lt;wsp:rsid wsp:val=&quot;00C313B2&quot;/&gt;&lt;wsp:rsid wsp:val=&quot;00C32368&quot;/&gt;&lt;wsp:rsid wsp:val=&quot;00C35E28&quot;/&gt;&lt;wsp:rsid wsp:val=&quot;00C37C15&quot;/&gt;&lt;wsp:rsid wsp:val=&quot;00C37FD7&quot;/&gt;&lt;wsp:rsid wsp:val=&quot;00C41EAD&quot;/&gt;&lt;wsp:rsid wsp:val=&quot;00C42A4D&quot;/&gt;&lt;wsp:rsid wsp:val=&quot;00C4572F&quot;/&gt;&lt;wsp:rsid wsp:val=&quot;00C45DF5&quot;/&gt;&lt;wsp:rsid wsp:val=&quot;00C46A43&quot;/&gt;&lt;wsp:rsid wsp:val=&quot;00C47366&quot;/&gt;&lt;wsp:rsid wsp:val=&quot;00C47741&quot;/&gt;&lt;wsp:rsid wsp:val=&quot;00C4798B&quot;/&gt;&lt;wsp:rsid wsp:val=&quot;00C50EBA&quot;/&gt;&lt;wsp:rsid wsp:val=&quot;00C52885&quot;/&gt;&lt;wsp:rsid wsp:val=&quot;00C53428&quot;/&gt;&lt;wsp:rsid wsp:val=&quot;00C53FF4&quot;/&gt;&lt;wsp:rsid wsp:val=&quot;00C5471D&quot;/&gt;&lt;wsp:rsid wsp:val=&quot;00C55665&quot;/&gt;&lt;wsp:rsid wsp:val=&quot;00C57A2B&quot;/&gt;&lt;wsp:rsid wsp:val=&quot;00C57C5A&quot;/&gt;&lt;wsp:rsid wsp:val=&quot;00C61E1E&quot;/&gt;&lt;wsp:rsid wsp:val=&quot;00C624E1&quot;/&gt;&lt;wsp:rsid wsp:val=&quot;00C628CA&quot;/&gt;&lt;wsp:rsid wsp:val=&quot;00C62C3E&quot;/&gt;&lt;wsp:rsid wsp:val=&quot;00C63B55&quot;/&gt;&lt;wsp:rsid wsp:val=&quot;00C70C91&quot;/&gt;&lt;wsp:rsid wsp:val=&quot;00C742C2&quot;/&gt;&lt;wsp:rsid wsp:val=&quot;00C76735&quot;/&gt;&lt;wsp:rsid wsp:val=&quot;00C810E3&quot;/&gt;&lt;wsp:rsid wsp:val=&quot;00C823C8&quot;/&gt;&lt;wsp:rsid wsp:val=&quot;00C8340A&quot;/&gt;&lt;wsp:rsid wsp:val=&quot;00C8468F&quot;/&gt;&lt;wsp:rsid wsp:val=&quot;00C85903&quot;/&gt;&lt;wsp:rsid wsp:val=&quot;00C86142&quot;/&gt;&lt;wsp:rsid wsp:val=&quot;00C86B28&quot;/&gt;&lt;wsp:rsid wsp:val=&quot;00C86F9E&quot;/&gt;&lt;wsp:rsid wsp:val=&quot;00C90E3B&quot;/&gt;&lt;wsp:rsid wsp:val=&quot;00C95DC1&quot;/&gt;&lt;wsp:rsid wsp:val=&quot;00CA0BA0&quot;/&gt;&lt;wsp:rsid wsp:val=&quot;00CA13B0&quot;/&gt;&lt;wsp:rsid wsp:val=&quot;00CA41F8&quot;/&gt;&lt;wsp:rsid wsp:val=&quot;00CA5F86&quot;/&gt;&lt;wsp:rsid wsp:val=&quot;00CA7C1B&quot;/&gt;&lt;wsp:rsid wsp:val=&quot;00CB1AB4&quot;/&gt;&lt;wsp:rsid wsp:val=&quot;00CB1B7C&quot;/&gt;&lt;wsp:rsid wsp:val=&quot;00CB1F52&quot;/&gt;&lt;wsp:rsid wsp:val=&quot;00CB2DFE&quot;/&gt;&lt;wsp:rsid wsp:val=&quot;00CB72ED&quot;/&gt;&lt;wsp:rsid wsp:val=&quot;00CC027D&quot;/&gt;&lt;wsp:rsid wsp:val=&quot;00CC1694&quot;/&gt;&lt;wsp:rsid wsp:val=&quot;00CC3346&quot;/&gt;&lt;wsp:rsid wsp:val=&quot;00CC4127&quot;/&gt;&lt;wsp:rsid wsp:val=&quot;00CC524B&quot;/&gt;&lt;wsp:rsid wsp:val=&quot;00CC574A&quot;/&gt;&lt;wsp:rsid wsp:val=&quot;00CC750C&quot;/&gt;&lt;wsp:rsid wsp:val=&quot;00CC7E5C&quot;/&gt;&lt;wsp:rsid wsp:val=&quot;00CC7FC6&quot;/&gt;&lt;wsp:rsid wsp:val=&quot;00CD086B&quot;/&gt;&lt;wsp:rsid wsp:val=&quot;00CD1630&quot;/&gt;&lt;wsp:rsid wsp:val=&quot;00CD1B09&quot;/&gt;&lt;wsp:rsid wsp:val=&quot;00CD24CD&quot;/&gt;&lt;wsp:rsid wsp:val=&quot;00CD25F4&quot;/&gt;&lt;wsp:rsid wsp:val=&quot;00CD3BA9&quot;/&gt;&lt;wsp:rsid wsp:val=&quot;00CD61AC&quot;/&gt;&lt;wsp:rsid wsp:val=&quot;00CD6B42&quot;/&gt;&lt;wsp:rsid wsp:val=&quot;00CE06BD&quot;/&gt;&lt;wsp:rsid wsp:val=&quot;00CE2996&quot;/&gt;&lt;wsp:rsid wsp:val=&quot;00CE4625&quot;/&gt;&lt;wsp:rsid wsp:val=&quot;00CF0DD5&quot;/&gt;&lt;wsp:rsid wsp:val=&quot;00CF1475&quot;/&gt;&lt;wsp:rsid wsp:val=&quot;00CF1FF6&quot;/&gt;&lt;wsp:rsid wsp:val=&quot;00CF36F5&quot;/&gt;&lt;wsp:rsid wsp:val=&quot;00CF4B09&quot;/&gt;&lt;wsp:rsid wsp:val=&quot;00CF4D15&quot;/&gt;&lt;wsp:rsid wsp:val=&quot;00CF7ADB&quot;/&gt;&lt;wsp:rsid wsp:val=&quot;00D006E6&quot;/&gt;&lt;wsp:rsid wsp:val=&quot;00D00747&quot;/&gt;&lt;wsp:rsid wsp:val=&quot;00D01040&quot;/&gt;&lt;wsp:rsid wsp:val=&quot;00D01EBA&quot;/&gt;&lt;wsp:rsid wsp:val=&quot;00D0236C&quot;/&gt;&lt;wsp:rsid wsp:val=&quot;00D02AE3&quot;/&gt;&lt;wsp:rsid wsp:val=&quot;00D02BE2&quot;/&gt;&lt;wsp:rsid wsp:val=&quot;00D054C8&quot;/&gt;&lt;wsp:rsid wsp:val=&quot;00D104AF&quot;/&gt;&lt;wsp:rsid wsp:val=&quot;00D10E49&quot;/&gt;&lt;wsp:rsid wsp:val=&quot;00D15682&quot;/&gt;&lt;wsp:rsid wsp:val=&quot;00D16B3B&quot;/&gt;&lt;wsp:rsid wsp:val=&quot;00D17796&quot;/&gt;&lt;wsp:rsid wsp:val=&quot;00D20B43&quot;/&gt;&lt;wsp:rsid wsp:val=&quot;00D22899&quot;/&gt;&lt;wsp:rsid wsp:val=&quot;00D25AB5&quot;/&gt;&lt;wsp:rsid wsp:val=&quot;00D264D5&quot;/&gt;&lt;wsp:rsid wsp:val=&quot;00D27549&quot;/&gt;&lt;wsp:rsid wsp:val=&quot;00D31A6A&quot;/&gt;&lt;wsp:rsid wsp:val=&quot;00D31C5D&quot;/&gt;&lt;wsp:rsid wsp:val=&quot;00D346F3&quot;/&gt;&lt;wsp:rsid wsp:val=&quot;00D4020B&quot;/&gt;&lt;wsp:rsid wsp:val=&quot;00D40600&quot;/&gt;&lt;wsp:rsid wsp:val=&quot;00D41F07&quot;/&gt;&lt;wsp:rsid wsp:val=&quot;00D429E1&quot;/&gt;&lt;wsp:rsid wsp:val=&quot;00D42A7D&quot;/&gt;&lt;wsp:rsid wsp:val=&quot;00D42C35&quot;/&gt;&lt;wsp:rsid wsp:val=&quot;00D43B6B&quot;/&gt;&lt;wsp:rsid wsp:val=&quot;00D455C1&quot;/&gt;&lt;wsp:rsid wsp:val=&quot;00D457F1&quot;/&gt;&lt;wsp:rsid wsp:val=&quot;00D522C6&quot;/&gt;&lt;wsp:rsid wsp:val=&quot;00D52A6F&quot;/&gt;&lt;wsp:rsid wsp:val=&quot;00D53E43&quot;/&gt;&lt;wsp:rsid wsp:val=&quot;00D53F11&quot;/&gt;&lt;wsp:rsid wsp:val=&quot;00D5487B&quot;/&gt;&lt;wsp:rsid wsp:val=&quot;00D57A90&quot;/&gt;&lt;wsp:rsid wsp:val=&quot;00D6090B&quot;/&gt;&lt;wsp:rsid wsp:val=&quot;00D60D21&quot;/&gt;&lt;wsp:rsid wsp:val=&quot;00D62746&quot;/&gt;&lt;wsp:rsid wsp:val=&quot;00D62F51&quot;/&gt;&lt;wsp:rsid wsp:val=&quot;00D63C3D&quot;/&gt;&lt;wsp:rsid wsp:val=&quot;00D66225&quot;/&gt;&lt;wsp:rsid wsp:val=&quot;00D7135D&quot;/&gt;&lt;wsp:rsid wsp:val=&quot;00D7146A&quot;/&gt;&lt;wsp:rsid wsp:val=&quot;00D763A5&quot;/&gt;&lt;wsp:rsid wsp:val=&quot;00D82479&quot;/&gt;&lt;wsp:rsid wsp:val=&quot;00D827BC&quot;/&gt;&lt;wsp:rsid wsp:val=&quot;00D873F5&quot;/&gt;&lt;wsp:rsid wsp:val=&quot;00D87906&quot;/&gt;&lt;wsp:rsid wsp:val=&quot;00D900A6&quot;/&gt;&lt;wsp:rsid wsp:val=&quot;00D9310F&quot;/&gt;&lt;wsp:rsid wsp:val=&quot;00D94252&quot;/&gt;&lt;wsp:rsid wsp:val=&quot;00D95DDF&quot;/&gt;&lt;wsp:rsid wsp:val=&quot;00D97413&quot;/&gt;&lt;wsp:rsid wsp:val=&quot;00D979F9&quot;/&gt;&lt;wsp:rsid wsp:val=&quot;00DA3268&quot;/&gt;&lt;wsp:rsid wsp:val=&quot;00DA3E66&quot;/&gt;&lt;wsp:rsid wsp:val=&quot;00DA48C0&quot;/&gt;&lt;wsp:rsid wsp:val=&quot;00DA5CB0&quot;/&gt;&lt;wsp:rsid wsp:val=&quot;00DB0067&quot;/&gt;&lt;wsp:rsid wsp:val=&quot;00DB1919&quot;/&gt;&lt;wsp:rsid wsp:val=&quot;00DB4CF5&quot;/&gt;&lt;wsp:rsid wsp:val=&quot;00DB64A3&quot;/&gt;&lt;wsp:rsid wsp:val=&quot;00DB7802&quot;/&gt;&lt;wsp:rsid wsp:val=&quot;00DC060A&quot;/&gt;&lt;wsp:rsid wsp:val=&quot;00DC06E9&quot;/&gt;&lt;wsp:rsid wsp:val=&quot;00DC3894&quot;/&gt;&lt;wsp:rsid wsp:val=&quot;00DC5B2C&quot;/&gt;&lt;wsp:rsid wsp:val=&quot;00DD01AC&quot;/&gt;&lt;wsp:rsid wsp:val=&quot;00DD2A40&quot;/&gt;&lt;wsp:rsid wsp:val=&quot;00DD348B&quot;/&gt;&lt;wsp:rsid wsp:val=&quot;00DD417F&quot;/&gt;&lt;wsp:rsid wsp:val=&quot;00DD57BF&quot;/&gt;&lt;wsp:rsid wsp:val=&quot;00DE094D&quot;/&gt;&lt;wsp:rsid wsp:val=&quot;00DE0E35&quot;/&gt;&lt;wsp:rsid wsp:val=&quot;00DE1F75&quot;/&gt;&lt;wsp:rsid wsp:val=&quot;00DE293F&quot;/&gt;&lt;wsp:rsid wsp:val=&quot;00DE2ABC&quot;/&gt;&lt;wsp:rsid wsp:val=&quot;00DE34B3&quot;/&gt;&lt;wsp:rsid wsp:val=&quot;00DE3D2D&quot;/&gt;&lt;wsp:rsid wsp:val=&quot;00DE4D39&quot;/&gt;&lt;wsp:rsid wsp:val=&quot;00DE4DD8&quot;/&gt;&lt;wsp:rsid wsp:val=&quot;00DE5A65&quot;/&gt;&lt;wsp:rsid wsp:val=&quot;00DE6D4F&quot;/&gt;&lt;wsp:rsid wsp:val=&quot;00DE7AF8&quot;/&gt;&lt;wsp:rsid wsp:val=&quot;00DE7DCB&quot;/&gt;&lt;wsp:rsid wsp:val=&quot;00DF0A08&quot;/&gt;&lt;wsp:rsid wsp:val=&quot;00DF399B&quot;/&gt;&lt;wsp:rsid wsp:val=&quot;00DF456F&quot;/&gt;&lt;wsp:rsid wsp:val=&quot;00DF5B2A&quot;/&gt;&lt;wsp:rsid wsp:val=&quot;00DF64E6&quot;/&gt;&lt;wsp:rsid wsp:val=&quot;00DF7A10&quot;/&gt;&lt;wsp:rsid wsp:val=&quot;00DF7BEC&quot;/&gt;&lt;wsp:rsid wsp:val=&quot;00E00E85&quot;/&gt;&lt;wsp:rsid wsp:val=&quot;00E0399B&quot;/&gt;&lt;wsp:rsid wsp:val=&quot;00E042BE&quot;/&gt;&lt;wsp:rsid wsp:val=&quot;00E04947&quot;/&gt;&lt;wsp:rsid wsp:val=&quot;00E04A27&quot;/&gt;&lt;wsp:rsid wsp:val=&quot;00E05375&quot;/&gt;&lt;wsp:rsid wsp:val=&quot;00E060E6&quot;/&gt;&lt;wsp:rsid wsp:val=&quot;00E0697C&quot;/&gt;&lt;wsp:rsid wsp:val=&quot;00E075EA&quot;/&gt;&lt;wsp:rsid wsp:val=&quot;00E129B1&quot;/&gt;&lt;wsp:rsid wsp:val=&quot;00E13012&quot;/&gt;&lt;wsp:rsid wsp:val=&quot;00E14691&quot;/&gt;&lt;wsp:rsid wsp:val=&quot;00E179A2&quot;/&gt;&lt;wsp:rsid wsp:val=&quot;00E204EE&quot;/&gt;&lt;wsp:rsid wsp:val=&quot;00E207BB&quot;/&gt;&lt;wsp:rsid wsp:val=&quot;00E2113C&quot;/&gt;&lt;wsp:rsid wsp:val=&quot;00E239FE&quot;/&gt;&lt;wsp:rsid wsp:val=&quot;00E25862&quot;/&gt;&lt;wsp:rsid wsp:val=&quot;00E2630B&quot;/&gt;&lt;wsp:rsid wsp:val=&quot;00E2719E&quot;/&gt;&lt;wsp:rsid wsp:val=&quot;00E36D90&quot;/&gt;&lt;wsp:rsid wsp:val=&quot;00E3781C&quot;/&gt;&lt;wsp:rsid wsp:val=&quot;00E37A86&quot;/&gt;&lt;wsp:rsid wsp:val=&quot;00E37AF0&quot;/&gt;&lt;wsp:rsid wsp:val=&quot;00E40EB4&quot;/&gt;&lt;wsp:rsid wsp:val=&quot;00E418E1&quot;/&gt;&lt;wsp:rsid wsp:val=&quot;00E43052&quot;/&gt;&lt;wsp:rsid wsp:val=&quot;00E47FF4&quot;/&gt;&lt;wsp:rsid wsp:val=&quot;00E506FB&quot;/&gt;&lt;wsp:rsid wsp:val=&quot;00E50E0B&quot;/&gt;&lt;wsp:rsid wsp:val=&quot;00E51F1A&quot;/&gt;&lt;wsp:rsid wsp:val=&quot;00E51F1C&quot;/&gt;&lt;wsp:rsid wsp:val=&quot;00E5208B&quot;/&gt;&lt;wsp:rsid wsp:val=&quot;00E5223E&quot;/&gt;&lt;wsp:rsid wsp:val=&quot;00E524D1&quot;/&gt;&lt;wsp:rsid wsp:val=&quot;00E5312E&quot;/&gt;&lt;wsp:rsid wsp:val=&quot;00E53AE1&quot;/&gt;&lt;wsp:rsid wsp:val=&quot;00E562C6&quot;/&gt;&lt;wsp:rsid wsp:val=&quot;00E62020&quot;/&gt;&lt;wsp:rsid wsp:val=&quot;00E6312A&quot;/&gt;&lt;wsp:rsid wsp:val=&quot;00E71C70&quot;/&gt;&lt;wsp:rsid wsp:val=&quot;00E724C3&quot;/&gt;&lt;wsp:rsid wsp:val=&quot;00E72703&quot;/&gt;&lt;wsp:rsid wsp:val=&quot;00E727EE&quot;/&gt;&lt;wsp:rsid wsp:val=&quot;00E7402E&quot;/&gt;&lt;wsp:rsid wsp:val=&quot;00E74C5E&quot;/&gt;&lt;wsp:rsid wsp:val=&quot;00E771E4&quot;/&gt;&lt;wsp:rsid wsp:val=&quot;00E776CC&quot;/&gt;&lt;wsp:rsid wsp:val=&quot;00E77B45&quot;/&gt;&lt;wsp:rsid wsp:val=&quot;00E802A9&quot;/&gt;&lt;wsp:rsid wsp:val=&quot;00E80F0D&quot;/&gt;&lt;wsp:rsid wsp:val=&quot;00E82881&quot;/&gt;&lt;wsp:rsid wsp:val=&quot;00E83C29&quot;/&gt;&lt;wsp:rsid wsp:val=&quot;00E83E38&quot;/&gt;&lt;wsp:rsid wsp:val=&quot;00E846CD&quot;/&gt;&lt;wsp:rsid wsp:val=&quot;00E84E6D&quot;/&gt;&lt;wsp:rsid wsp:val=&quot;00E868AB&quot;/&gt;&lt;wsp:rsid wsp:val=&quot;00E87F5E&quot;/&gt;&lt;wsp:rsid wsp:val=&quot;00E90BF5&quot;/&gt;&lt;wsp:rsid wsp:val=&quot;00E965BA&quot;/&gt;&lt;wsp:rsid wsp:val=&quot;00E979E5&quot;/&gt;&lt;wsp:rsid wsp:val=&quot;00E97E18&quot;/&gt;&lt;wsp:rsid wsp:val=&quot;00EA03F1&quot;/&gt;&lt;wsp:rsid wsp:val=&quot;00EA2FBD&quot;/&gt;&lt;wsp:rsid wsp:val=&quot;00EA3103&quot;/&gt;&lt;wsp:rsid wsp:val=&quot;00EA3427&quot;/&gt;&lt;wsp:rsid wsp:val=&quot;00EA3C8A&quot;/&gt;&lt;wsp:rsid wsp:val=&quot;00EA597F&quot;/&gt;&lt;wsp:rsid wsp:val=&quot;00EA6379&quot;/&gt;&lt;wsp:rsid wsp:val=&quot;00EA6454&quot;/&gt;&lt;wsp:rsid wsp:val=&quot;00EB0F5B&quot;/&gt;&lt;wsp:rsid wsp:val=&quot;00EB16F4&quot;/&gt;&lt;wsp:rsid wsp:val=&quot;00EB19D5&quot;/&gt;&lt;wsp:rsid wsp:val=&quot;00EB235C&quot;/&gt;&lt;wsp:rsid wsp:val=&quot;00EB3224&quot;/&gt;&lt;wsp:rsid wsp:val=&quot;00EB67EC&quot;/&gt;&lt;wsp:rsid wsp:val=&quot;00EB7170&quot;/&gt;&lt;wsp:rsid wsp:val=&quot;00EB721E&quot;/&gt;&lt;wsp:rsid wsp:val=&quot;00EB7E67&quot;/&gt;&lt;wsp:rsid wsp:val=&quot;00EC106C&quot;/&gt;&lt;wsp:rsid wsp:val=&quot;00EC140B&quot;/&gt;&lt;wsp:rsid wsp:val=&quot;00EC1569&quot;/&gt;&lt;wsp:rsid wsp:val=&quot;00EC40FE&quot;/&gt;&lt;wsp:rsid wsp:val=&quot;00EC6256&quot;/&gt;&lt;wsp:rsid wsp:val=&quot;00EC7392&quot;/&gt;&lt;wsp:rsid wsp:val=&quot;00ED1546&quot;/&gt;&lt;wsp:rsid wsp:val=&quot;00ED2A0C&quot;/&gt;&lt;wsp:rsid wsp:val=&quot;00ED316E&quot;/&gt;&lt;wsp:rsid wsp:val=&quot;00ED3296&quot;/&gt;&lt;wsp:rsid wsp:val=&quot;00ED34F5&quot;/&gt;&lt;wsp:rsid wsp:val=&quot;00ED5032&quot;/&gt;&lt;wsp:rsid wsp:val=&quot;00ED6DD0&quot;/&gt;&lt;wsp:rsid wsp:val=&quot;00ED7402&quot;/&gt;&lt;wsp:rsid wsp:val=&quot;00EE1516&quot;/&gt;&lt;wsp:rsid wsp:val=&quot;00EE1D01&quot;/&gt;&lt;wsp:rsid wsp:val=&quot;00EE2A7B&quot;/&gt;&lt;wsp:rsid wsp:val=&quot;00EF35E5&quot;/&gt;&lt;wsp:rsid wsp:val=&quot;00EF3720&quot;/&gt;&lt;wsp:rsid wsp:val=&quot;00EF506C&quot;/&gt;&lt;wsp:rsid wsp:val=&quot;00EF71BE&quot;/&gt;&lt;wsp:rsid wsp:val=&quot;00F00D47&quot;/&gt;&lt;wsp:rsid wsp:val=&quot;00F01F7A&quot;/&gt;&lt;wsp:rsid wsp:val=&quot;00F0484B&quot;/&gt;&lt;wsp:rsid wsp:val=&quot;00F05476&quot;/&gt;&lt;wsp:rsid wsp:val=&quot;00F10ACE&quot;/&gt;&lt;wsp:rsid wsp:val=&quot;00F10BC6&quot;/&gt;&lt;wsp:rsid wsp:val=&quot;00F12274&quot;/&gt;&lt;wsp:rsid wsp:val=&quot;00F130C8&quot;/&gt;&lt;wsp:rsid wsp:val=&quot;00F139D2&quot;/&gt;&lt;wsp:rsid wsp:val=&quot;00F13CFD&quot;/&gt;&lt;wsp:rsid wsp:val=&quot;00F158CA&quot;/&gt;&lt;wsp:rsid wsp:val=&quot;00F20FC4&quot;/&gt;&lt;wsp:rsid wsp:val=&quot;00F219FA&quot;/&gt;&lt;wsp:rsid wsp:val=&quot;00F2370C&quot;/&gt;&lt;wsp:rsid wsp:val=&quot;00F23F7A&quot;/&gt;&lt;wsp:rsid wsp:val=&quot;00F249AC&quot;/&gt;&lt;wsp:rsid wsp:val=&quot;00F25AB6&quot;/&gt;&lt;wsp:rsid wsp:val=&quot;00F2631B&quot;/&gt;&lt;wsp:rsid wsp:val=&quot;00F271AD&quot;/&gt;&lt;wsp:rsid wsp:val=&quot;00F3006F&quot;/&gt;&lt;wsp:rsid wsp:val=&quot;00F300C9&quot;/&gt;&lt;wsp:rsid wsp:val=&quot;00F314A0&quot;/&gt;&lt;wsp:rsid wsp:val=&quot;00F332FA&quot;/&gt;&lt;wsp:rsid wsp:val=&quot;00F34CFD&quot;/&gt;&lt;wsp:rsid wsp:val=&quot;00F3541C&quot;/&gt;&lt;wsp:rsid wsp:val=&quot;00F36165&quot;/&gt;&lt;wsp:rsid wsp:val=&quot;00F361B0&quot;/&gt;&lt;wsp:rsid wsp:val=&quot;00F421DF&quot;/&gt;&lt;wsp:rsid wsp:val=&quot;00F432F6&quot;/&gt;&lt;wsp:rsid wsp:val=&quot;00F44864&quot;/&gt;&lt;wsp:rsid wsp:val=&quot;00F46BAC&quot;/&gt;&lt;wsp:rsid wsp:val=&quot;00F46E23&quot;/&gt;&lt;wsp:rsid wsp:val=&quot;00F470CC&quot;/&gt;&lt;wsp:rsid wsp:val=&quot;00F4774E&quot;/&gt;&lt;wsp:rsid wsp:val=&quot;00F50A8D&quot;/&gt;&lt;wsp:rsid wsp:val=&quot;00F50EE4&quot;/&gt;&lt;wsp:rsid wsp:val=&quot;00F51130&quot;/&gt;&lt;wsp:rsid wsp:val=&quot;00F51A5C&quot;/&gt;&lt;wsp:rsid wsp:val=&quot;00F53B0D&quot;/&gt;&lt;wsp:rsid wsp:val=&quot;00F56C2A&quot;/&gt;&lt;wsp:rsid wsp:val=&quot;00F57600&quot;/&gt;&lt;wsp:rsid wsp:val=&quot;00F60BBC&quot;/&gt;&lt;wsp:rsid wsp:val=&quot;00F61004&quot;/&gt;&lt;wsp:rsid wsp:val=&quot;00F61387&quot;/&gt;&lt;wsp:rsid wsp:val=&quot;00F626CE&quot;/&gt;&lt;wsp:rsid wsp:val=&quot;00F626D0&quot;/&gt;&lt;wsp:rsid wsp:val=&quot;00F65C8A&quot;/&gt;&lt;wsp:rsid wsp:val=&quot;00F726F3&quot;/&gt;&lt;wsp:rsid wsp:val=&quot;00F72B15&quot;/&gt;&lt;wsp:rsid wsp:val=&quot;00F738C2&quot;/&gt;&lt;wsp:rsid wsp:val=&quot;00F76E50&quot;/&gt;&lt;wsp:rsid wsp:val=&quot;00F80160&quot;/&gt;&lt;wsp:rsid wsp:val=&quot;00F81751&quot;/&gt;&lt;wsp:rsid wsp:val=&quot;00F817B6&quot;/&gt;&lt;wsp:rsid wsp:val=&quot;00F81819&quot;/&gt;&lt;wsp:rsid wsp:val=&quot;00F818C7&quot;/&gt;&lt;wsp:rsid wsp:val=&quot;00F81905&quot;/&gt;&lt;wsp:rsid wsp:val=&quot;00F8371B&quot;/&gt;&lt;wsp:rsid wsp:val=&quot;00F840E4&quot;/&gt;&lt;wsp:rsid wsp:val=&quot;00F8487D&quot;/&gt;&lt;wsp:rsid wsp:val=&quot;00F85979&quot;/&gt;&lt;wsp:rsid wsp:val=&quot;00F8752C&quot;/&gt;&lt;wsp:rsid wsp:val=&quot;00F9242D&quot;/&gt;&lt;wsp:rsid wsp:val=&quot;00F92A06&quot;/&gt;&lt;wsp:rsid wsp:val=&quot;00F9540E&quot;/&gt;&lt;wsp:rsid wsp:val=&quot;00FA387F&quot;/&gt;&lt;wsp:rsid wsp:val=&quot;00FA39C9&quot;/&gt;&lt;wsp:rsid wsp:val=&quot;00FA3DED&quot;/&gt;&lt;wsp:rsid wsp:val=&quot;00FA3F50&quot;/&gt;&lt;wsp:rsid wsp:val=&quot;00FA45F2&quot;/&gt;&lt;wsp:rsid wsp:val=&quot;00FA4B06&quot;/&gt;&lt;wsp:rsid wsp:val=&quot;00FA634D&quot;/&gt;&lt;wsp:rsid wsp:val=&quot;00FA7BA8&quot;/&gt;&lt;wsp:rsid wsp:val=&quot;00FB2834&quot;/&gt;&lt;wsp:rsid wsp:val=&quot;00FB3DB9&quot;/&gt;&lt;wsp:rsid wsp:val=&quot;00FB46A3&quot;/&gt;&lt;wsp:rsid wsp:val=&quot;00FB5F9F&quot;/&gt;&lt;wsp:rsid wsp:val=&quot;00FB6297&quot;/&gt;&lt;wsp:rsid wsp:val=&quot;00FB6ADD&quot;/&gt;&lt;wsp:rsid wsp:val=&quot;00FD16FF&quot;/&gt;&lt;wsp:rsid wsp:val=&quot;00FD1CC4&quot;/&gt;&lt;wsp:rsid wsp:val=&quot;00FD1FE2&quot;/&gt;&lt;wsp:rsid wsp:val=&quot;00FD224E&quot;/&gt;&lt;wsp:rsid wsp:val=&quot;00FD2CE6&quot;/&gt;&lt;wsp:rsid wsp:val=&quot;00FD2D3C&quot;/&gt;&lt;wsp:rsid wsp:val=&quot;00FD2E91&quot;/&gt;&lt;wsp:rsid wsp:val=&quot;00FD41EA&quot;/&gt;&lt;wsp:rsid wsp:val=&quot;00FD4FFA&quot;/&gt;&lt;wsp:rsid wsp:val=&quot;00FD5C3C&quot;/&gt;&lt;wsp:rsid wsp:val=&quot;00FD76B9&quot;/&gt;&lt;wsp:rsid wsp:val=&quot;00FD77AE&quot;/&gt;&lt;wsp:rsid wsp:val=&quot;00FE1AEB&quot;/&gt;&lt;wsp:rsid wsp:val=&quot;00FE250E&quot;/&gt;&lt;wsp:rsid wsp:val=&quot;00FE271F&quot;/&gt;&lt;wsp:rsid wsp:val=&quot;00FE2D7D&quot;/&gt;&lt;wsp:rsid wsp:val=&quot;00FE3581&quot;/&gt;&lt;wsp:rsid wsp:val=&quot;00FE4246&quot;/&gt;&lt;wsp:rsid wsp:val=&quot;00FE521F&quot;/&gt;&lt;wsp:rsid wsp:val=&quot;00FE7384&quot;/&gt;&lt;wsp:rsid wsp:val=&quot;00FF0C25&quot;/&gt;&lt;wsp:rsid wsp:val=&quot;00FF167E&quot;/&gt;&lt;wsp:rsid wsp:val=&quot;00FF24B1&quot;/&gt;&lt;wsp:rsid wsp:val=&quot;00FF5346&quot;/&gt;&lt;/wsp:rsids&gt;&lt;/w:docPr&gt;&lt;w:body&gt;&lt;wx:sect&gt;&lt;w:p wsp:rsidR=&quot;00995100&quot; wsp:rsidRDefault=&quot;00995100&quot; wsp:rsidP=&quot;00995100&quot;&gt;&lt;m:oMathPara&gt;&lt;m:oMath&gt;&lt;m:f&gt;&lt;m:fPr&gt;&lt;m:ctrlPr&gt;&lt;w:rPr&gt;&lt;w:rFonts w:ascii=&quot;Cambria Math&quot; w:h-ansi=&quot;Cambria Math&quot;/&gt;&lt;wx:font wx:val=&quot;Cambria Math&quot;/&gt;&lt;w:i/&gt;&lt;w:sz w:val=&quot;26&quot;/&gt;&lt;w:sz-cs w:val=&quot;26&quot;/&gt;&lt;/w:rPr&gt;&lt;/m:ctrlPr&gt;&lt;/m:fPr&gt;&lt;m:num&gt;&lt;m:r&gt;&lt;w:rPr&gt;&lt;w:rFonts w:ascii=&quot;Cambria Math&quot; w:h-ansi=&quot;Cambria Math&quot;/&gt;&lt;wx:font wx:val=&quot;Cambria Math&quot;/&gt;&lt;w:i/&gt;&lt;w:sz w:val=&quot;26&quot;/&gt;&lt;w:sz-cs w:val=&quot;26&quot;/&gt;&lt;/w:rPr&gt;&lt;m:t&gt;2&lt;/m:t&gt;&lt;/m:r&gt;&lt;/m:num&gt;&lt;m:den&gt;&lt;m:r&gt;&lt;w:rPr&gt;&lt;w:rFonts w:ascii=&quot;Cambria Math&quot; w:h-ansi=&quot;Cambria Math&quot;/&gt;&lt;wx:font wx:val=&quot;Cambria Math&quot;/&gt;&lt;w:i/&gt;&lt;w:sz w:val=&quot;26&quot;/&gt;&lt;w:sz-cs w:val=&quot;26&quot;/&gt;&lt;/w:rPr&gt;&lt;m:t&gt;3&lt;/m:t&gt;&lt;/m:r&gt;&lt;/m:den&gt;&lt;/m:f&gt;&lt;m:sSup&gt;&lt;m:sSupPr&gt;&lt;m:ctrlPr&gt;&lt;w:rPr&gt;&lt;w:rFonts w:ascii=&quot;Cambria Math&quot; w:h-ansi=&quot;Cambria Math&quot;/&gt;&lt;wx:font wx:val=&quot;Cambria Math&quot;/&gt;&lt;w:i/&gt;&lt;w:sz w:val=&quot;26&quot;/&gt;&lt;w:sz-cs w:val=&quot;26&quot;/&gt;&lt;/w:rPr&gt;&lt;/m:ctrlPr&gt;&lt;/m:sSupPr&gt;&lt;m:e&gt;&lt;m:r&gt;&lt;w:rPr&gt;&lt;w:rFonts w:ascii=&quot;Cambria Math&quot; w:h-ansi=&quot;Cambria Math&quot;/&gt;&lt;wx:font wx:val=&quot;Cambria Math&quot;/&gt;&lt;w:i/&gt;&lt;w:sz w:val=&quot;26&quot;/&gt;&lt;w:sz-cs w:val=&quot;26&quot;/&gt;&lt;/w:rPr&gt;&lt;m:t&gt;x&lt;/m:t&gt;&lt;/m:r&gt;&lt;/m:e&gt;&lt;m:sup&gt;&lt;m:r&gt;&lt;w:rPr&gt;&lt;w:rFonts w:ascii=&quot;Cambria Math&quot; w:h-ansi=&quot;Cambria Math&quot;/&gt;&lt;wx:font wx:val=&quot;Cambria Math&quot;/&gt;&lt;w:i/&gt;&lt;w:sz w:val=&quot;26&quot;/&gt;&lt;w:sz-cs w:val=&quot;26&quot;/&gt;&lt;/w:rPr&gt;&lt;m:t&gt;2&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path/>
                  <v:fill on="f" focussize="0,0"/>
                  <v:stroke on="f"/>
                  <v:imagedata r:id="rId25" chromakey="#FFFFFF" o:title=""/>
                  <o:lock v:ext="edit" aspectratio="t"/>
                  <w10:wrap type="none"/>
                  <w10:anchorlock/>
                </v:shape>
              </w:pict>
            </w:r>
            <w:r>
              <w:rPr>
                <w:rFonts w:hAnsi="Calibri" w:eastAsia="Calibri"/>
                <w:b/>
                <w:sz w:val="26"/>
                <w:szCs w:val="26"/>
              </w:rPr>
              <w:fldChar w:fldCharType="end"/>
            </w:r>
          </w:p>
        </w:tc>
        <w:tc>
          <w:tcPr>
            <w:tcW w:w="3391" w:type="dxa"/>
            <w:shd w:val="clear" w:color="auto" w:fill="auto"/>
            <w:noWrap w:val="0"/>
            <w:vAlign w:val="top"/>
          </w:tcPr>
          <w:p>
            <w:pPr>
              <w:spacing w:after="160" w:line="256" w:lineRule="auto"/>
              <w:jc w:val="both"/>
              <w:rPr>
                <w:b/>
                <w:sz w:val="26"/>
                <w:szCs w:val="26"/>
              </w:rPr>
            </w:pPr>
            <w:r>
              <w:rPr>
                <w:rFonts w:eastAsia="Calibri"/>
                <w:sz w:val="26"/>
                <w:szCs w:val="26"/>
              </w:rPr>
              <w:t xml:space="preserve">C. </w:t>
            </w:r>
            <w:r>
              <w:rPr>
                <w:rFonts w:hAnsi="Calibri" w:eastAsia="Calibri"/>
                <w:b/>
                <w:sz w:val="26"/>
                <w:szCs w:val="26"/>
              </w:rPr>
              <w:fldChar w:fldCharType="begin"/>
            </w:r>
            <w:r>
              <w:rPr>
                <w:rFonts w:hAnsi="Calibri" w:eastAsia="Calibri"/>
                <w:b/>
                <w:sz w:val="26"/>
                <w:szCs w:val="26"/>
              </w:rPr>
              <w:instrText xml:space="preserve"> QUOTE </w:instrText>
            </w:r>
            <w:r>
              <w:rPr>
                <w:rFonts w:hAnsi="Calibri" w:eastAsia="Calibri"/>
                <w:position w:val="-14"/>
              </w:rPr>
              <w:pict>
                <v:shape id="_x0000_i1042" o:spt="75" type="#_x0000_t75" style="height:21.75pt;width:27pt;" filled="f" stroked="f" coordsize="21600,21600" equationxml="&lt;?xml version=&quot;1.0&quot; encoding=&quot;UTF-8&quot; standalone=&quot;yes&quot;?&gt;&#13;&#10;&lt;?mso-application progid=&quot;Word.Document&quot;?&gt;&#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drawingGridHorizontalSpacing w:val=&quot;130&quot;/&gt;&lt;w:drawingGridVerticalSpacing w:val=&quot;381&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ww6BorderRules/&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3407CA&quot;/&gt;&lt;wsp:rsid wsp:val=&quot;0000060C&quot;/&gt;&lt;wsp:rsid wsp:val=&quot;00001556&quot;/&gt;&lt;wsp:rsid wsp:val=&quot;000023AA&quot;/&gt;&lt;wsp:rsid wsp:val=&quot;0000518F&quot;/&gt;&lt;wsp:rsid wsp:val=&quot;00005A82&quot;/&gt;&lt;wsp:rsid wsp:val=&quot;00005F64&quot;/&gt;&lt;wsp:rsid wsp:val=&quot;0000790D&quot;/&gt;&lt;wsp:rsid wsp:val=&quot;00011D7D&quot;/&gt;&lt;wsp:rsid wsp:val=&quot;0001274A&quot;/&gt;&lt;wsp:rsid wsp:val=&quot;00012D53&quot;/&gt;&lt;wsp:rsid wsp:val=&quot;000141C0&quot;/&gt;&lt;wsp:rsid wsp:val=&quot;000157DC&quot;/&gt;&lt;wsp:rsid wsp:val=&quot;00017726&quot;/&gt;&lt;wsp:rsid wsp:val=&quot;000207C9&quot;/&gt;&lt;wsp:rsid wsp:val=&quot;00020A94&quot;/&gt;&lt;wsp:rsid wsp:val=&quot;000210D0&quot;/&gt;&lt;wsp:rsid wsp:val=&quot;0002173E&quot;/&gt;&lt;wsp:rsid wsp:val=&quot;00021C31&quot;/&gt;&lt;wsp:rsid wsp:val=&quot;000267A3&quot;/&gt;&lt;wsp:rsid wsp:val=&quot;000352C7&quot;/&gt;&lt;wsp:rsid wsp:val=&quot;00035362&quot;/&gt;&lt;wsp:rsid wsp:val=&quot;000375B3&quot;/&gt;&lt;wsp:rsid wsp:val=&quot;000378F0&quot;/&gt;&lt;wsp:rsid wsp:val=&quot;00040E72&quot;/&gt;&lt;wsp:rsid wsp:val=&quot;00042432&quot;/&gt;&lt;wsp:rsid wsp:val=&quot;000432EC&quot;/&gt;&lt;wsp:rsid wsp:val=&quot;00046737&quot;/&gt;&lt;wsp:rsid wsp:val=&quot;000470F8&quot;/&gt;&lt;wsp:rsid wsp:val=&quot;00047AD6&quot;/&gt;&lt;wsp:rsid wsp:val=&quot;00050A37&quot;/&gt;&lt;wsp:rsid wsp:val=&quot;00054798&quot;/&gt;&lt;wsp:rsid wsp:val=&quot;00054D56&quot;/&gt;&lt;wsp:rsid wsp:val=&quot;00055450&quot;/&gt;&lt;wsp:rsid wsp:val=&quot;00055468&quot;/&gt;&lt;wsp:rsid wsp:val=&quot;00056C8A&quot;/&gt;&lt;wsp:rsid wsp:val=&quot;0005778F&quot;/&gt;&lt;wsp:rsid wsp:val=&quot;00061D37&quot;/&gt;&lt;wsp:rsid wsp:val=&quot;00061F04&quot;/&gt;&lt;wsp:rsid wsp:val=&quot;00062394&quot;/&gt;&lt;wsp:rsid wsp:val=&quot;00067077&quot;/&gt;&lt;wsp:rsid wsp:val=&quot;00067D6D&quot;/&gt;&lt;wsp:rsid wsp:val=&quot;00070AA2&quot;/&gt;&lt;wsp:rsid wsp:val=&quot;000715E1&quot;/&gt;&lt;wsp:rsid wsp:val=&quot;00073BC1&quot;/&gt;&lt;wsp:rsid wsp:val=&quot;00074081&quot;/&gt;&lt;wsp:rsid wsp:val=&quot;00074979&quot;/&gt;&lt;wsp:rsid wsp:val=&quot;00075001&quot;/&gt;&lt;wsp:rsid wsp:val=&quot;0007511C&quot;/&gt;&lt;wsp:rsid wsp:val=&quot;00075F78&quot;/&gt;&lt;wsp:rsid wsp:val=&quot;00080232&quot;/&gt;&lt;wsp:rsid wsp:val=&quot;000802E3&quot;/&gt;&lt;wsp:rsid wsp:val=&quot;0008137E&quot;/&gt;&lt;wsp:rsid wsp:val=&quot;00082364&quot;/&gt;&lt;wsp:rsid wsp:val=&quot;000832AB&quot;/&gt;&lt;wsp:rsid wsp:val=&quot;000832B1&quot;/&gt;&lt;wsp:rsid wsp:val=&quot;00085980&quot;/&gt;&lt;wsp:rsid wsp:val=&quot;00085B8E&quot;/&gt;&lt;wsp:rsid wsp:val=&quot;00090F18&quot;/&gt;&lt;wsp:rsid wsp:val=&quot;00094D2A&quot;/&gt;&lt;wsp:rsid wsp:val=&quot;00096D73&quot;/&gt;&lt;wsp:rsid wsp:val=&quot;000A1841&quot;/&gt;&lt;wsp:rsid wsp:val=&quot;000A49E4&quot;/&gt;&lt;wsp:rsid wsp:val=&quot;000A572F&quot;/&gt;&lt;wsp:rsid wsp:val=&quot;000A5F93&quot;/&gt;&lt;wsp:rsid wsp:val=&quot;000A65CA&quot;/&gt;&lt;wsp:rsid wsp:val=&quot;000A7D0F&quot;/&gt;&lt;wsp:rsid wsp:val=&quot;000B1ED5&quot;/&gt;&lt;wsp:rsid wsp:val=&quot;000B2EF8&quot;/&gt;&lt;wsp:rsid wsp:val=&quot;000B5005&quot;/&gt;&lt;wsp:rsid wsp:val=&quot;000B5FF3&quot;/&gt;&lt;wsp:rsid wsp:val=&quot;000B7E7A&quot;/&gt;&lt;wsp:rsid wsp:val=&quot;000C008C&quot;/&gt;&lt;wsp:rsid wsp:val=&quot;000C193A&quot;/&gt;&lt;wsp:rsid wsp:val=&quot;000C1BB2&quot;/&gt;&lt;wsp:rsid wsp:val=&quot;000C222F&quot;/&gt;&lt;wsp:rsid wsp:val=&quot;000C2DB1&quot;/&gt;&lt;wsp:rsid wsp:val=&quot;000C3D9B&quot;/&gt;&lt;wsp:rsid wsp:val=&quot;000C5764&quot;/&gt;&lt;wsp:rsid wsp:val=&quot;000C57F1&quot;/&gt;&lt;wsp:rsid wsp:val=&quot;000C637F&quot;/&gt;&lt;wsp:rsid wsp:val=&quot;000D145A&quot;/&gt;&lt;wsp:rsid wsp:val=&quot;000D215F&quot;/&gt;&lt;wsp:rsid wsp:val=&quot;000D2C8D&quot;/&gt;&lt;wsp:rsid wsp:val=&quot;000D3F16&quot;/&gt;&lt;wsp:rsid wsp:val=&quot;000D4991&quot;/&gt;&lt;wsp:rsid wsp:val=&quot;000D4D7F&quot;/&gt;&lt;wsp:rsid wsp:val=&quot;000D50D3&quot;/&gt;&lt;wsp:rsid wsp:val=&quot;000D5FE2&quot;/&gt;&lt;wsp:rsid wsp:val=&quot;000D6F4D&quot;/&gt;&lt;wsp:rsid wsp:val=&quot;000D72F6&quot;/&gt;&lt;wsp:rsid wsp:val=&quot;000D7AF2&quot;/&gt;&lt;wsp:rsid wsp:val=&quot;000E147A&quot;/&gt;&lt;wsp:rsid wsp:val=&quot;000E3CBB&quot;/&gt;&lt;wsp:rsid wsp:val=&quot;000E7472&quot;/&gt;&lt;wsp:rsid wsp:val=&quot;000E7573&quot;/&gt;&lt;wsp:rsid wsp:val=&quot;000E7901&quot;/&gt;&lt;wsp:rsid wsp:val=&quot;000E7FC1&quot;/&gt;&lt;wsp:rsid wsp:val=&quot;000F00B0&quot;/&gt;&lt;wsp:rsid wsp:val=&quot;000F2173&quot;/&gt;&lt;wsp:rsid wsp:val=&quot;000F47F7&quot;/&gt;&lt;wsp:rsid wsp:val=&quot;000F7283&quot;/&gt;&lt;wsp:rsid wsp:val=&quot;0010136A&quot;/&gt;&lt;wsp:rsid wsp:val=&quot;0010346F&quot;/&gt;&lt;wsp:rsid wsp:val=&quot;00106D12&quot;/&gt;&lt;wsp:rsid wsp:val=&quot;00106D8B&quot;/&gt;&lt;wsp:rsid wsp:val=&quot;00110890&quot;/&gt;&lt;wsp:rsid wsp:val=&quot;00110B63&quot;/&gt;&lt;wsp:rsid wsp:val=&quot;00111C54&quot;/&gt;&lt;wsp:rsid wsp:val=&quot;00112AF6&quot;/&gt;&lt;wsp:rsid wsp:val=&quot;00113234&quot;/&gt;&lt;wsp:rsid wsp:val=&quot;0011481F&quot;/&gt;&lt;wsp:rsid wsp:val=&quot;001177AF&quot;/&gt;&lt;wsp:rsid wsp:val=&quot;00117AAF&quot;/&gt;&lt;wsp:rsid wsp:val=&quot;0012056E&quot;/&gt;&lt;wsp:rsid wsp:val=&quot;0012104D&quot;/&gt;&lt;wsp:rsid wsp:val=&quot;00121C74&quot;/&gt;&lt;wsp:rsid wsp:val=&quot;00121EE8&quot;/&gt;&lt;wsp:rsid wsp:val=&quot;001265F1&quot;/&gt;&lt;wsp:rsid wsp:val=&quot;00126EBA&quot;/&gt;&lt;wsp:rsid wsp:val=&quot;00127702&quot;/&gt;&lt;wsp:rsid wsp:val=&quot;00131F14&quot;/&gt;&lt;wsp:rsid wsp:val=&quot;0013308E&quot;/&gt;&lt;wsp:rsid wsp:val=&quot;00134078&quot;/&gt;&lt;wsp:rsid wsp:val=&quot;001348F1&quot;/&gt;&lt;wsp:rsid wsp:val=&quot;00135BBD&quot;/&gt;&lt;wsp:rsid wsp:val=&quot;00136287&quot;/&gt;&lt;wsp:rsid wsp:val=&quot;0013638D&quot;/&gt;&lt;wsp:rsid wsp:val=&quot;001402BD&quot;/&gt;&lt;wsp:rsid wsp:val=&quot;00140306&quot;/&gt;&lt;wsp:rsid wsp:val=&quot;00140C6B&quot;/&gt;&lt;wsp:rsid wsp:val=&quot;00141FCA&quot;/&gt;&lt;wsp:rsid wsp:val=&quot;001425F8&quot;/&gt;&lt;wsp:rsid wsp:val=&quot;0014367F&quot;/&gt;&lt;wsp:rsid wsp:val=&quot;00145C1D&quot;/&gt;&lt;wsp:rsid wsp:val=&quot;001468A5&quot;/&gt;&lt;wsp:rsid wsp:val=&quot;00146DA4&quot;/&gt;&lt;wsp:rsid wsp:val=&quot;00146EAE&quot;/&gt;&lt;wsp:rsid wsp:val=&quot;00147E3F&quot;/&gt;&lt;wsp:rsid wsp:val=&quot;00150B00&quot;/&gt;&lt;wsp:rsid wsp:val=&quot;00151907&quot;/&gt;&lt;wsp:rsid wsp:val=&quot;00151E60&quot;/&gt;&lt;wsp:rsid wsp:val=&quot;001522D6&quot;/&gt;&lt;wsp:rsid wsp:val=&quot;001537E8&quot;/&gt;&lt;wsp:rsid wsp:val=&quot;00155762&quot;/&gt;&lt;wsp:rsid wsp:val=&quot;00156B2A&quot;/&gt;&lt;wsp:rsid wsp:val=&quot;001571C5&quot;/&gt;&lt;wsp:rsid wsp:val=&quot;00157751&quot;/&gt;&lt;wsp:rsid wsp:val=&quot;001579BC&quot;/&gt;&lt;wsp:rsid wsp:val=&quot;00163C82&quot;/&gt;&lt;wsp:rsid wsp:val=&quot;001654EC&quot;/&gt;&lt;wsp:rsid wsp:val=&quot;0016678B&quot;/&gt;&lt;wsp:rsid wsp:val=&quot;001672B1&quot;/&gt;&lt;wsp:rsid wsp:val=&quot;00170696&quot;/&gt;&lt;wsp:rsid wsp:val=&quot;00172BA8&quot;/&gt;&lt;wsp:rsid wsp:val=&quot;0017481A&quot;/&gt;&lt;wsp:rsid wsp:val=&quot;00175103&quot;/&gt;&lt;wsp:rsid wsp:val=&quot;001772D6&quot;/&gt;&lt;wsp:rsid wsp:val=&quot;0018091B&quot;/&gt;&lt;wsp:rsid wsp:val=&quot;00180DAD&quot;/&gt;&lt;wsp:rsid wsp:val=&quot;00181F38&quot;/&gt;&lt;wsp:rsid wsp:val=&quot;00182D73&quot;/&gt;&lt;wsp:rsid wsp:val=&quot;00183632&quot;/&gt;&lt;wsp:rsid wsp:val=&quot;00183774&quot;/&gt;&lt;wsp:rsid wsp:val=&quot;00183D0F&quot;/&gt;&lt;wsp:rsid wsp:val=&quot;001850AC&quot;/&gt;&lt;wsp:rsid wsp:val=&quot;0018697D&quot;/&gt;&lt;wsp:rsid wsp:val=&quot;00190B00&quot;/&gt;&lt;wsp:rsid wsp:val=&quot;00190CE6&quot;/&gt;&lt;wsp:rsid wsp:val=&quot;0019115C&quot;/&gt;&lt;wsp:rsid wsp:val=&quot;00194246&quot;/&gt;&lt;wsp:rsid wsp:val=&quot;00194F95&quot;/&gt;&lt;wsp:rsid wsp:val=&quot;00195A5D&quot;/&gt;&lt;wsp:rsid wsp:val=&quot;001970F5&quot;/&gt;&lt;wsp:rsid wsp:val=&quot;00197EA6&quot;/&gt;&lt;wsp:rsid wsp:val=&quot;001A0223&quot;/&gt;&lt;wsp:rsid wsp:val=&quot;001A042F&quot;/&gt;&lt;wsp:rsid wsp:val=&quot;001A11CA&quot;/&gt;&lt;wsp:rsid wsp:val=&quot;001A16FF&quot;/&gt;&lt;wsp:rsid wsp:val=&quot;001A43E0&quot;/&gt;&lt;wsp:rsid wsp:val=&quot;001A6283&quot;/&gt;&lt;wsp:rsid wsp:val=&quot;001A7F52&quot;/&gt;&lt;wsp:rsid wsp:val=&quot;001B0DF8&quot;/&gt;&lt;wsp:rsid wsp:val=&quot;001B2C07&quot;/&gt;&lt;wsp:rsid wsp:val=&quot;001B3853&quot;/&gt;&lt;wsp:rsid wsp:val=&quot;001B5B0C&quot;/&gt;&lt;wsp:rsid wsp:val=&quot;001C11D2&quot;/&gt;&lt;wsp:rsid wsp:val=&quot;001C3149&quot;/&gt;&lt;wsp:rsid wsp:val=&quot;001C4004&quot;/&gt;&lt;wsp:rsid wsp:val=&quot;001C4916&quot;/&gt;&lt;wsp:rsid wsp:val=&quot;001D0FB0&quot;/&gt;&lt;wsp:rsid wsp:val=&quot;001D616B&quot;/&gt;&lt;wsp:rsid wsp:val=&quot;001D77E3&quot;/&gt;&lt;wsp:rsid wsp:val=&quot;001E2506&quot;/&gt;&lt;wsp:rsid wsp:val=&quot;001E30EB&quot;/&gt;&lt;wsp:rsid wsp:val=&quot;001E55EE&quot;/&gt;&lt;wsp:rsid wsp:val=&quot;001E7469&quot;/&gt;&lt;wsp:rsid wsp:val=&quot;001F3EBE&quot;/&gt;&lt;wsp:rsid wsp:val=&quot;001F435E&quot;/&gt;&lt;wsp:rsid wsp:val=&quot;001F576B&quot;/&gt;&lt;wsp:rsid wsp:val=&quot;001F605D&quot;/&gt;&lt;wsp:rsid wsp:val=&quot;001F6382&quot;/&gt;&lt;wsp:rsid wsp:val=&quot;001F6CCA&quot;/&gt;&lt;wsp:rsid wsp:val=&quot;001F7342&quot;/&gt;&lt;wsp:rsid wsp:val=&quot;002003F7&quot;/&gt;&lt;wsp:rsid wsp:val=&quot;00205057&quot;/&gt;&lt;wsp:rsid wsp:val=&quot;00205EB1&quot;/&gt;&lt;wsp:rsid wsp:val=&quot;002073F8&quot;/&gt;&lt;wsp:rsid wsp:val=&quot;00213D06&quot;/&gt;&lt;wsp:rsid wsp:val=&quot;002155AA&quot;/&gt;&lt;wsp:rsid wsp:val=&quot;002225C2&quot;/&gt;&lt;wsp:rsid wsp:val=&quot;002253A5&quot;/&gt;&lt;wsp:rsid wsp:val=&quot;002279F0&quot;/&gt;&lt;wsp:rsid wsp:val=&quot;00227F5B&quot;/&gt;&lt;wsp:rsid wsp:val=&quot;002309CE&quot;/&gt;&lt;wsp:rsid wsp:val=&quot;00233466&quot;/&gt;&lt;wsp:rsid wsp:val=&quot;002352AB&quot;/&gt;&lt;wsp:rsid wsp:val=&quot;002374CE&quot;/&gt;&lt;wsp:rsid wsp:val=&quot;002375E2&quot;/&gt;&lt;wsp:rsid wsp:val=&quot;002402EA&quot;/&gt;&lt;wsp:rsid wsp:val=&quot;0024083F&quot;/&gt;&lt;wsp:rsid wsp:val=&quot;002449CD&quot;/&gt;&lt;wsp:rsid wsp:val=&quot;00245609&quot;/&gt;&lt;wsp:rsid wsp:val=&quot;00245689&quot;/&gt;&lt;wsp:rsid wsp:val=&quot;00245ECB&quot;/&gt;&lt;wsp:rsid wsp:val=&quot;00247007&quot;/&gt;&lt;wsp:rsid wsp:val=&quot;00247183&quot;/&gt;&lt;wsp:rsid wsp:val=&quot;00247C6A&quot;/&gt;&lt;wsp:rsid wsp:val=&quot;002505D4&quot;/&gt;&lt;wsp:rsid wsp:val=&quot;00251474&quot;/&gt;&lt;wsp:rsid wsp:val=&quot;002535A0&quot;/&gt;&lt;wsp:rsid wsp:val=&quot;00254080&quot;/&gt;&lt;wsp:rsid wsp:val=&quot;0025511C&quot;/&gt;&lt;wsp:rsid wsp:val=&quot;00255619&quot;/&gt;&lt;wsp:rsid wsp:val=&quot;00255E83&quot;/&gt;&lt;wsp:rsid wsp:val=&quot;00257B6E&quot;/&gt;&lt;wsp:rsid wsp:val=&quot;0026145F&quot;/&gt;&lt;wsp:rsid wsp:val=&quot;00261C2C&quot;/&gt;&lt;wsp:rsid wsp:val=&quot;00263901&quot;/&gt;&lt;wsp:rsid wsp:val=&quot;00266609&quot;/&gt;&lt;wsp:rsid wsp:val=&quot;002710DF&quot;/&gt;&lt;wsp:rsid wsp:val=&quot;002718D5&quot;/&gt;&lt;wsp:rsid wsp:val=&quot;0027299D&quot;/&gt;&lt;wsp:rsid wsp:val=&quot;00274087&quot;/&gt;&lt;wsp:rsid wsp:val=&quot;00274B39&quot;/&gt;&lt;wsp:rsid wsp:val=&quot;00275EB9&quot;/&gt;&lt;wsp:rsid wsp:val=&quot;00276D6D&quot;/&gt;&lt;wsp:rsid wsp:val=&quot;00276E38&quot;/&gt;&lt;wsp:rsid wsp:val=&quot;00281299&quot;/&gt;&lt;wsp:rsid wsp:val=&quot;002837C4&quot;/&gt;&lt;wsp:rsid wsp:val=&quot;00284D5E&quot;/&gt;&lt;wsp:rsid wsp:val=&quot;00286EF5&quot;/&gt;&lt;wsp:rsid wsp:val=&quot;002876C0&quot;/&gt;&lt;wsp:rsid wsp:val=&quot;00287A5A&quot;/&gt;&lt;wsp:rsid wsp:val=&quot;0029062C&quot;/&gt;&lt;wsp:rsid wsp:val=&quot;002923EC&quot;/&gt;&lt;wsp:rsid wsp:val=&quot;00295217&quot;/&gt;&lt;wsp:rsid wsp:val=&quot;00296A78&quot;/&gt;&lt;wsp:rsid wsp:val=&quot;002A0F07&quot;/&gt;&lt;wsp:rsid wsp:val=&quot;002A11C4&quot;/&gt;&lt;wsp:rsid wsp:val=&quot;002A1719&quot;/&gt;&lt;wsp:rsid wsp:val=&quot;002A18CC&quot;/&gt;&lt;wsp:rsid wsp:val=&quot;002A1FE1&quot;/&gt;&lt;wsp:rsid wsp:val=&quot;002A21C8&quot;/&gt;&lt;wsp:rsid wsp:val=&quot;002A3E70&quot;/&gt;&lt;wsp:rsid wsp:val=&quot;002A429B&quot;/&gt;&lt;wsp:rsid wsp:val=&quot;002A438A&quot;/&gt;&lt;wsp:rsid wsp:val=&quot;002A5430&quot;/&gt;&lt;wsp:rsid wsp:val=&quot;002A586F&quot;/&gt;&lt;wsp:rsid wsp:val=&quot;002A593D&quot;/&gt;&lt;wsp:rsid wsp:val=&quot;002A6A94&quot;/&gt;&lt;wsp:rsid wsp:val=&quot;002A7F24&quot;/&gt;&lt;wsp:rsid wsp:val=&quot;002B0464&quot;/&gt;&lt;wsp:rsid wsp:val=&quot;002B155F&quot;/&gt;&lt;wsp:rsid wsp:val=&quot;002B19FC&quot;/&gt;&lt;wsp:rsid wsp:val=&quot;002B1C39&quot;/&gt;&lt;wsp:rsid wsp:val=&quot;002B6B08&quot;/&gt;&lt;wsp:rsid wsp:val=&quot;002B6D98&quot;/&gt;&lt;wsp:rsid wsp:val=&quot;002B6F94&quot;/&gt;&lt;wsp:rsid wsp:val=&quot;002B7543&quot;/&gt;&lt;wsp:rsid wsp:val=&quot;002C04FE&quot;/&gt;&lt;wsp:rsid wsp:val=&quot;002C0776&quot;/&gt;&lt;wsp:rsid wsp:val=&quot;002C0B6B&quot;/&gt;&lt;wsp:rsid wsp:val=&quot;002C0CB4&quot;/&gt;&lt;wsp:rsid wsp:val=&quot;002C1CF0&quot;/&gt;&lt;wsp:rsid wsp:val=&quot;002C33DC&quot;/&gt;&lt;wsp:rsid wsp:val=&quot;002C4357&quot;/&gt;&lt;wsp:rsid wsp:val=&quot;002C4833&quot;/&gt;&lt;wsp:rsid wsp:val=&quot;002C678A&quot;/&gt;&lt;wsp:rsid wsp:val=&quot;002C7473&quot;/&gt;&lt;wsp:rsid wsp:val=&quot;002C7E03&quot;/&gt;&lt;wsp:rsid wsp:val=&quot;002D2002&quot;/&gt;&lt;wsp:rsid wsp:val=&quot;002D2D83&quot;/&gt;&lt;wsp:rsid wsp:val=&quot;002D376A&quot;/&gt;&lt;wsp:rsid wsp:val=&quot;002D3AED&quot;/&gt;&lt;wsp:rsid wsp:val=&quot;002D4DF3&quot;/&gt;&lt;wsp:rsid wsp:val=&quot;002D4F73&quot;/&gt;&lt;wsp:rsid wsp:val=&quot;002D67D9&quot;/&gt;&lt;wsp:rsid wsp:val=&quot;002D71B6&quot;/&gt;&lt;wsp:rsid wsp:val=&quot;002D76CA&quot;/&gt;&lt;wsp:rsid wsp:val=&quot;002E3CD7&quot;/&gt;&lt;wsp:rsid wsp:val=&quot;002E61AD&quot;/&gt;&lt;wsp:rsid wsp:val=&quot;002E648D&quot;/&gt;&lt;wsp:rsid wsp:val=&quot;002F3F9D&quot;/&gt;&lt;wsp:rsid wsp:val=&quot;002F4296&quot;/&gt;&lt;wsp:rsid wsp:val=&quot;002F429C&quot;/&gt;&lt;wsp:rsid wsp:val=&quot;002F4933&quot;/&gt;&lt;wsp:rsid wsp:val=&quot;002F610E&quot;/&gt;&lt;wsp:rsid wsp:val=&quot;00301B9C&quot;/&gt;&lt;wsp:rsid wsp:val=&quot;00302BA0&quot;/&gt;&lt;wsp:rsid wsp:val=&quot;003030C8&quot;/&gt;&lt;wsp:rsid wsp:val=&quot;0030375C&quot;/&gt;&lt;wsp:rsid wsp:val=&quot;00305E1A&quot;/&gt;&lt;wsp:rsid wsp:val=&quot;0030773E&quot;/&gt;&lt;wsp:rsid wsp:val=&quot;00310691&quot;/&gt;&lt;wsp:rsid wsp:val=&quot;00310A87&quot;/&gt;&lt;wsp:rsid wsp:val=&quot;003128A1&quot;/&gt;&lt;wsp:rsid wsp:val=&quot;00313C9E&quot;/&gt;&lt;wsp:rsid wsp:val=&quot;0031527D&quot;/&gt;&lt;wsp:rsid wsp:val=&quot;00317BA0&quot;/&gt;&lt;wsp:rsid wsp:val=&quot;00320B53&quot;/&gt;&lt;wsp:rsid wsp:val=&quot;00320D42&quot;/&gt;&lt;wsp:rsid wsp:val=&quot;0032193A&quot;/&gt;&lt;wsp:rsid wsp:val=&quot;00323BB1&quot;/&gt;&lt;wsp:rsid wsp:val=&quot;00325DCC&quot;/&gt;&lt;wsp:rsid wsp:val=&quot;00327772&quot;/&gt;&lt;wsp:rsid wsp:val=&quot;003278C6&quot;/&gt;&lt;wsp:rsid wsp:val=&quot;0033082D&quot;/&gt;&lt;wsp:rsid wsp:val=&quot;00331F1D&quot;/&gt;&lt;wsp:rsid wsp:val=&quot;003347FE&quot;/&gt;&lt;wsp:rsid wsp:val=&quot;003357CC&quot;/&gt;&lt;wsp:rsid wsp:val=&quot;0033595A&quot;/&gt;&lt;wsp:rsid wsp:val=&quot;00337756&quot;/&gt;&lt;wsp:rsid wsp:val=&quot;003407CA&quot;/&gt;&lt;wsp:rsid wsp:val=&quot;00340BD9&quot;/&gt;&lt;wsp:rsid wsp:val=&quot;00343D9E&quot;/&gt;&lt;wsp:rsid wsp:val=&quot;00344286&quot;/&gt;&lt;wsp:rsid wsp:val=&quot;00344CF9&quot;/&gt;&lt;wsp:rsid wsp:val=&quot;00350E95&quot;/&gt;&lt;wsp:rsid wsp:val=&quot;00351494&quot;/&gt;&lt;wsp:rsid wsp:val=&quot;00351D2E&quot;/&gt;&lt;wsp:rsid wsp:val=&quot;003533DE&quot;/&gt;&lt;wsp:rsid wsp:val=&quot;00363876&quot;/&gt;&lt;wsp:rsid wsp:val=&quot;00367120&quot;/&gt;&lt;wsp:rsid wsp:val=&quot;00371ED7&quot;/&gt;&lt;wsp:rsid wsp:val=&quot;003730F4&quot;/&gt;&lt;wsp:rsid wsp:val=&quot;00373748&quot;/&gt;&lt;wsp:rsid wsp:val=&quot;00373856&quot;/&gt;&lt;wsp:rsid wsp:val=&quot;00373B3F&quot;/&gt;&lt;wsp:rsid wsp:val=&quot;0037511A&quot;/&gt;&lt;wsp:rsid wsp:val=&quot;00375ABA&quot;/&gt;&lt;wsp:rsid wsp:val=&quot;00376CF4&quot;/&gt;&lt;wsp:rsid wsp:val=&quot;003852A7&quot;/&gt;&lt;wsp:rsid wsp:val=&quot;00385A48&quot;/&gt;&lt;wsp:rsid wsp:val=&quot;003874A4&quot;/&gt;&lt;wsp:rsid wsp:val=&quot;00387A29&quot;/&gt;&lt;wsp:rsid wsp:val=&quot;00387FEA&quot;/&gt;&lt;wsp:rsid wsp:val=&quot;003925AA&quot;/&gt;&lt;wsp:rsid wsp:val=&quot;00392C9E&quot;/&gt;&lt;wsp:rsid wsp:val=&quot;00393C97&quot;/&gt;&lt;wsp:rsid wsp:val=&quot;00395F1F&quot;/&gt;&lt;wsp:rsid wsp:val=&quot;00396D2E&quot;/&gt;&lt;wsp:rsid wsp:val=&quot;0039734D&quot;/&gt;&lt;wsp:rsid wsp:val=&quot;00397769&quot;/&gt;&lt;wsp:rsid wsp:val=&quot;00397B99&quot;/&gt;&lt;wsp:rsid wsp:val=&quot;003A0501&quot;/&gt;&lt;wsp:rsid wsp:val=&quot;003A0B0D&quot;/&gt;&lt;wsp:rsid wsp:val=&quot;003A411B&quot;/&gt;&lt;wsp:rsid wsp:val=&quot;003A5F82&quot;/&gt;&lt;wsp:rsid wsp:val=&quot;003A6580&quot;/&gt;&lt;wsp:rsid wsp:val=&quot;003B14B5&quot;/&gt;&lt;wsp:rsid wsp:val=&quot;003B1EF5&quot;/&gt;&lt;wsp:rsid wsp:val=&quot;003B3CC8&quot;/&gt;&lt;wsp:rsid wsp:val=&quot;003B6F1F&quot;/&gt;&lt;wsp:rsid wsp:val=&quot;003B7904&quot;/&gt;&lt;wsp:rsid wsp:val=&quot;003C12D7&quot;/&gt;&lt;wsp:rsid wsp:val=&quot;003C22F7&quot;/&gt;&lt;wsp:rsid wsp:val=&quot;003C44E9&quot;/&gt;&lt;wsp:rsid wsp:val=&quot;003C4C64&quot;/&gt;&lt;wsp:rsid wsp:val=&quot;003D0B5A&quot;/&gt;&lt;wsp:rsid wsp:val=&quot;003D65D5&quot;/&gt;&lt;wsp:rsid wsp:val=&quot;003D69E4&quot;/&gt;&lt;wsp:rsid wsp:val=&quot;003D7D37&quot;/&gt;&lt;wsp:rsid wsp:val=&quot;003D7EE7&quot;/&gt;&lt;wsp:rsid wsp:val=&quot;003E041E&quot;/&gt;&lt;wsp:rsid wsp:val=&quot;003E12A8&quot;/&gt;&lt;wsp:rsid wsp:val=&quot;003E1414&quot;/&gt;&lt;wsp:rsid wsp:val=&quot;003E178C&quot;/&gt;&lt;wsp:rsid wsp:val=&quot;003E2CCB&quot;/&gt;&lt;wsp:rsid wsp:val=&quot;003E3B6D&quot;/&gt;&lt;wsp:rsid wsp:val=&quot;003E62C5&quot;/&gt;&lt;wsp:rsid wsp:val=&quot;003E687B&quot;/&gt;&lt;wsp:rsid wsp:val=&quot;003E6C86&quot;/&gt;&lt;wsp:rsid wsp:val=&quot;003E6D4E&quot;/&gt;&lt;wsp:rsid wsp:val=&quot;003E7D50&quot;/&gt;&lt;wsp:rsid wsp:val=&quot;003E7D8C&quot;/&gt;&lt;wsp:rsid wsp:val=&quot;003F1AD1&quot;/&gt;&lt;wsp:rsid wsp:val=&quot;003F3C10&quot;/&gt;&lt;wsp:rsid wsp:val=&quot;003F4B3A&quot;/&gt;&lt;wsp:rsid wsp:val=&quot;003F56F4&quot;/&gt;&lt;wsp:rsid wsp:val=&quot;003F5899&quot;/&gt;&lt;wsp:rsid wsp:val=&quot;003F58D4&quot;/&gt;&lt;wsp:rsid wsp:val=&quot;003F6572&quot;/&gt;&lt;wsp:rsid wsp:val=&quot;003F66AA&quot;/&gt;&lt;wsp:rsid wsp:val=&quot;003F6C37&quot;/&gt;&lt;wsp:rsid wsp:val=&quot;00401032&quot;/&gt;&lt;wsp:rsid wsp:val=&quot;004015CE&quot;/&gt;&lt;wsp:rsid wsp:val=&quot;004017A2&quot;/&gt;&lt;wsp:rsid wsp:val=&quot;00404F3C&quot;/&gt;&lt;wsp:rsid wsp:val=&quot;00404FA3&quot;/&gt;&lt;wsp:rsid wsp:val=&quot;0040732A&quot;/&gt;&lt;wsp:rsid wsp:val=&quot;00410936&quot;/&gt;&lt;wsp:rsid wsp:val=&quot;00410D77&quot;/&gt;&lt;wsp:rsid wsp:val=&quot;004119F2&quot;/&gt;&lt;wsp:rsid wsp:val=&quot;00412C3F&quot;/&gt;&lt;wsp:rsid wsp:val=&quot;00412C91&quot;/&gt;&lt;wsp:rsid wsp:val=&quot;0041336A&quot;/&gt;&lt;wsp:rsid wsp:val=&quot;00416949&quot;/&gt;&lt;wsp:rsid wsp:val=&quot;00421E9A&quot;/&gt;&lt;wsp:rsid wsp:val=&quot;004233EC&quot;/&gt;&lt;wsp:rsid wsp:val=&quot;004253D9&quot;/&gt;&lt;wsp:rsid wsp:val=&quot;00426257&quot;/&gt;&lt;wsp:rsid wsp:val=&quot;00426405&quot;/&gt;&lt;wsp:rsid wsp:val=&quot;00427310&quot;/&gt;&lt;wsp:rsid wsp:val=&quot;004274BA&quot;/&gt;&lt;wsp:rsid wsp:val=&quot;0043206D&quot;/&gt;&lt;wsp:rsid wsp:val=&quot;00436457&quot;/&gt;&lt;wsp:rsid wsp:val=&quot;0044077C&quot;/&gt;&lt;wsp:rsid wsp:val=&quot;004407E5&quot;/&gt;&lt;wsp:rsid wsp:val=&quot;004415F3&quot;/&gt;&lt;wsp:rsid wsp:val=&quot;00442CED&quot;/&gt;&lt;wsp:rsid wsp:val=&quot;00444CD3&quot;/&gt;&lt;wsp:rsid wsp:val=&quot;00445091&quot;/&gt;&lt;wsp:rsid wsp:val=&quot;00450013&quot;/&gt;&lt;wsp:rsid wsp:val=&quot;004523F8&quot;/&gt;&lt;wsp:rsid wsp:val=&quot;00453622&quot;/&gt;&lt;wsp:rsid wsp:val=&quot;004537BF&quot;/&gt;&lt;wsp:rsid wsp:val=&quot;00453C94&quot;/&gt;&lt;wsp:rsid wsp:val=&quot;00460A9C&quot;/&gt;&lt;wsp:rsid wsp:val=&quot;00460F0D&quot;/&gt;&lt;wsp:rsid wsp:val=&quot;004617B1&quot;/&gt;&lt;wsp:rsid wsp:val=&quot;0046247D&quot;/&gt;&lt;wsp:rsid wsp:val=&quot;00463141&quot;/&gt;&lt;wsp:rsid wsp:val=&quot;00463974&quot;/&gt;&lt;wsp:rsid wsp:val=&quot;00464AEF&quot;/&gt;&lt;wsp:rsid wsp:val=&quot;0046505C&quot;/&gt;&lt;wsp:rsid wsp:val=&quot;00465713&quot;/&gt;&lt;wsp:rsid wsp:val=&quot;00466F4F&quot;/&gt;&lt;wsp:rsid wsp:val=&quot;00467CF2&quot;/&gt;&lt;wsp:rsid wsp:val=&quot;00470428&quot;/&gt;&lt;wsp:rsid wsp:val=&quot;004721E7&quot;/&gt;&lt;wsp:rsid wsp:val=&quot;004724E1&quot;/&gt;&lt;wsp:rsid wsp:val=&quot;00474FED&quot;/&gt;&lt;wsp:rsid wsp:val=&quot;0047506F&quot;/&gt;&lt;wsp:rsid wsp:val=&quot;00476B29&quot;/&gt;&lt;wsp:rsid wsp:val=&quot;00477876&quot;/&gt;&lt;wsp:rsid wsp:val=&quot;00482D49&quot;/&gt;&lt;wsp:rsid wsp:val=&quot;00482F15&quot;/&gt;&lt;wsp:rsid wsp:val=&quot;00484F32&quot;/&gt;&lt;wsp:rsid wsp:val=&quot;0048573D&quot;/&gt;&lt;wsp:rsid wsp:val=&quot;00487C43&quot;/&gt;&lt;wsp:rsid wsp:val=&quot;00490715&quot;/&gt;&lt;wsp:rsid wsp:val=&quot;0049265C&quot;/&gt;&lt;wsp:rsid wsp:val=&quot;004949E6&quot;/&gt;&lt;wsp:rsid wsp:val=&quot;00495844&quot;/&gt;&lt;wsp:rsid wsp:val=&quot;004977E1&quot;/&gt;&lt;wsp:rsid wsp:val=&quot;004A0700&quot;/&gt;&lt;wsp:rsid wsp:val=&quot;004A6C20&quot;/&gt;&lt;wsp:rsid wsp:val=&quot;004A6C72&quot;/&gt;&lt;wsp:rsid wsp:val=&quot;004A7DFA&quot;/&gt;&lt;wsp:rsid wsp:val=&quot;004B024F&quot;/&gt;&lt;wsp:rsid wsp:val=&quot;004B26A7&quot;/&gt;&lt;wsp:rsid wsp:val=&quot;004B2CDB&quot;/&gt;&lt;wsp:rsid wsp:val=&quot;004B3E6C&quot;/&gt;&lt;wsp:rsid wsp:val=&quot;004B535C&quot;/&gt;&lt;wsp:rsid wsp:val=&quot;004C00F7&quot;/&gt;&lt;wsp:rsid wsp:val=&quot;004C0B21&quot;/&gt;&lt;wsp:rsid wsp:val=&quot;004C15D4&quot;/&gt;&lt;wsp:rsid wsp:val=&quot;004C1AD9&quot;/&gt;&lt;wsp:rsid wsp:val=&quot;004C201B&quot;/&gt;&lt;wsp:rsid wsp:val=&quot;004C24CA&quot;/&gt;&lt;wsp:rsid wsp:val=&quot;004C2908&quot;/&gt;&lt;wsp:rsid wsp:val=&quot;004C39AD&quot;/&gt;&lt;wsp:rsid wsp:val=&quot;004C43CD&quot;/&gt;&lt;wsp:rsid wsp:val=&quot;004C4CB0&quot;/&gt;&lt;wsp:rsid wsp:val=&quot;004C4D03&quot;/&gt;&lt;wsp:rsid wsp:val=&quot;004C5B03&quot;/&gt;&lt;wsp:rsid wsp:val=&quot;004C7DE5&quot;/&gt;&lt;wsp:rsid wsp:val=&quot;004D43F8&quot;/&gt;&lt;wsp:rsid wsp:val=&quot;004D4B79&quot;/&gt;&lt;wsp:rsid wsp:val=&quot;004D6423&quot;/&gt;&lt;wsp:rsid wsp:val=&quot;004D6FCF&quot;/&gt;&lt;wsp:rsid wsp:val=&quot;004D747D&quot;/&gt;&lt;wsp:rsid wsp:val=&quot;004D76E9&quot;/&gt;&lt;wsp:rsid wsp:val=&quot;004E1373&quot;/&gt;&lt;wsp:rsid wsp:val=&quot;004E5993&quot;/&gt;&lt;wsp:rsid wsp:val=&quot;004E6476&quot;/&gt;&lt;wsp:rsid wsp:val=&quot;004E6AF5&quot;/&gt;&lt;wsp:rsid wsp:val=&quot;004E6F30&quot;/&gt;&lt;wsp:rsid wsp:val=&quot;004E7558&quot;/&gt;&lt;wsp:rsid wsp:val=&quot;004F0AC1&quot;/&gt;&lt;wsp:rsid wsp:val=&quot;004F0E5E&quot;/&gt;&lt;wsp:rsid wsp:val=&quot;004F3A63&quot;/&gt;&lt;wsp:rsid wsp:val=&quot;004F3AA0&quot;/&gt;&lt;wsp:rsid wsp:val=&quot;004F597A&quot;/&gt;&lt;wsp:rsid wsp:val=&quot;004F6009&quot;/&gt;&lt;wsp:rsid wsp:val=&quot;004F685F&quot;/&gt;&lt;wsp:rsid wsp:val=&quot;004F774A&quot;/&gt;&lt;wsp:rsid wsp:val=&quot;00500012&quot;/&gt;&lt;wsp:rsid wsp:val=&quot;00500016&quot;/&gt;&lt;wsp:rsid wsp:val=&quot;005005BE&quot;/&gt;&lt;wsp:rsid wsp:val=&quot;00500882&quot;/&gt;&lt;wsp:rsid wsp:val=&quot;00500E29&quot;/&gt;&lt;wsp:rsid wsp:val=&quot;0050459B&quot;/&gt;&lt;wsp:rsid wsp:val=&quot;005052B3&quot;/&gt;&lt;wsp:rsid wsp:val=&quot;0050537B&quot;/&gt;&lt;wsp:rsid wsp:val=&quot;005056E4&quot;/&gt;&lt;wsp:rsid wsp:val=&quot;00505B24&quot;/&gt;&lt;wsp:rsid wsp:val=&quot;00506EB8&quot;/&gt;&lt;wsp:rsid wsp:val=&quot;0050707B&quot;/&gt;&lt;wsp:rsid wsp:val=&quot;00512734&quot;/&gt;&lt;wsp:rsid wsp:val=&quot;005127A8&quot;/&gt;&lt;wsp:rsid wsp:val=&quot;00513827&quot;/&gt;&lt;wsp:rsid wsp:val=&quot;005146C2&quot;/&gt;&lt;wsp:rsid wsp:val=&quot;00514836&quot;/&gt;&lt;wsp:rsid wsp:val=&quot;00515C70&quot;/&gt;&lt;wsp:rsid wsp:val=&quot;005163D7&quot;/&gt;&lt;wsp:rsid wsp:val=&quot;00520FE4&quot;/&gt;&lt;wsp:rsid wsp:val=&quot;00522D76&quot;/&gt;&lt;wsp:rsid wsp:val=&quot;005241D3&quot;/&gt;&lt;wsp:rsid wsp:val=&quot;00525536&quot;/&gt;&lt;wsp:rsid wsp:val=&quot;00527177&quot;/&gt;&lt;wsp:rsid wsp:val=&quot;00532F33&quot;/&gt;&lt;wsp:rsid wsp:val=&quot;00534788&quot;/&gt;&lt;wsp:rsid wsp:val=&quot;00534A59&quot;/&gt;&lt;wsp:rsid wsp:val=&quot;00535316&quot;/&gt;&lt;wsp:rsid wsp:val=&quot;00535C36&quot;/&gt;&lt;wsp:rsid wsp:val=&quot;0054111B&quot;/&gt;&lt;wsp:rsid wsp:val=&quot;005423B9&quot;/&gt;&lt;wsp:rsid wsp:val=&quot;00542ADA&quot;/&gt;&lt;wsp:rsid wsp:val=&quot;005432FC&quot;/&gt;&lt;wsp:rsid wsp:val=&quot;00543832&quot;/&gt;&lt;wsp:rsid wsp:val=&quot;005443C8&quot;/&gt;&lt;wsp:rsid wsp:val=&quot;00544F9A&quot;/&gt;&lt;wsp:rsid wsp:val=&quot;00545EE8&quot;/&gt;&lt;wsp:rsid wsp:val=&quot;005463FF&quot;/&gt;&lt;wsp:rsid wsp:val=&quot;005474F5&quot;/&gt;&lt;wsp:rsid wsp:val=&quot;0054765D&quot;/&gt;&lt;wsp:rsid wsp:val=&quot;005479E0&quot;/&gt;&lt;wsp:rsid wsp:val=&quot;00550163&quot;/&gt;&lt;wsp:rsid wsp:val=&quot;00550AAF&quot;/&gt;&lt;wsp:rsid wsp:val=&quot;00551097&quot;/&gt;&lt;wsp:rsid wsp:val=&quot;0055121A&quot;/&gt;&lt;wsp:rsid wsp:val=&quot;00551778&quot;/&gt;&lt;wsp:rsid wsp:val=&quot;005520A2&quot;/&gt;&lt;wsp:rsid wsp:val=&quot;0055442C&quot;/&gt;&lt;wsp:rsid wsp:val=&quot;005644C6&quot;/&gt;&lt;wsp:rsid wsp:val=&quot;005646FC&quot;/&gt;&lt;wsp:rsid wsp:val=&quot;00564756&quot;/&gt;&lt;wsp:rsid wsp:val=&quot;0056564E&quot;/&gt;&lt;wsp:rsid wsp:val=&quot;00566E56&quot;/&gt;&lt;wsp:rsid wsp:val=&quot;005728D2&quot;/&gt;&lt;wsp:rsid wsp:val=&quot;00572984&quot;/&gt;&lt;wsp:rsid wsp:val=&quot;00572BA8&quot;/&gt;&lt;wsp:rsid wsp:val=&quot;00572F18&quot;/&gt;&lt;wsp:rsid wsp:val=&quot;005744A8&quot;/&gt;&lt;wsp:rsid wsp:val=&quot;00574759&quot;/&gt;&lt;wsp:rsid wsp:val=&quot;005756FA&quot;/&gt;&lt;wsp:rsid wsp:val=&quot;00576129&quot;/&gt;&lt;wsp:rsid wsp:val=&quot;0057633F&quot;/&gt;&lt;wsp:rsid wsp:val=&quot;00576C33&quot;/&gt;&lt;wsp:rsid wsp:val=&quot;005771D0&quot;/&gt;&lt;wsp:rsid wsp:val=&quot;0058037B&quot;/&gt;&lt;wsp:rsid wsp:val=&quot;005807D5&quot;/&gt;&lt;wsp:rsid wsp:val=&quot;00581320&quot;/&gt;&lt;wsp:rsid wsp:val=&quot;00583189&quot;/&gt;&lt;wsp:rsid wsp:val=&quot;00584C2B&quot;/&gt;&lt;wsp:rsid wsp:val=&quot;00585BE5&quot;/&gt;&lt;wsp:rsid wsp:val=&quot;00585DDA&quot;/&gt;&lt;wsp:rsid wsp:val=&quot;00587686&quot;/&gt;&lt;wsp:rsid wsp:val=&quot;00587BA6&quot;/&gt;&lt;wsp:rsid wsp:val=&quot;0059086E&quot;/&gt;&lt;wsp:rsid wsp:val=&quot;00596AF2&quot;/&gt;&lt;wsp:rsid wsp:val=&quot;005A04C2&quot;/&gt;&lt;wsp:rsid wsp:val=&quot;005A0B5B&quot;/&gt;&lt;wsp:rsid wsp:val=&quot;005A0EF6&quot;/&gt;&lt;wsp:rsid wsp:val=&quot;005A210C&quot;/&gt;&lt;wsp:rsid wsp:val=&quot;005A229C&quot;/&gt;&lt;wsp:rsid wsp:val=&quot;005A58A9&quot;/&gt;&lt;wsp:rsid wsp:val=&quot;005B0AEA&quot;/&gt;&lt;wsp:rsid wsp:val=&quot;005B2B35&quot;/&gt;&lt;wsp:rsid wsp:val=&quot;005B2CA0&quot;/&gt;&lt;wsp:rsid wsp:val=&quot;005B3650&quot;/&gt;&lt;wsp:rsid wsp:val=&quot;005B41BE&quot;/&gt;&lt;wsp:rsid wsp:val=&quot;005B4428&quot;/&gt;&lt;wsp:rsid wsp:val=&quot;005B7346&quot;/&gt;&lt;wsp:rsid wsp:val=&quot;005B7CF8&quot;/&gt;&lt;wsp:rsid wsp:val=&quot;005C0922&quot;/&gt;&lt;wsp:rsid wsp:val=&quot;005C2BE7&quot;/&gt;&lt;wsp:rsid wsp:val=&quot;005C79DB&quot;/&gt;&lt;wsp:rsid wsp:val=&quot;005D19E3&quot;/&gt;&lt;wsp:rsid wsp:val=&quot;005D2870&quot;/&gt;&lt;wsp:rsid wsp:val=&quot;005D2C4B&quot;/&gt;&lt;wsp:rsid wsp:val=&quot;005D4EF6&quot;/&gt;&lt;wsp:rsid wsp:val=&quot;005D5F13&quot;/&gt;&lt;wsp:rsid wsp:val=&quot;005D7CA5&quot;/&gt;&lt;wsp:rsid wsp:val=&quot;005E3567&quot;/&gt;&lt;wsp:rsid wsp:val=&quot;005E5BBA&quot;/&gt;&lt;wsp:rsid wsp:val=&quot;005E67F4&quot;/&gt;&lt;wsp:rsid wsp:val=&quot;005F1573&quot;/&gt;&lt;wsp:rsid wsp:val=&quot;005F3503&quot;/&gt;&lt;wsp:rsid wsp:val=&quot;005F7052&quot;/&gt;&lt;wsp:rsid wsp:val=&quot;0060015B&quot;/&gt;&lt;wsp:rsid wsp:val=&quot;00603095&quot;/&gt;&lt;wsp:rsid wsp:val=&quot;00604E52&quot;/&gt;&lt;wsp:rsid wsp:val=&quot;006050E2&quot;/&gt;&lt;wsp:rsid wsp:val=&quot;006108FE&quot;/&gt;&lt;wsp:rsid wsp:val=&quot;00610DB4&quot;/&gt;&lt;wsp:rsid wsp:val=&quot;006125AF&quot;/&gt;&lt;wsp:rsid wsp:val=&quot;00612719&quot;/&gt;&lt;wsp:rsid wsp:val=&quot;00616534&quot;/&gt;&lt;wsp:rsid wsp:val=&quot;00616775&quot;/&gt;&lt;wsp:rsid wsp:val=&quot;00617194&quot;/&gt;&lt;wsp:rsid wsp:val=&quot;00617AC6&quot;/&gt;&lt;wsp:rsid wsp:val=&quot;00620C15&quot;/&gt;&lt;wsp:rsid wsp:val=&quot;00621A62&quot;/&gt;&lt;wsp:rsid wsp:val=&quot;00622B21&quot;/&gt;&lt;wsp:rsid wsp:val=&quot;00625562&quot;/&gt;&lt;wsp:rsid wsp:val=&quot;0062742D&quot;/&gt;&lt;wsp:rsid wsp:val=&quot;0063011F&quot;/&gt;&lt;wsp:rsid wsp:val=&quot;0063184B&quot;/&gt;&lt;wsp:rsid wsp:val=&quot;0063654A&quot;/&gt;&lt;wsp:rsid wsp:val=&quot;00640503&quot;/&gt;&lt;wsp:rsid wsp:val=&quot;00640968&quot;/&gt;&lt;wsp:rsid wsp:val=&quot;00641CA2&quot;/&gt;&lt;wsp:rsid wsp:val=&quot;0064351F&quot;/&gt;&lt;wsp:rsid wsp:val=&quot;00644813&quot;/&gt;&lt;wsp:rsid wsp:val=&quot;00645ED2&quot;/&gt;&lt;wsp:rsid wsp:val=&quot;00646A1E&quot;/&gt;&lt;wsp:rsid wsp:val=&quot;00647211&quot;/&gt;&lt;wsp:rsid wsp:val=&quot;006503F3&quot;/&gt;&lt;wsp:rsid wsp:val=&quot;00651C95&quot;/&gt;&lt;wsp:rsid wsp:val=&quot;00652572&quot;/&gt;&lt;wsp:rsid wsp:val=&quot;0065440B&quot;/&gt;&lt;wsp:rsid wsp:val=&quot;00654B29&quot;/&gt;&lt;wsp:rsid wsp:val=&quot;006551CA&quot;/&gt;&lt;wsp:rsid wsp:val=&quot;00660F31&quot;/&gt;&lt;wsp:rsid wsp:val=&quot;00661568&quot;/&gt;&lt;wsp:rsid wsp:val=&quot;00661640&quot;/&gt;&lt;wsp:rsid wsp:val=&quot;00664755&quot;/&gt;&lt;wsp:rsid wsp:val=&quot;00664E8F&quot;/&gt;&lt;wsp:rsid wsp:val=&quot;006656E2&quot;/&gt;&lt;wsp:rsid wsp:val=&quot;006679E2&quot;/&gt;&lt;wsp:rsid wsp:val=&quot;00671D4E&quot;/&gt;&lt;wsp:rsid wsp:val=&quot;006731A4&quot;/&gt;&lt;wsp:rsid wsp:val=&quot;006737F6&quot;/&gt;&lt;wsp:rsid wsp:val=&quot;00674535&quot;/&gt;&lt;wsp:rsid wsp:val=&quot;00674FC0&quot;/&gt;&lt;wsp:rsid wsp:val=&quot;006761E7&quot;/&gt;&lt;wsp:rsid wsp:val=&quot;00676D4C&quot;/&gt;&lt;wsp:rsid wsp:val=&quot;00685F60&quot;/&gt;&lt;wsp:rsid wsp:val=&quot;00686FE8&quot;/&gt;&lt;wsp:rsid wsp:val=&quot;0068781A&quot;/&gt;&lt;wsp:rsid wsp:val=&quot;0068785E&quot;/&gt;&lt;wsp:rsid wsp:val=&quot;00692B80&quot;/&gt;&lt;wsp:rsid wsp:val=&quot;00694C91&quot;/&gt;&lt;wsp:rsid wsp:val=&quot;00694CE9&quot;/&gt;&lt;wsp:rsid wsp:val=&quot;00694DA9&quot;/&gt;&lt;wsp:rsid wsp:val=&quot;006952C3&quot;/&gt;&lt;wsp:rsid wsp:val=&quot;0069649B&quot;/&gt;&lt;wsp:rsid wsp:val=&quot;00696D7A&quot;/&gt;&lt;wsp:rsid wsp:val=&quot;00697723&quot;/&gt;&lt;wsp:rsid wsp:val=&quot;00697AC0&quot;/&gt;&lt;wsp:rsid wsp:val=&quot;006A11C1&quot;/&gt;&lt;wsp:rsid wsp:val=&quot;006A1279&quot;/&gt;&lt;wsp:rsid wsp:val=&quot;006A683A&quot;/&gt;&lt;wsp:rsid wsp:val=&quot;006B0F96&quot;/&gt;&lt;wsp:rsid wsp:val=&quot;006B40D8&quot;/&gt;&lt;wsp:rsid wsp:val=&quot;006B4A30&quot;/&gt;&lt;wsp:rsid wsp:val=&quot;006B63F5&quot;/&gt;&lt;wsp:rsid wsp:val=&quot;006B7E06&quot;/&gt;&lt;wsp:rsid wsp:val=&quot;006C17F5&quot;/&gt;&lt;wsp:rsid wsp:val=&quot;006C1DA3&quot;/&gt;&lt;wsp:rsid wsp:val=&quot;006C21E2&quot;/&gt;&lt;wsp:rsid wsp:val=&quot;006C3042&quot;/&gt;&lt;wsp:rsid wsp:val=&quot;006C543E&quot;/&gt;&lt;wsp:rsid wsp:val=&quot;006D0617&quot;/&gt;&lt;wsp:rsid wsp:val=&quot;006D149B&quot;/&gt;&lt;wsp:rsid wsp:val=&quot;006D158A&quot;/&gt;&lt;wsp:rsid wsp:val=&quot;006D38AB&quot;/&gt;&lt;wsp:rsid wsp:val=&quot;006D3FC2&quot;/&gt;&lt;wsp:rsid wsp:val=&quot;006D4159&quot;/&gt;&lt;wsp:rsid wsp:val=&quot;006D4941&quot;/&gt;&lt;wsp:rsid wsp:val=&quot;006D6287&quot;/&gt;&lt;wsp:rsid wsp:val=&quot;006D689A&quot;/&gt;&lt;wsp:rsid wsp:val=&quot;006E13B7&quot;/&gt;&lt;wsp:rsid wsp:val=&quot;006E5876&quot;/&gt;&lt;wsp:rsid wsp:val=&quot;006E60BD&quot;/&gt;&lt;wsp:rsid wsp:val=&quot;006E651D&quot;/&gt;&lt;wsp:rsid wsp:val=&quot;006E7A55&quot;/&gt;&lt;wsp:rsid wsp:val=&quot;006E7AF8&quot;/&gt;&lt;wsp:rsid wsp:val=&quot;006F0EDB&quot;/&gt;&lt;wsp:rsid wsp:val=&quot;006F7AEE&quot;/&gt;&lt;wsp:rsid wsp:val=&quot;00703AE9&quot;/&gt;&lt;wsp:rsid wsp:val=&quot;00704651&quot;/&gt;&lt;wsp:rsid wsp:val=&quot;007046DF&quot;/&gt;&lt;wsp:rsid wsp:val=&quot;00705250&quot;/&gt;&lt;wsp:rsid wsp:val=&quot;00705A95&quot;/&gt;&lt;wsp:rsid wsp:val=&quot;007060EC&quot;/&gt;&lt;wsp:rsid wsp:val=&quot;00706FF1&quot;/&gt;&lt;wsp:rsid wsp:val=&quot;00712A18&quot;/&gt;&lt;wsp:rsid wsp:val=&quot;00713279&quot;/&gt;&lt;wsp:rsid wsp:val=&quot;00713307&quot;/&gt;&lt;wsp:rsid wsp:val=&quot;00717D6A&quot;/&gt;&lt;wsp:rsid wsp:val=&quot;00721105&quot;/&gt;&lt;wsp:rsid wsp:val=&quot;00724194&quot;/&gt;&lt;wsp:rsid wsp:val=&quot;00724D4C&quot;/&gt;&lt;wsp:rsid wsp:val=&quot;00724ECF&quot;/&gt;&lt;wsp:rsid wsp:val=&quot;00725FB2&quot;/&gt;&lt;wsp:rsid wsp:val=&quot;00727F91&quot;/&gt;&lt;wsp:rsid wsp:val=&quot;00730896&quot;/&gt;&lt;wsp:rsid wsp:val=&quot;00731737&quot;/&gt;&lt;wsp:rsid wsp:val=&quot;00733164&quot;/&gt;&lt;wsp:rsid wsp:val=&quot;0073360A&quot;/&gt;&lt;wsp:rsid wsp:val=&quot;00737C73&quot;/&gt;&lt;wsp:rsid wsp:val=&quot;007402E4&quot;/&gt;&lt;wsp:rsid wsp:val=&quot;00741419&quot;/&gt;&lt;wsp:rsid wsp:val=&quot;00741C63&quot;/&gt;&lt;wsp:rsid wsp:val=&quot;00743432&quot;/&gt;&lt;wsp:rsid wsp:val=&quot;00743699&quot;/&gt;&lt;wsp:rsid wsp:val=&quot;00746DE5&quot;/&gt;&lt;wsp:rsid wsp:val=&quot;0074767C&quot;/&gt;&lt;wsp:rsid wsp:val=&quot;0075025C&quot;/&gt;&lt;wsp:rsid wsp:val=&quot;0075062F&quot;/&gt;&lt;wsp:rsid wsp:val=&quot;0075473A&quot;/&gt;&lt;wsp:rsid wsp:val=&quot;007547B4&quot;/&gt;&lt;wsp:rsid wsp:val=&quot;007577A6&quot;/&gt;&lt;wsp:rsid wsp:val=&quot;007618EB&quot;/&gt;&lt;wsp:rsid wsp:val=&quot;00761CCA&quot;/&gt;&lt;wsp:rsid wsp:val=&quot;00763341&quot;/&gt;&lt;wsp:rsid wsp:val=&quot;00764F17&quot;/&gt;&lt;wsp:rsid wsp:val=&quot;00766D2E&quot;/&gt;&lt;wsp:rsid wsp:val=&quot;00770572&quot;/&gt;&lt;wsp:rsid wsp:val=&quot;00772A85&quot;/&gt;&lt;wsp:rsid wsp:val=&quot;0077431E&quot;/&gt;&lt;wsp:rsid wsp:val=&quot;00774A5B&quot;/&gt;&lt;wsp:rsid wsp:val=&quot;00776871&quot;/&gt;&lt;wsp:rsid wsp:val=&quot;00781A51&quot;/&gt;&lt;wsp:rsid wsp:val=&quot;00782764&quot;/&gt;&lt;wsp:rsid wsp:val=&quot;007828F0&quot;/&gt;&lt;wsp:rsid wsp:val=&quot;00784A32&quot;/&gt;&lt;wsp:rsid wsp:val=&quot;0079003E&quot;/&gt;&lt;wsp:rsid wsp:val=&quot;00790294&quot;/&gt;&lt;wsp:rsid wsp:val=&quot;0079134D&quot;/&gt;&lt;wsp:rsid wsp:val=&quot;007943DF&quot;/&gt;&lt;wsp:rsid wsp:val=&quot;00794B4C&quot;/&gt;&lt;wsp:rsid wsp:val=&quot;00794DE4&quot;/&gt;&lt;wsp:rsid wsp:val=&quot;007958E7&quot;/&gt;&lt;wsp:rsid wsp:val=&quot;00797805&quot;/&gt;&lt;wsp:rsid wsp:val=&quot;007A0DD5&quot;/&gt;&lt;wsp:rsid wsp:val=&quot;007A0FD7&quot;/&gt;&lt;wsp:rsid wsp:val=&quot;007A1673&quot;/&gt;&lt;wsp:rsid wsp:val=&quot;007A57BA&quot;/&gt;&lt;wsp:rsid wsp:val=&quot;007A63F5&quot;/&gt;&lt;wsp:rsid wsp:val=&quot;007A64FF&quot;/&gt;&lt;wsp:rsid wsp:val=&quot;007A6A2E&quot;/&gt;&lt;wsp:rsid wsp:val=&quot;007A70F9&quot;/&gt;&lt;wsp:rsid wsp:val=&quot;007B19E7&quot;/&gt;&lt;wsp:rsid wsp:val=&quot;007B1FB9&quot;/&gt;&lt;wsp:rsid wsp:val=&quot;007B470C&quot;/&gt;&lt;wsp:rsid wsp:val=&quot;007B65B2&quot;/&gt;&lt;wsp:rsid wsp:val=&quot;007B7374&quot;/&gt;&lt;wsp:rsid wsp:val=&quot;007C2B82&quot;/&gt;&lt;wsp:rsid wsp:val=&quot;007C35F0&quot;/&gt;&lt;wsp:rsid wsp:val=&quot;007C48C0&quot;/&gt;&lt;wsp:rsid wsp:val=&quot;007C5ED2&quot;/&gt;&lt;wsp:rsid wsp:val=&quot;007C657D&quot;/&gt;&lt;wsp:rsid wsp:val=&quot;007D24D0&quot;/&gt;&lt;wsp:rsid wsp:val=&quot;007D5092&quot;/&gt;&lt;wsp:rsid wsp:val=&quot;007D73A2&quot;/&gt;&lt;wsp:rsid wsp:val=&quot;007E1AB8&quot;/&gt;&lt;wsp:rsid wsp:val=&quot;007E1FF6&quot;/&gt;&lt;wsp:rsid wsp:val=&quot;007E24C6&quot;/&gt;&lt;wsp:rsid wsp:val=&quot;007E40A4&quot;/&gt;&lt;wsp:rsid wsp:val=&quot;007E4FE6&quot;/&gt;&lt;wsp:rsid wsp:val=&quot;007E6375&quot;/&gt;&lt;wsp:rsid wsp:val=&quot;007E68B6&quot;/&gt;&lt;wsp:rsid wsp:val=&quot;007E767E&quot;/&gt;&lt;wsp:rsid wsp:val=&quot;007F0393&quot;/&gt;&lt;wsp:rsid wsp:val=&quot;007F1134&quot;/&gt;&lt;wsp:rsid wsp:val=&quot;007F360A&quot;/&gt;&lt;wsp:rsid wsp:val=&quot;007F4455&quot;/&gt;&lt;wsp:rsid wsp:val=&quot;007F5F26&quot;/&gt;&lt;wsp:rsid wsp:val=&quot;0080043D&quot;/&gt;&lt;wsp:rsid wsp:val=&quot;00802205&quot;/&gt;&lt;wsp:rsid wsp:val=&quot;00802A2B&quot;/&gt;&lt;wsp:rsid wsp:val=&quot;008043C7&quot;/&gt;&lt;wsp:rsid wsp:val=&quot;00804B51&quot;/&gt;&lt;wsp:rsid wsp:val=&quot;008053CF&quot;/&gt;&lt;wsp:rsid wsp:val=&quot;00806301&quot;/&gt;&lt;wsp:rsid wsp:val=&quot;0080741A&quot;/&gt;&lt;wsp:rsid wsp:val=&quot;00810516&quot;/&gt;&lt;wsp:rsid wsp:val=&quot;0081071B&quot;/&gt;&lt;wsp:rsid wsp:val=&quot;008125CF&quot;/&gt;&lt;wsp:rsid wsp:val=&quot;00812D0F&quot;/&gt;&lt;wsp:rsid wsp:val=&quot;008136A0&quot;/&gt;&lt;wsp:rsid wsp:val=&quot;0081374C&quot;/&gt;&lt;wsp:rsid wsp:val=&quot;0081506F&quot;/&gt;&lt;wsp:rsid wsp:val=&quot;00817880&quot;/&gt;&lt;wsp:rsid wsp:val=&quot;00821942&quot;/&gt;&lt;wsp:rsid wsp:val=&quot;00821ED4&quot;/&gt;&lt;wsp:rsid wsp:val=&quot;00822CD2&quot;/&gt;&lt;wsp:rsid wsp:val=&quot;008263B6&quot;/&gt;&lt;wsp:rsid wsp:val=&quot;00833F52&quot;/&gt;&lt;wsp:rsid wsp:val=&quot;00836752&quot;/&gt;&lt;wsp:rsid wsp:val=&quot;00837569&quot;/&gt;&lt;wsp:rsid wsp:val=&quot;00840FB1&quot;/&gt;&lt;wsp:rsid wsp:val=&quot;00843982&quot;/&gt;&lt;wsp:rsid wsp:val=&quot;00843A49&quot;/&gt;&lt;wsp:rsid wsp:val=&quot;00843F89&quot;/&gt;&lt;wsp:rsid wsp:val=&quot;00850387&quot;/&gt;&lt;wsp:rsid wsp:val=&quot;008508A3&quot;/&gt;&lt;wsp:rsid wsp:val=&quot;0085205E&quot;/&gt;&lt;wsp:rsid wsp:val=&quot;00856163&quot;/&gt;&lt;wsp:rsid wsp:val=&quot;00856C61&quot;/&gt;&lt;wsp:rsid wsp:val=&quot;00856CE2&quot;/&gt;&lt;wsp:rsid wsp:val=&quot;00857F43&quot;/&gt;&lt;wsp:rsid wsp:val=&quot;00860216&quot;/&gt;&lt;wsp:rsid wsp:val=&quot;0086135A&quot;/&gt;&lt;wsp:rsid wsp:val=&quot;00861581&quot;/&gt;&lt;wsp:rsid wsp:val=&quot;00867260&quot;/&gt;&lt;wsp:rsid wsp:val=&quot;00870A9C&quot;/&gt;&lt;wsp:rsid wsp:val=&quot;00872277&quot;/&gt;&lt;wsp:rsid wsp:val=&quot;0087378E&quot;/&gt;&lt;wsp:rsid wsp:val=&quot;008738E3&quot;/&gt;&lt;wsp:rsid wsp:val=&quot;00873AB6&quot;/&gt;&lt;wsp:rsid wsp:val=&quot;00875C94&quot;/&gt;&lt;wsp:rsid wsp:val=&quot;0088008C&quot;/&gt;&lt;wsp:rsid wsp:val=&quot;00881F7D&quot;/&gt;&lt;wsp:rsid wsp:val=&quot;00882F7D&quot;/&gt;&lt;wsp:rsid wsp:val=&quot;0088369F&quot;/&gt;&lt;wsp:rsid wsp:val=&quot;0088675C&quot;/&gt;&lt;wsp:rsid wsp:val=&quot;008900F4&quot;/&gt;&lt;wsp:rsid wsp:val=&quot;00890A7D&quot;/&gt;&lt;wsp:rsid wsp:val=&quot;00892B13&quot;/&gt;&lt;wsp:rsid wsp:val=&quot;008948C5&quot;/&gt;&lt;wsp:rsid wsp:val=&quot;00894A4D&quot;/&gt;&lt;wsp:rsid wsp:val=&quot;00895FEF&quot;/&gt;&lt;wsp:rsid wsp:val=&quot;00897152&quot;/&gt;&lt;wsp:rsid wsp:val=&quot;0089751C&quot;/&gt;&lt;wsp:rsid wsp:val=&quot;008A0C22&quot;/&gt;&lt;wsp:rsid wsp:val=&quot;008A1FFB&quot;/&gt;&lt;wsp:rsid wsp:val=&quot;008A52DC&quot;/&gt;&lt;wsp:rsid wsp:val=&quot;008A61DE&quot;/&gt;&lt;wsp:rsid wsp:val=&quot;008A637F&quot;/&gt;&lt;wsp:rsid wsp:val=&quot;008B2ECB&quot;/&gt;&lt;wsp:rsid wsp:val=&quot;008B40A0&quot;/&gt;&lt;wsp:rsid wsp:val=&quot;008B4EBF&quot;/&gt;&lt;wsp:rsid wsp:val=&quot;008C03A9&quot;/&gt;&lt;wsp:rsid wsp:val=&quot;008C1BB8&quot;/&gt;&lt;wsp:rsid wsp:val=&quot;008D07DF&quot;/&gt;&lt;wsp:rsid wsp:val=&quot;008D084E&quot;/&gt;&lt;wsp:rsid wsp:val=&quot;008D1099&quot;/&gt;&lt;wsp:rsid wsp:val=&quot;008D1955&quot;/&gt;&lt;wsp:rsid wsp:val=&quot;008D2B70&quot;/&gt;&lt;wsp:rsid wsp:val=&quot;008D5E4A&quot;/&gt;&lt;wsp:rsid wsp:val=&quot;008D648F&quot;/&gt;&lt;wsp:rsid wsp:val=&quot;008D6B0A&quot;/&gt;&lt;wsp:rsid wsp:val=&quot;008D71D6&quot;/&gt;&lt;wsp:rsid wsp:val=&quot;008D736E&quot;/&gt;&lt;wsp:rsid wsp:val=&quot;008D7A0C&quot;/&gt;&lt;wsp:rsid wsp:val=&quot;008E0483&quot;/&gt;&lt;wsp:rsid wsp:val=&quot;008E21FE&quot;/&gt;&lt;wsp:rsid wsp:val=&quot;008E3196&quot;/&gt;&lt;wsp:rsid wsp:val=&quot;008E47ED&quot;/&gt;&lt;wsp:rsid wsp:val=&quot;008E61AD&quot;/&gt;&lt;wsp:rsid wsp:val=&quot;008E7401&quot;/&gt;&lt;wsp:rsid wsp:val=&quot;008E7EB7&quot;/&gt;&lt;wsp:rsid wsp:val=&quot;008F0723&quot;/&gt;&lt;wsp:rsid wsp:val=&quot;008F0F90&quot;/&gt;&lt;wsp:rsid wsp:val=&quot;008F15D6&quot;/&gt;&lt;wsp:rsid wsp:val=&quot;008F27FB&quot;/&gt;&lt;wsp:rsid wsp:val=&quot;008F502F&quot;/&gt;&lt;wsp:rsid wsp:val=&quot;008F566C&quot;/&gt;&lt;wsp:rsid wsp:val=&quot;008F6462&quot;/&gt;&lt;wsp:rsid wsp:val=&quot;008F6638&quot;/&gt;&lt;wsp:rsid wsp:val=&quot;009020EF&quot;/&gt;&lt;wsp:rsid wsp:val=&quot;009022EF&quot;/&gt;&lt;wsp:rsid wsp:val=&quot;00902766&quot;/&gt;&lt;wsp:rsid wsp:val=&quot;00903C99&quot;/&gt;&lt;wsp:rsid wsp:val=&quot;00911101&quot;/&gt;&lt;wsp:rsid wsp:val=&quot;00911680&quot;/&gt;&lt;wsp:rsid wsp:val=&quot;00912B1C&quot;/&gt;&lt;wsp:rsid wsp:val=&quot;00913D96&quot;/&gt;&lt;wsp:rsid wsp:val=&quot;009167F1&quot;/&gt;&lt;wsp:rsid wsp:val=&quot;00917116&quot;/&gt;&lt;wsp:rsid wsp:val=&quot;00917865&quot;/&gt;&lt;wsp:rsid wsp:val=&quot;0091796D&quot;/&gt;&lt;wsp:rsid wsp:val=&quot;0092032A&quot;/&gt;&lt;wsp:rsid wsp:val=&quot;00920900&quot;/&gt;&lt;wsp:rsid wsp:val=&quot;0092102C&quot;/&gt;&lt;wsp:rsid wsp:val=&quot;00921A4D&quot;/&gt;&lt;wsp:rsid wsp:val=&quot;00923F51&quot;/&gt;&lt;wsp:rsid wsp:val=&quot;009250A7&quot;/&gt;&lt;wsp:rsid wsp:val=&quot;00925AE0&quot;/&gt;&lt;wsp:rsid wsp:val=&quot;00927958&quot;/&gt;&lt;wsp:rsid wsp:val=&quot;009340DC&quot;/&gt;&lt;wsp:rsid wsp:val=&quot;0093439E&quot;/&gt;&lt;wsp:rsid wsp:val=&quot;009354CD&quot;/&gt;&lt;wsp:rsid wsp:val=&quot;009400A0&quot;/&gt;&lt;wsp:rsid wsp:val=&quot;00940DA7&quot;/&gt;&lt;wsp:rsid wsp:val=&quot;0094292C&quot;/&gt;&lt;wsp:rsid wsp:val=&quot;0094436F&quot;/&gt;&lt;wsp:rsid wsp:val=&quot;009447AC&quot;/&gt;&lt;wsp:rsid wsp:val=&quot;009512AF&quot;/&gt;&lt;wsp:rsid wsp:val=&quot;00951453&quot;/&gt;&lt;wsp:rsid wsp:val=&quot;009524AE&quot;/&gt;&lt;wsp:rsid wsp:val=&quot;009562E9&quot;/&gt;&lt;wsp:rsid wsp:val=&quot;00956F90&quot;/&gt;&lt;wsp:rsid wsp:val=&quot;009578CE&quot;/&gt;&lt;wsp:rsid wsp:val=&quot;00957BBF&quot;/&gt;&lt;wsp:rsid wsp:val=&quot;00961D58&quot;/&gt;&lt;wsp:rsid wsp:val=&quot;00963B87&quot;/&gt;&lt;wsp:rsid wsp:val=&quot;00964C78&quot;/&gt;&lt;wsp:rsid wsp:val=&quot;00964FCC&quot;/&gt;&lt;wsp:rsid wsp:val=&quot;00967408&quot;/&gt;&lt;wsp:rsid wsp:val=&quot;00970486&quot;/&gt;&lt;wsp:rsid wsp:val=&quot;00970522&quot;/&gt;&lt;wsp:rsid wsp:val=&quot;00970897&quot;/&gt;&lt;wsp:rsid wsp:val=&quot;009742AF&quot;/&gt;&lt;wsp:rsid wsp:val=&quot;0097597B&quot;/&gt;&lt;wsp:rsid wsp:val=&quot;00975A4E&quot;/&gt;&lt;wsp:rsid wsp:val=&quot;00975FEF&quot;/&gt;&lt;wsp:rsid wsp:val=&quot;009768E7&quot;/&gt;&lt;wsp:rsid wsp:val=&quot;009769D8&quot;/&gt;&lt;wsp:rsid wsp:val=&quot;00976B94&quot;/&gt;&lt;wsp:rsid wsp:val=&quot;00976E40&quot;/&gt;&lt;wsp:rsid wsp:val=&quot;00977076&quot;/&gt;&lt;wsp:rsid wsp:val=&quot;00977A84&quot;/&gt;&lt;wsp:rsid wsp:val=&quot;00977C50&quot;/&gt;&lt;wsp:rsid wsp:val=&quot;009826D3&quot;/&gt;&lt;wsp:rsid wsp:val=&quot;00982879&quot;/&gt;&lt;wsp:rsid wsp:val=&quot;0098376D&quot;/&gt;&lt;wsp:rsid wsp:val=&quot;00986495&quot;/&gt;&lt;wsp:rsid wsp:val=&quot;009867E9&quot;/&gt;&lt;wsp:rsid wsp:val=&quot;00986EF0&quot;/&gt;&lt;wsp:rsid wsp:val=&quot;0098790D&quot;/&gt;&lt;wsp:rsid wsp:val=&quot;0099317B&quot;/&gt;&lt;wsp:rsid wsp:val=&quot;00994AB0&quot;/&gt;&lt;wsp:rsid wsp:val=&quot;00994D78&quot;/&gt;&lt;wsp:rsid wsp:val=&quot;0099600A&quot;/&gt;&lt;wsp:rsid wsp:val=&quot;009960C4&quot;/&gt;&lt;wsp:rsid wsp:val=&quot;00996925&quot;/&gt;&lt;wsp:rsid wsp:val=&quot;009A0EFF&quot;/&gt;&lt;wsp:rsid wsp:val=&quot;009A15EF&quot;/&gt;&lt;wsp:rsid wsp:val=&quot;009A28B9&quot;/&gt;&lt;wsp:rsid wsp:val=&quot;009A2FCF&quot;/&gt;&lt;wsp:rsid wsp:val=&quot;009A44F8&quot;/&gt;&lt;wsp:rsid wsp:val=&quot;009A45A6&quot;/&gt;&lt;wsp:rsid wsp:val=&quot;009A640D&quot;/&gt;&lt;wsp:rsid wsp:val=&quot;009A7968&quot;/&gt;&lt;wsp:rsid wsp:val=&quot;009B06A3&quot;/&gt;&lt;wsp:rsid wsp:val=&quot;009B14C9&quot;/&gt;&lt;wsp:rsid wsp:val=&quot;009B29B6&quot;/&gt;&lt;wsp:rsid wsp:val=&quot;009B3DD8&quot;/&gt;&lt;wsp:rsid wsp:val=&quot;009B41D7&quot;/&gt;&lt;wsp:rsid wsp:val=&quot;009B52D2&quot;/&gt;&lt;wsp:rsid wsp:val=&quot;009B5A54&quot;/&gt;&lt;wsp:rsid wsp:val=&quot;009B66AD&quot;/&gt;&lt;wsp:rsid wsp:val=&quot;009B72B5&quot;/&gt;&lt;wsp:rsid wsp:val=&quot;009C34A6&quot;/&gt;&lt;wsp:rsid wsp:val=&quot;009C3E98&quot;/&gt;&lt;wsp:rsid wsp:val=&quot;009C4CF7&quot;/&gt;&lt;wsp:rsid wsp:val=&quot;009C5BA1&quot;/&gt;&lt;wsp:rsid wsp:val=&quot;009C6509&quot;/&gt;&lt;wsp:rsid wsp:val=&quot;009C7183&quot;/&gt;&lt;wsp:rsid wsp:val=&quot;009D1E07&quot;/&gt;&lt;wsp:rsid wsp:val=&quot;009D20A0&quot;/&gt;&lt;wsp:rsid wsp:val=&quot;009D37E7&quot;/&gt;&lt;wsp:rsid wsp:val=&quot;009D43AF&quot;/&gt;&lt;wsp:rsid wsp:val=&quot;009D4BA4&quot;/&gt;&lt;wsp:rsid wsp:val=&quot;009D55EC&quot;/&gt;&lt;wsp:rsid wsp:val=&quot;009D61D5&quot;/&gt;&lt;wsp:rsid wsp:val=&quot;009E0E73&quot;/&gt;&lt;wsp:rsid wsp:val=&quot;009E1D33&quot;/&gt;&lt;wsp:rsid wsp:val=&quot;009E3209&quot;/&gt;&lt;wsp:rsid wsp:val=&quot;009E449F&quot;/&gt;&lt;wsp:rsid wsp:val=&quot;009E6847&quot;/&gt;&lt;wsp:rsid wsp:val=&quot;009F101B&quot;/&gt;&lt;wsp:rsid wsp:val=&quot;009F10F5&quot;/&gt;&lt;wsp:rsid wsp:val=&quot;009F2C98&quot;/&gt;&lt;wsp:rsid wsp:val=&quot;009F3132&quot;/&gt;&lt;wsp:rsid wsp:val=&quot;009F39E6&quot;/&gt;&lt;wsp:rsid wsp:val=&quot;009F5B8E&quot;/&gt;&lt;wsp:rsid wsp:val=&quot;009F6E73&quot;/&gt;&lt;wsp:rsid wsp:val=&quot;00A0116B&quot;/&gt;&lt;wsp:rsid wsp:val=&quot;00A01985&quot;/&gt;&lt;wsp:rsid wsp:val=&quot;00A02F33&quot;/&gt;&lt;wsp:rsid wsp:val=&quot;00A03BE0&quot;/&gt;&lt;wsp:rsid wsp:val=&quot;00A05BD9&quot;/&gt;&lt;wsp:rsid wsp:val=&quot;00A05CC7&quot;/&gt;&lt;wsp:rsid wsp:val=&quot;00A06AA8&quot;/&gt;&lt;wsp:rsid wsp:val=&quot;00A100B2&quot;/&gt;&lt;wsp:rsid wsp:val=&quot;00A10B51&quot;/&gt;&lt;wsp:rsid wsp:val=&quot;00A10D15&quot;/&gt;&lt;wsp:rsid wsp:val=&quot;00A11217&quot;/&gt;&lt;wsp:rsid wsp:val=&quot;00A1255F&quot;/&gt;&lt;wsp:rsid wsp:val=&quot;00A13AD8&quot;/&gt;&lt;wsp:rsid wsp:val=&quot;00A13B03&quot;/&gt;&lt;wsp:rsid wsp:val=&quot;00A1768B&quot;/&gt;&lt;wsp:rsid wsp:val=&quot;00A22630&quot;/&gt;&lt;wsp:rsid wsp:val=&quot;00A23A44&quot;/&gt;&lt;wsp:rsid wsp:val=&quot;00A23A9F&quot;/&gt;&lt;wsp:rsid wsp:val=&quot;00A23D9D&quot;/&gt;&lt;wsp:rsid wsp:val=&quot;00A25577&quot;/&gt;&lt;wsp:rsid wsp:val=&quot;00A30839&quot;/&gt;&lt;wsp:rsid wsp:val=&quot;00A30AF8&quot;/&gt;&lt;wsp:rsid wsp:val=&quot;00A314DF&quot;/&gt;&lt;wsp:rsid wsp:val=&quot;00A31561&quot;/&gt;&lt;wsp:rsid wsp:val=&quot;00A3267A&quot;/&gt;&lt;wsp:rsid wsp:val=&quot;00A33E6C&quot;/&gt;&lt;wsp:rsid wsp:val=&quot;00A364C0&quot;/&gt;&lt;wsp:rsid wsp:val=&quot;00A37A43&quot;/&gt;&lt;wsp:rsid wsp:val=&quot;00A37FB4&quot;/&gt;&lt;wsp:rsid wsp:val=&quot;00A40FB5&quot;/&gt;&lt;wsp:rsid wsp:val=&quot;00A4121C&quot;/&gt;&lt;wsp:rsid wsp:val=&quot;00A4376C&quot;/&gt;&lt;wsp:rsid wsp:val=&quot;00A4649A&quot;/&gt;&lt;wsp:rsid wsp:val=&quot;00A47B94&quot;/&gt;&lt;wsp:rsid wsp:val=&quot;00A47F6A&quot;/&gt;&lt;wsp:rsid wsp:val=&quot;00A51F8A&quot;/&gt;&lt;wsp:rsid wsp:val=&quot;00A5264E&quot;/&gt;&lt;wsp:rsid wsp:val=&quot;00A575BF&quot;/&gt;&lt;wsp:rsid wsp:val=&quot;00A61422&quot;/&gt;&lt;wsp:rsid wsp:val=&quot;00A63699&quot;/&gt;&lt;wsp:rsid wsp:val=&quot;00A648B1&quot;/&gt;&lt;wsp:rsid wsp:val=&quot;00A6538C&quot;/&gt;&lt;wsp:rsid wsp:val=&quot;00A655A8&quot;/&gt;&lt;wsp:rsid wsp:val=&quot;00A662F2&quot;/&gt;&lt;wsp:rsid wsp:val=&quot;00A667DD&quot;/&gt;&lt;wsp:rsid wsp:val=&quot;00A6765B&quot;/&gt;&lt;wsp:rsid wsp:val=&quot;00A706DC&quot;/&gt;&lt;wsp:rsid wsp:val=&quot;00A719F4&quot;/&gt;&lt;wsp:rsid wsp:val=&quot;00A71FF7&quot;/&gt;&lt;wsp:rsid wsp:val=&quot;00A753C4&quot;/&gt;&lt;wsp:rsid wsp:val=&quot;00A76488&quot;/&gt;&lt;wsp:rsid wsp:val=&quot;00A829EC&quot;/&gt;&lt;wsp:rsid wsp:val=&quot;00A90905&quot;/&gt;&lt;wsp:rsid wsp:val=&quot;00A9146D&quot;/&gt;&lt;wsp:rsid wsp:val=&quot;00A91AE1&quot;/&gt;&lt;wsp:rsid wsp:val=&quot;00A9307D&quot;/&gt;&lt;wsp:rsid wsp:val=&quot;00A941C4&quot;/&gt;&lt;wsp:rsid wsp:val=&quot;00A94920&quot;/&gt;&lt;wsp:rsid wsp:val=&quot;00A95F9F&quot;/&gt;&lt;wsp:rsid wsp:val=&quot;00A96381&quot;/&gt;&lt;wsp:rsid wsp:val=&quot;00A965ED&quot;/&gt;&lt;wsp:rsid wsp:val=&quot;00A97436&quot;/&gt;&lt;wsp:rsid wsp:val=&quot;00AA00C3&quot;/&gt;&lt;wsp:rsid wsp:val=&quot;00AA1D6C&quot;/&gt;&lt;wsp:rsid wsp:val=&quot;00AA2963&quot;/&gt;&lt;wsp:rsid wsp:val=&quot;00AA4CF2&quot;/&gt;&lt;wsp:rsid wsp:val=&quot;00AA69E0&quot;/&gt;&lt;wsp:rsid wsp:val=&quot;00AB0E1E&quot;/&gt;&lt;wsp:rsid wsp:val=&quot;00AB143F&quot;/&gt;&lt;wsp:rsid wsp:val=&quot;00AB14E4&quot;/&gt;&lt;wsp:rsid wsp:val=&quot;00AB15A8&quot;/&gt;&lt;wsp:rsid wsp:val=&quot;00AB3066&quot;/&gt;&lt;wsp:rsid wsp:val=&quot;00AB500A&quot;/&gt;&lt;wsp:rsid wsp:val=&quot;00AB6216&quot;/&gt;&lt;wsp:rsid wsp:val=&quot;00AB697F&quot;/&gt;&lt;wsp:rsid wsp:val=&quot;00AC0979&quot;/&gt;&lt;wsp:rsid wsp:val=&quot;00AC0C83&quot;/&gt;&lt;wsp:rsid wsp:val=&quot;00AC141F&quot;/&gt;&lt;wsp:rsid wsp:val=&quot;00AC36A2&quot;/&gt;&lt;wsp:rsid wsp:val=&quot;00AC3CC4&quot;/&gt;&lt;wsp:rsid wsp:val=&quot;00AC44D1&quot;/&gt;&lt;wsp:rsid wsp:val=&quot;00AC5705&quot;/&gt;&lt;wsp:rsid wsp:val=&quot;00AC6801&quot;/&gt;&lt;wsp:rsid wsp:val=&quot;00AC68B5&quot;/&gt;&lt;wsp:rsid wsp:val=&quot;00AC693C&quot;/&gt;&lt;wsp:rsid wsp:val=&quot;00AC7E1A&quot;/&gt;&lt;wsp:rsid wsp:val=&quot;00AC7FAF&quot;/&gt;&lt;wsp:rsid wsp:val=&quot;00AD03FD&quot;/&gt;&lt;wsp:rsid wsp:val=&quot;00AD1EB8&quot;/&gt;&lt;wsp:rsid wsp:val=&quot;00AD291F&quot;/&gt;&lt;wsp:rsid wsp:val=&quot;00AD332D&quot;/&gt;&lt;wsp:rsid wsp:val=&quot;00AD40B1&quot;/&gt;&lt;wsp:rsid wsp:val=&quot;00AD4142&quot;/&gt;&lt;wsp:rsid wsp:val=&quot;00AD44CA&quot;/&gt;&lt;wsp:rsid wsp:val=&quot;00AD48B2&quot;/&gt;&lt;wsp:rsid wsp:val=&quot;00AD62F3&quot;/&gt;&lt;wsp:rsid wsp:val=&quot;00AD6C8B&quot;/&gt;&lt;wsp:rsid wsp:val=&quot;00AD7ACF&quot;/&gt;&lt;wsp:rsid wsp:val=&quot;00AE0105&quot;/&gt;&lt;wsp:rsid wsp:val=&quot;00AE13EC&quot;/&gt;&lt;wsp:rsid wsp:val=&quot;00AE1531&quot;/&gt;&lt;wsp:rsid wsp:val=&quot;00AE340D&quot;/&gt;&lt;wsp:rsid wsp:val=&quot;00AE4CF6&quot;/&gt;&lt;wsp:rsid wsp:val=&quot;00AE53B4&quot;/&gt;&lt;wsp:rsid wsp:val=&quot;00AE54B1&quot;/&gt;&lt;wsp:rsid wsp:val=&quot;00AE6AA1&quot;/&gt;&lt;wsp:rsid wsp:val=&quot;00AF076D&quot;/&gt;&lt;wsp:rsid wsp:val=&quot;00AF0D7C&quot;/&gt;&lt;wsp:rsid wsp:val=&quot;00AF1253&quot;/&gt;&lt;wsp:rsid wsp:val=&quot;00AF1550&quot;/&gt;&lt;wsp:rsid wsp:val=&quot;00AF32D3&quot;/&gt;&lt;wsp:rsid wsp:val=&quot;00AF3528&quot;/&gt;&lt;wsp:rsid wsp:val=&quot;00AF745E&quot;/&gt;&lt;wsp:rsid wsp:val=&quot;00AF7E16&quot;/&gt;&lt;wsp:rsid wsp:val=&quot;00B002EA&quot;/&gt;&lt;wsp:rsid wsp:val=&quot;00B0272E&quot;/&gt;&lt;wsp:rsid wsp:val=&quot;00B0308C&quot;/&gt;&lt;wsp:rsid wsp:val=&quot;00B0390A&quot;/&gt;&lt;wsp:rsid wsp:val=&quot;00B041F7&quot;/&gt;&lt;wsp:rsid wsp:val=&quot;00B05A13&quot;/&gt;&lt;wsp:rsid wsp:val=&quot;00B060C3&quot;/&gt;&lt;wsp:rsid wsp:val=&quot;00B10C4B&quot;/&gt;&lt;wsp:rsid wsp:val=&quot;00B10C56&quot;/&gt;&lt;wsp:rsid wsp:val=&quot;00B11A86&quot;/&gt;&lt;wsp:rsid wsp:val=&quot;00B12F43&quot;/&gt;&lt;wsp:rsid wsp:val=&quot;00B13FFB&quot;/&gt;&lt;wsp:rsid wsp:val=&quot;00B14BDD&quot;/&gt;&lt;wsp:rsid wsp:val=&quot;00B15AA5&quot;/&gt;&lt;wsp:rsid wsp:val=&quot;00B17D39&quot;/&gt;&lt;wsp:rsid wsp:val=&quot;00B20366&quot;/&gt;&lt;wsp:rsid wsp:val=&quot;00B21B40&quot;/&gt;&lt;wsp:rsid wsp:val=&quot;00B22685&quot;/&gt;&lt;wsp:rsid wsp:val=&quot;00B22B6F&quot;/&gt;&lt;wsp:rsid wsp:val=&quot;00B24935&quot;/&gt;&lt;wsp:rsid wsp:val=&quot;00B25DD5&quot;/&gt;&lt;wsp:rsid wsp:val=&quot;00B3051D&quot;/&gt;&lt;wsp:rsid wsp:val=&quot;00B328A0&quot;/&gt;&lt;wsp:rsid wsp:val=&quot;00B32935&quot;/&gt;&lt;wsp:rsid wsp:val=&quot;00B32E3D&quot;/&gt;&lt;wsp:rsid wsp:val=&quot;00B33F7F&quot;/&gt;&lt;wsp:rsid wsp:val=&quot;00B3436D&quot;/&gt;&lt;wsp:rsid wsp:val=&quot;00B343CB&quot;/&gt;&lt;wsp:rsid wsp:val=&quot;00B37275&quot;/&gt;&lt;wsp:rsid wsp:val=&quot;00B377AE&quot;/&gt;&lt;wsp:rsid wsp:val=&quot;00B4097E&quot;/&gt;&lt;wsp:rsid wsp:val=&quot;00B40B39&quot;/&gt;&lt;wsp:rsid wsp:val=&quot;00B41662&quot;/&gt;&lt;wsp:rsid wsp:val=&quot;00B41E71&quot;/&gt;&lt;wsp:rsid wsp:val=&quot;00B425A8&quot;/&gt;&lt;wsp:rsid wsp:val=&quot;00B445BF&quot;/&gt;&lt;wsp:rsid wsp:val=&quot;00B4588D&quot;/&gt;&lt;wsp:rsid wsp:val=&quot;00B51E79&quot;/&gt;&lt;wsp:rsid wsp:val=&quot;00B52D33&quot;/&gt;&lt;wsp:rsid wsp:val=&quot;00B54331&quot;/&gt;&lt;wsp:rsid wsp:val=&quot;00B57EC1&quot;/&gt;&lt;wsp:rsid wsp:val=&quot;00B6430A&quot;/&gt;&lt;wsp:rsid wsp:val=&quot;00B67792&quot;/&gt;&lt;wsp:rsid wsp:val=&quot;00B7050E&quot;/&gt;&lt;wsp:rsid wsp:val=&quot;00B7114D&quot;/&gt;&lt;wsp:rsid wsp:val=&quot;00B72412&quot;/&gt;&lt;wsp:rsid wsp:val=&quot;00B765BC&quot;/&gt;&lt;wsp:rsid wsp:val=&quot;00B818AB&quot;/&gt;&lt;wsp:rsid wsp:val=&quot;00B82E70&quot;/&gt;&lt;wsp:rsid wsp:val=&quot;00B839BF&quot;/&gt;&lt;wsp:rsid wsp:val=&quot;00B848D6&quot;/&gt;&lt;wsp:rsid wsp:val=&quot;00B87B56&quot;/&gt;&lt;wsp:rsid wsp:val=&quot;00B9073A&quot;/&gt;&lt;wsp:rsid wsp:val=&quot;00B91A61&quot;/&gt;&lt;wsp:rsid wsp:val=&quot;00B91D06&quot;/&gt;&lt;wsp:rsid wsp:val=&quot;00B9577D&quot;/&gt;&lt;wsp:rsid wsp:val=&quot;00B96270&quot;/&gt;&lt;wsp:rsid wsp:val=&quot;00B9796E&quot;/&gt;&lt;wsp:rsid wsp:val=&quot;00B97EE9&quot;/&gt;&lt;wsp:rsid wsp:val=&quot;00BA0822&quot;/&gt;&lt;wsp:rsid wsp:val=&quot;00BA29FB&quot;/&gt;&lt;wsp:rsid wsp:val=&quot;00BA3380&quot;/&gt;&lt;wsp:rsid wsp:val=&quot;00BA3460&quot;/&gt;&lt;wsp:rsid wsp:val=&quot;00BA4085&quot;/&gt;&lt;wsp:rsid wsp:val=&quot;00BA461F&quot;/&gt;&lt;wsp:rsid wsp:val=&quot;00BA531B&quot;/&gt;&lt;wsp:rsid wsp:val=&quot;00BA6C5E&quot;/&gt;&lt;wsp:rsid wsp:val=&quot;00BA73E9&quot;/&gt;&lt;wsp:rsid wsp:val=&quot;00BA7A3C&quot;/&gt;&lt;wsp:rsid wsp:val=&quot;00BB2E14&quot;/&gt;&lt;wsp:rsid wsp:val=&quot;00BB3B9D&quot;/&gt;&lt;wsp:rsid wsp:val=&quot;00BB4579&quot;/&gt;&lt;wsp:rsid wsp:val=&quot;00BB49A1&quot;/&gt;&lt;wsp:rsid wsp:val=&quot;00BB527C&quot;/&gt;&lt;wsp:rsid wsp:val=&quot;00BB6372&quot;/&gt;&lt;wsp:rsid wsp:val=&quot;00BB69A3&quot;/&gt;&lt;wsp:rsid wsp:val=&quot;00BB6F4B&quot;/&gt;&lt;wsp:rsid wsp:val=&quot;00BC6894&quot;/&gt;&lt;wsp:rsid wsp:val=&quot;00BC68A6&quot;/&gt;&lt;wsp:rsid wsp:val=&quot;00BC6D8A&quot;/&gt;&lt;wsp:rsid wsp:val=&quot;00BC6F66&quot;/&gt;&lt;wsp:rsid wsp:val=&quot;00BD0722&quot;/&gt;&lt;wsp:rsid wsp:val=&quot;00BD41E4&quot;/&gt;&lt;wsp:rsid wsp:val=&quot;00BD5B00&quot;/&gt;&lt;wsp:rsid wsp:val=&quot;00BD7061&quot;/&gt;&lt;wsp:rsid wsp:val=&quot;00BD7373&quot;/&gt;&lt;wsp:rsid wsp:val=&quot;00BE0930&quot;/&gt;&lt;wsp:rsid wsp:val=&quot;00BE1145&quot;/&gt;&lt;wsp:rsid wsp:val=&quot;00BE1924&quot;/&gt;&lt;wsp:rsid wsp:val=&quot;00BE1BA5&quot;/&gt;&lt;wsp:rsid wsp:val=&quot;00BE486F&quot;/&gt;&lt;wsp:rsid wsp:val=&quot;00BE6E89&quot;/&gt;&lt;wsp:rsid wsp:val=&quot;00BE7AD6&quot;/&gt;&lt;wsp:rsid wsp:val=&quot;00BF2D1D&quot;/&gt;&lt;wsp:rsid wsp:val=&quot;00BF36E7&quot;/&gt;&lt;wsp:rsid wsp:val=&quot;00BF3F8F&quot;/&gt;&lt;wsp:rsid wsp:val=&quot;00BF53D6&quot;/&gt;&lt;wsp:rsid wsp:val=&quot;00BF7415&quot;/&gt;&lt;wsp:rsid wsp:val=&quot;00C0018A&quot;/&gt;&lt;wsp:rsid wsp:val=&quot;00C011A5&quot;/&gt;&lt;wsp:rsid wsp:val=&quot;00C01F62&quot;/&gt;&lt;wsp:rsid wsp:val=&quot;00C0408C&quot;/&gt;&lt;wsp:rsid wsp:val=&quot;00C06B82&quot;/&gt;&lt;wsp:rsid wsp:val=&quot;00C07078&quot;/&gt;&lt;wsp:rsid wsp:val=&quot;00C0794F&quot;/&gt;&lt;wsp:rsid wsp:val=&quot;00C10040&quot;/&gt;&lt;wsp:rsid wsp:val=&quot;00C11727&quot;/&gt;&lt;wsp:rsid wsp:val=&quot;00C12420&quot;/&gt;&lt;wsp:rsid wsp:val=&quot;00C12464&quot;/&gt;&lt;wsp:rsid wsp:val=&quot;00C14B4D&quot;/&gt;&lt;wsp:rsid wsp:val=&quot;00C1532E&quot;/&gt;&lt;wsp:rsid wsp:val=&quot;00C17024&quot;/&gt;&lt;wsp:rsid wsp:val=&quot;00C17542&quot;/&gt;&lt;wsp:rsid wsp:val=&quot;00C20031&quot;/&gt;&lt;wsp:rsid wsp:val=&quot;00C21425&quot;/&gt;&lt;wsp:rsid wsp:val=&quot;00C22EE9&quot;/&gt;&lt;wsp:rsid wsp:val=&quot;00C246F7&quot;/&gt;&lt;wsp:rsid wsp:val=&quot;00C24C52&quot;/&gt;&lt;wsp:rsid wsp:val=&quot;00C25637&quot;/&gt;&lt;wsp:rsid wsp:val=&quot;00C26074&quot;/&gt;&lt;wsp:rsid wsp:val=&quot;00C26606&quot;/&gt;&lt;wsp:rsid wsp:val=&quot;00C31220&quot;/&gt;&lt;wsp:rsid wsp:val=&quot;00C313B2&quot;/&gt;&lt;wsp:rsid wsp:val=&quot;00C32368&quot;/&gt;&lt;wsp:rsid wsp:val=&quot;00C35E28&quot;/&gt;&lt;wsp:rsid wsp:val=&quot;00C37C15&quot;/&gt;&lt;wsp:rsid wsp:val=&quot;00C37FD7&quot;/&gt;&lt;wsp:rsid wsp:val=&quot;00C41EAD&quot;/&gt;&lt;wsp:rsid wsp:val=&quot;00C42A4D&quot;/&gt;&lt;wsp:rsid wsp:val=&quot;00C4572F&quot;/&gt;&lt;wsp:rsid wsp:val=&quot;00C45DF5&quot;/&gt;&lt;wsp:rsid wsp:val=&quot;00C46A43&quot;/&gt;&lt;wsp:rsid wsp:val=&quot;00C47366&quot;/&gt;&lt;wsp:rsid wsp:val=&quot;00C47741&quot;/&gt;&lt;wsp:rsid wsp:val=&quot;00C4798B&quot;/&gt;&lt;wsp:rsid wsp:val=&quot;00C50EBA&quot;/&gt;&lt;wsp:rsid wsp:val=&quot;00C52885&quot;/&gt;&lt;wsp:rsid wsp:val=&quot;00C53428&quot;/&gt;&lt;wsp:rsid wsp:val=&quot;00C53FF4&quot;/&gt;&lt;wsp:rsid wsp:val=&quot;00C5471D&quot;/&gt;&lt;wsp:rsid wsp:val=&quot;00C55665&quot;/&gt;&lt;wsp:rsid wsp:val=&quot;00C57A2B&quot;/&gt;&lt;wsp:rsid wsp:val=&quot;00C57C5A&quot;/&gt;&lt;wsp:rsid wsp:val=&quot;00C61E1E&quot;/&gt;&lt;wsp:rsid wsp:val=&quot;00C624E1&quot;/&gt;&lt;wsp:rsid wsp:val=&quot;00C628CA&quot;/&gt;&lt;wsp:rsid wsp:val=&quot;00C62C3E&quot;/&gt;&lt;wsp:rsid wsp:val=&quot;00C63B55&quot;/&gt;&lt;wsp:rsid wsp:val=&quot;00C70C91&quot;/&gt;&lt;wsp:rsid wsp:val=&quot;00C742C2&quot;/&gt;&lt;wsp:rsid wsp:val=&quot;00C76735&quot;/&gt;&lt;wsp:rsid wsp:val=&quot;00C810E3&quot;/&gt;&lt;wsp:rsid wsp:val=&quot;00C823C8&quot;/&gt;&lt;wsp:rsid wsp:val=&quot;00C8340A&quot;/&gt;&lt;wsp:rsid wsp:val=&quot;00C8468F&quot;/&gt;&lt;wsp:rsid wsp:val=&quot;00C85903&quot;/&gt;&lt;wsp:rsid wsp:val=&quot;00C86142&quot;/&gt;&lt;wsp:rsid wsp:val=&quot;00C86B28&quot;/&gt;&lt;wsp:rsid wsp:val=&quot;00C86F9E&quot;/&gt;&lt;wsp:rsid wsp:val=&quot;00C90E3B&quot;/&gt;&lt;wsp:rsid wsp:val=&quot;00C95DC1&quot;/&gt;&lt;wsp:rsid wsp:val=&quot;00CA0BA0&quot;/&gt;&lt;wsp:rsid wsp:val=&quot;00CA13B0&quot;/&gt;&lt;wsp:rsid wsp:val=&quot;00CA41F8&quot;/&gt;&lt;wsp:rsid wsp:val=&quot;00CA5F86&quot;/&gt;&lt;wsp:rsid wsp:val=&quot;00CA7C1B&quot;/&gt;&lt;wsp:rsid wsp:val=&quot;00CB1AB4&quot;/&gt;&lt;wsp:rsid wsp:val=&quot;00CB1B7C&quot;/&gt;&lt;wsp:rsid wsp:val=&quot;00CB1F52&quot;/&gt;&lt;wsp:rsid wsp:val=&quot;00CB2DFE&quot;/&gt;&lt;wsp:rsid wsp:val=&quot;00CB72ED&quot;/&gt;&lt;wsp:rsid wsp:val=&quot;00CC027D&quot;/&gt;&lt;wsp:rsid wsp:val=&quot;00CC1694&quot;/&gt;&lt;wsp:rsid wsp:val=&quot;00CC3346&quot;/&gt;&lt;wsp:rsid wsp:val=&quot;00CC4127&quot;/&gt;&lt;wsp:rsid wsp:val=&quot;00CC524B&quot;/&gt;&lt;wsp:rsid wsp:val=&quot;00CC574A&quot;/&gt;&lt;wsp:rsid wsp:val=&quot;00CC750C&quot;/&gt;&lt;wsp:rsid wsp:val=&quot;00CC7E5C&quot;/&gt;&lt;wsp:rsid wsp:val=&quot;00CC7FC6&quot;/&gt;&lt;wsp:rsid wsp:val=&quot;00CD086B&quot;/&gt;&lt;wsp:rsid wsp:val=&quot;00CD1630&quot;/&gt;&lt;wsp:rsid wsp:val=&quot;00CD1B09&quot;/&gt;&lt;wsp:rsid wsp:val=&quot;00CD24CD&quot;/&gt;&lt;wsp:rsid wsp:val=&quot;00CD25F4&quot;/&gt;&lt;wsp:rsid wsp:val=&quot;00CD3BA9&quot;/&gt;&lt;wsp:rsid wsp:val=&quot;00CD61AC&quot;/&gt;&lt;wsp:rsid wsp:val=&quot;00CD6B42&quot;/&gt;&lt;wsp:rsid wsp:val=&quot;00CE06BD&quot;/&gt;&lt;wsp:rsid wsp:val=&quot;00CE2996&quot;/&gt;&lt;wsp:rsid wsp:val=&quot;00CE4625&quot;/&gt;&lt;wsp:rsid wsp:val=&quot;00CF0DD5&quot;/&gt;&lt;wsp:rsid wsp:val=&quot;00CF1475&quot;/&gt;&lt;wsp:rsid wsp:val=&quot;00CF1FF6&quot;/&gt;&lt;wsp:rsid wsp:val=&quot;00CF36F5&quot;/&gt;&lt;wsp:rsid wsp:val=&quot;00CF4B09&quot;/&gt;&lt;wsp:rsid wsp:val=&quot;00CF4D15&quot;/&gt;&lt;wsp:rsid wsp:val=&quot;00CF7ADB&quot;/&gt;&lt;wsp:rsid wsp:val=&quot;00D006E6&quot;/&gt;&lt;wsp:rsid wsp:val=&quot;00D00747&quot;/&gt;&lt;wsp:rsid wsp:val=&quot;00D01040&quot;/&gt;&lt;wsp:rsid wsp:val=&quot;00D01EBA&quot;/&gt;&lt;wsp:rsid wsp:val=&quot;00D0236C&quot;/&gt;&lt;wsp:rsid wsp:val=&quot;00D02AE3&quot;/&gt;&lt;wsp:rsid wsp:val=&quot;00D02BE2&quot;/&gt;&lt;wsp:rsid wsp:val=&quot;00D054C8&quot;/&gt;&lt;wsp:rsid wsp:val=&quot;00D104AF&quot;/&gt;&lt;wsp:rsid wsp:val=&quot;00D10E49&quot;/&gt;&lt;wsp:rsid wsp:val=&quot;00D15682&quot;/&gt;&lt;wsp:rsid wsp:val=&quot;00D16B3B&quot;/&gt;&lt;wsp:rsid wsp:val=&quot;00D17796&quot;/&gt;&lt;wsp:rsid wsp:val=&quot;00D20B43&quot;/&gt;&lt;wsp:rsid wsp:val=&quot;00D22899&quot;/&gt;&lt;wsp:rsid wsp:val=&quot;00D25AB5&quot;/&gt;&lt;wsp:rsid wsp:val=&quot;00D264D5&quot;/&gt;&lt;wsp:rsid wsp:val=&quot;00D27549&quot;/&gt;&lt;wsp:rsid wsp:val=&quot;00D31A6A&quot;/&gt;&lt;wsp:rsid wsp:val=&quot;00D31C5D&quot;/&gt;&lt;wsp:rsid wsp:val=&quot;00D346F3&quot;/&gt;&lt;wsp:rsid wsp:val=&quot;00D4020B&quot;/&gt;&lt;wsp:rsid wsp:val=&quot;00D40600&quot;/&gt;&lt;wsp:rsid wsp:val=&quot;00D41F07&quot;/&gt;&lt;wsp:rsid wsp:val=&quot;00D429E1&quot;/&gt;&lt;wsp:rsid wsp:val=&quot;00D42A7D&quot;/&gt;&lt;wsp:rsid wsp:val=&quot;00D42C35&quot;/&gt;&lt;wsp:rsid wsp:val=&quot;00D43B6B&quot;/&gt;&lt;wsp:rsid wsp:val=&quot;00D455C1&quot;/&gt;&lt;wsp:rsid wsp:val=&quot;00D457F1&quot;/&gt;&lt;wsp:rsid wsp:val=&quot;00D522C6&quot;/&gt;&lt;wsp:rsid wsp:val=&quot;00D52A6F&quot;/&gt;&lt;wsp:rsid wsp:val=&quot;00D53E43&quot;/&gt;&lt;wsp:rsid wsp:val=&quot;00D53F11&quot;/&gt;&lt;wsp:rsid wsp:val=&quot;00D5487B&quot;/&gt;&lt;wsp:rsid wsp:val=&quot;00D57A90&quot;/&gt;&lt;wsp:rsid wsp:val=&quot;00D6090B&quot;/&gt;&lt;wsp:rsid wsp:val=&quot;00D60D21&quot;/&gt;&lt;wsp:rsid wsp:val=&quot;00D62746&quot;/&gt;&lt;wsp:rsid wsp:val=&quot;00D62F51&quot;/&gt;&lt;wsp:rsid wsp:val=&quot;00D63C3D&quot;/&gt;&lt;wsp:rsid wsp:val=&quot;00D66225&quot;/&gt;&lt;wsp:rsid wsp:val=&quot;00D7135D&quot;/&gt;&lt;wsp:rsid wsp:val=&quot;00D7146A&quot;/&gt;&lt;wsp:rsid wsp:val=&quot;00D763A5&quot;/&gt;&lt;wsp:rsid wsp:val=&quot;00D82479&quot;/&gt;&lt;wsp:rsid wsp:val=&quot;00D827BC&quot;/&gt;&lt;wsp:rsid wsp:val=&quot;00D873F5&quot;/&gt;&lt;wsp:rsid wsp:val=&quot;00D87906&quot;/&gt;&lt;wsp:rsid wsp:val=&quot;00D900A6&quot;/&gt;&lt;wsp:rsid wsp:val=&quot;00D9310F&quot;/&gt;&lt;wsp:rsid wsp:val=&quot;00D94252&quot;/&gt;&lt;wsp:rsid wsp:val=&quot;00D95DDF&quot;/&gt;&lt;wsp:rsid wsp:val=&quot;00D97413&quot;/&gt;&lt;wsp:rsid wsp:val=&quot;00D979F9&quot;/&gt;&lt;wsp:rsid wsp:val=&quot;00DA3268&quot;/&gt;&lt;wsp:rsid wsp:val=&quot;00DA3E66&quot;/&gt;&lt;wsp:rsid wsp:val=&quot;00DA48C0&quot;/&gt;&lt;wsp:rsid wsp:val=&quot;00DA5CB0&quot;/&gt;&lt;wsp:rsid wsp:val=&quot;00DB0067&quot;/&gt;&lt;wsp:rsid wsp:val=&quot;00DB1919&quot;/&gt;&lt;wsp:rsid wsp:val=&quot;00DB4CF5&quot;/&gt;&lt;wsp:rsid wsp:val=&quot;00DB64A3&quot;/&gt;&lt;wsp:rsid wsp:val=&quot;00DB7802&quot;/&gt;&lt;wsp:rsid wsp:val=&quot;00DC060A&quot;/&gt;&lt;wsp:rsid wsp:val=&quot;00DC06E9&quot;/&gt;&lt;wsp:rsid wsp:val=&quot;00DC3894&quot;/&gt;&lt;wsp:rsid wsp:val=&quot;00DC5B2C&quot;/&gt;&lt;wsp:rsid wsp:val=&quot;00DD01AC&quot;/&gt;&lt;wsp:rsid wsp:val=&quot;00DD2A40&quot;/&gt;&lt;wsp:rsid wsp:val=&quot;00DD348B&quot;/&gt;&lt;wsp:rsid wsp:val=&quot;00DD417F&quot;/&gt;&lt;wsp:rsid wsp:val=&quot;00DD57BF&quot;/&gt;&lt;wsp:rsid wsp:val=&quot;00DE00E3&quot;/&gt;&lt;wsp:rsid wsp:val=&quot;00DE094D&quot;/&gt;&lt;wsp:rsid wsp:val=&quot;00DE0E35&quot;/&gt;&lt;wsp:rsid wsp:val=&quot;00DE1F75&quot;/&gt;&lt;wsp:rsid wsp:val=&quot;00DE293F&quot;/&gt;&lt;wsp:rsid wsp:val=&quot;00DE2ABC&quot;/&gt;&lt;wsp:rsid wsp:val=&quot;00DE34B3&quot;/&gt;&lt;wsp:rsid wsp:val=&quot;00DE3D2D&quot;/&gt;&lt;wsp:rsid wsp:val=&quot;00DE4D39&quot;/&gt;&lt;wsp:rsid wsp:val=&quot;00DE4DD8&quot;/&gt;&lt;wsp:rsid wsp:val=&quot;00DE5A65&quot;/&gt;&lt;wsp:rsid wsp:val=&quot;00DE6D4F&quot;/&gt;&lt;wsp:rsid wsp:val=&quot;00DE7AF8&quot;/&gt;&lt;wsp:rsid wsp:val=&quot;00DE7DCB&quot;/&gt;&lt;wsp:rsid wsp:val=&quot;00DF0A08&quot;/&gt;&lt;wsp:rsid wsp:val=&quot;00DF399B&quot;/&gt;&lt;wsp:rsid wsp:val=&quot;00DF456F&quot;/&gt;&lt;wsp:rsid wsp:val=&quot;00DF5B2A&quot;/&gt;&lt;wsp:rsid wsp:val=&quot;00DF64E6&quot;/&gt;&lt;wsp:rsid wsp:val=&quot;00DF7A10&quot;/&gt;&lt;wsp:rsid wsp:val=&quot;00DF7BEC&quot;/&gt;&lt;wsp:rsid wsp:val=&quot;00E00E85&quot;/&gt;&lt;wsp:rsid wsp:val=&quot;00E0399B&quot;/&gt;&lt;wsp:rsid wsp:val=&quot;00E042BE&quot;/&gt;&lt;wsp:rsid wsp:val=&quot;00E04947&quot;/&gt;&lt;wsp:rsid wsp:val=&quot;00E04A27&quot;/&gt;&lt;wsp:rsid wsp:val=&quot;00E05375&quot;/&gt;&lt;wsp:rsid wsp:val=&quot;00E060E6&quot;/&gt;&lt;wsp:rsid wsp:val=&quot;00E0697C&quot;/&gt;&lt;wsp:rsid wsp:val=&quot;00E075EA&quot;/&gt;&lt;wsp:rsid wsp:val=&quot;00E129B1&quot;/&gt;&lt;wsp:rsid wsp:val=&quot;00E13012&quot;/&gt;&lt;wsp:rsid wsp:val=&quot;00E14691&quot;/&gt;&lt;wsp:rsid wsp:val=&quot;00E179A2&quot;/&gt;&lt;wsp:rsid wsp:val=&quot;00E204EE&quot;/&gt;&lt;wsp:rsid wsp:val=&quot;00E207BB&quot;/&gt;&lt;wsp:rsid wsp:val=&quot;00E2113C&quot;/&gt;&lt;wsp:rsid wsp:val=&quot;00E239FE&quot;/&gt;&lt;wsp:rsid wsp:val=&quot;00E25862&quot;/&gt;&lt;wsp:rsid wsp:val=&quot;00E2630B&quot;/&gt;&lt;wsp:rsid wsp:val=&quot;00E2719E&quot;/&gt;&lt;wsp:rsid wsp:val=&quot;00E36D90&quot;/&gt;&lt;wsp:rsid wsp:val=&quot;00E3781C&quot;/&gt;&lt;wsp:rsid wsp:val=&quot;00E37A86&quot;/&gt;&lt;wsp:rsid wsp:val=&quot;00E37AF0&quot;/&gt;&lt;wsp:rsid wsp:val=&quot;00E40EB4&quot;/&gt;&lt;wsp:rsid wsp:val=&quot;00E418E1&quot;/&gt;&lt;wsp:rsid wsp:val=&quot;00E43052&quot;/&gt;&lt;wsp:rsid wsp:val=&quot;00E47FF4&quot;/&gt;&lt;wsp:rsid wsp:val=&quot;00E506FB&quot;/&gt;&lt;wsp:rsid wsp:val=&quot;00E50E0B&quot;/&gt;&lt;wsp:rsid wsp:val=&quot;00E51F1A&quot;/&gt;&lt;wsp:rsid wsp:val=&quot;00E51F1C&quot;/&gt;&lt;wsp:rsid wsp:val=&quot;00E5208B&quot;/&gt;&lt;wsp:rsid wsp:val=&quot;00E5223E&quot;/&gt;&lt;wsp:rsid wsp:val=&quot;00E524D1&quot;/&gt;&lt;wsp:rsid wsp:val=&quot;00E5312E&quot;/&gt;&lt;wsp:rsid wsp:val=&quot;00E53AE1&quot;/&gt;&lt;wsp:rsid wsp:val=&quot;00E562C6&quot;/&gt;&lt;wsp:rsid wsp:val=&quot;00E62020&quot;/&gt;&lt;wsp:rsid wsp:val=&quot;00E6312A&quot;/&gt;&lt;wsp:rsid wsp:val=&quot;00E71C70&quot;/&gt;&lt;wsp:rsid wsp:val=&quot;00E724C3&quot;/&gt;&lt;wsp:rsid wsp:val=&quot;00E72703&quot;/&gt;&lt;wsp:rsid wsp:val=&quot;00E727EE&quot;/&gt;&lt;wsp:rsid wsp:val=&quot;00E7402E&quot;/&gt;&lt;wsp:rsid wsp:val=&quot;00E74C5E&quot;/&gt;&lt;wsp:rsid wsp:val=&quot;00E771E4&quot;/&gt;&lt;wsp:rsid wsp:val=&quot;00E776CC&quot;/&gt;&lt;wsp:rsid wsp:val=&quot;00E77B45&quot;/&gt;&lt;wsp:rsid wsp:val=&quot;00E802A9&quot;/&gt;&lt;wsp:rsid wsp:val=&quot;00E80F0D&quot;/&gt;&lt;wsp:rsid wsp:val=&quot;00E82881&quot;/&gt;&lt;wsp:rsid wsp:val=&quot;00E83C29&quot;/&gt;&lt;wsp:rsid wsp:val=&quot;00E83E38&quot;/&gt;&lt;wsp:rsid wsp:val=&quot;00E846CD&quot;/&gt;&lt;wsp:rsid wsp:val=&quot;00E84E6D&quot;/&gt;&lt;wsp:rsid wsp:val=&quot;00E868AB&quot;/&gt;&lt;wsp:rsid wsp:val=&quot;00E87F5E&quot;/&gt;&lt;wsp:rsid wsp:val=&quot;00E90BF5&quot;/&gt;&lt;wsp:rsid wsp:val=&quot;00E965BA&quot;/&gt;&lt;wsp:rsid wsp:val=&quot;00E979E5&quot;/&gt;&lt;wsp:rsid wsp:val=&quot;00E97E18&quot;/&gt;&lt;wsp:rsid wsp:val=&quot;00EA03F1&quot;/&gt;&lt;wsp:rsid wsp:val=&quot;00EA2FBD&quot;/&gt;&lt;wsp:rsid wsp:val=&quot;00EA3103&quot;/&gt;&lt;wsp:rsid wsp:val=&quot;00EA3427&quot;/&gt;&lt;wsp:rsid wsp:val=&quot;00EA3C8A&quot;/&gt;&lt;wsp:rsid wsp:val=&quot;00EA597F&quot;/&gt;&lt;wsp:rsid wsp:val=&quot;00EA6379&quot;/&gt;&lt;wsp:rsid wsp:val=&quot;00EA6454&quot;/&gt;&lt;wsp:rsid wsp:val=&quot;00EB0F5B&quot;/&gt;&lt;wsp:rsid wsp:val=&quot;00EB16F4&quot;/&gt;&lt;wsp:rsid wsp:val=&quot;00EB19D5&quot;/&gt;&lt;wsp:rsid wsp:val=&quot;00EB235C&quot;/&gt;&lt;wsp:rsid wsp:val=&quot;00EB3224&quot;/&gt;&lt;wsp:rsid wsp:val=&quot;00EB67EC&quot;/&gt;&lt;wsp:rsid wsp:val=&quot;00EB7170&quot;/&gt;&lt;wsp:rsid wsp:val=&quot;00EB721E&quot;/&gt;&lt;wsp:rsid wsp:val=&quot;00EB7E67&quot;/&gt;&lt;wsp:rsid wsp:val=&quot;00EC106C&quot;/&gt;&lt;wsp:rsid wsp:val=&quot;00EC140B&quot;/&gt;&lt;wsp:rsid wsp:val=&quot;00EC1569&quot;/&gt;&lt;wsp:rsid wsp:val=&quot;00EC40FE&quot;/&gt;&lt;wsp:rsid wsp:val=&quot;00EC6256&quot;/&gt;&lt;wsp:rsid wsp:val=&quot;00EC7392&quot;/&gt;&lt;wsp:rsid wsp:val=&quot;00ED1546&quot;/&gt;&lt;wsp:rsid wsp:val=&quot;00ED2A0C&quot;/&gt;&lt;wsp:rsid wsp:val=&quot;00ED316E&quot;/&gt;&lt;wsp:rsid wsp:val=&quot;00ED3296&quot;/&gt;&lt;wsp:rsid wsp:val=&quot;00ED34F5&quot;/&gt;&lt;wsp:rsid wsp:val=&quot;00ED5032&quot;/&gt;&lt;wsp:rsid wsp:val=&quot;00ED6DD0&quot;/&gt;&lt;wsp:rsid wsp:val=&quot;00ED7402&quot;/&gt;&lt;wsp:rsid wsp:val=&quot;00EE1516&quot;/&gt;&lt;wsp:rsid wsp:val=&quot;00EE1D01&quot;/&gt;&lt;wsp:rsid wsp:val=&quot;00EE2A7B&quot;/&gt;&lt;wsp:rsid wsp:val=&quot;00EF35E5&quot;/&gt;&lt;wsp:rsid wsp:val=&quot;00EF3720&quot;/&gt;&lt;wsp:rsid wsp:val=&quot;00EF506C&quot;/&gt;&lt;wsp:rsid wsp:val=&quot;00EF71BE&quot;/&gt;&lt;wsp:rsid wsp:val=&quot;00F00D47&quot;/&gt;&lt;wsp:rsid wsp:val=&quot;00F01F7A&quot;/&gt;&lt;wsp:rsid wsp:val=&quot;00F0484B&quot;/&gt;&lt;wsp:rsid wsp:val=&quot;00F05476&quot;/&gt;&lt;wsp:rsid wsp:val=&quot;00F10ACE&quot;/&gt;&lt;wsp:rsid wsp:val=&quot;00F10BC6&quot;/&gt;&lt;wsp:rsid wsp:val=&quot;00F12274&quot;/&gt;&lt;wsp:rsid wsp:val=&quot;00F130C8&quot;/&gt;&lt;wsp:rsid wsp:val=&quot;00F139D2&quot;/&gt;&lt;wsp:rsid wsp:val=&quot;00F13CFD&quot;/&gt;&lt;wsp:rsid wsp:val=&quot;00F158CA&quot;/&gt;&lt;wsp:rsid wsp:val=&quot;00F20FC4&quot;/&gt;&lt;wsp:rsid wsp:val=&quot;00F219FA&quot;/&gt;&lt;wsp:rsid wsp:val=&quot;00F2370C&quot;/&gt;&lt;wsp:rsid wsp:val=&quot;00F23F7A&quot;/&gt;&lt;wsp:rsid wsp:val=&quot;00F249AC&quot;/&gt;&lt;wsp:rsid wsp:val=&quot;00F25AB6&quot;/&gt;&lt;wsp:rsid wsp:val=&quot;00F2631B&quot;/&gt;&lt;wsp:rsid wsp:val=&quot;00F271AD&quot;/&gt;&lt;wsp:rsid wsp:val=&quot;00F3006F&quot;/&gt;&lt;wsp:rsid wsp:val=&quot;00F300C9&quot;/&gt;&lt;wsp:rsid wsp:val=&quot;00F314A0&quot;/&gt;&lt;wsp:rsid wsp:val=&quot;00F332FA&quot;/&gt;&lt;wsp:rsid wsp:val=&quot;00F34CFD&quot;/&gt;&lt;wsp:rsid wsp:val=&quot;00F3541C&quot;/&gt;&lt;wsp:rsid wsp:val=&quot;00F36165&quot;/&gt;&lt;wsp:rsid wsp:val=&quot;00F361B0&quot;/&gt;&lt;wsp:rsid wsp:val=&quot;00F421DF&quot;/&gt;&lt;wsp:rsid wsp:val=&quot;00F432F6&quot;/&gt;&lt;wsp:rsid wsp:val=&quot;00F44864&quot;/&gt;&lt;wsp:rsid wsp:val=&quot;00F46BAC&quot;/&gt;&lt;wsp:rsid wsp:val=&quot;00F46E23&quot;/&gt;&lt;wsp:rsid wsp:val=&quot;00F470CC&quot;/&gt;&lt;wsp:rsid wsp:val=&quot;00F4774E&quot;/&gt;&lt;wsp:rsid wsp:val=&quot;00F50A8D&quot;/&gt;&lt;wsp:rsid wsp:val=&quot;00F50EE4&quot;/&gt;&lt;wsp:rsid wsp:val=&quot;00F51130&quot;/&gt;&lt;wsp:rsid wsp:val=&quot;00F51A5C&quot;/&gt;&lt;wsp:rsid wsp:val=&quot;00F53B0D&quot;/&gt;&lt;wsp:rsid wsp:val=&quot;00F56C2A&quot;/&gt;&lt;wsp:rsid wsp:val=&quot;00F57600&quot;/&gt;&lt;wsp:rsid wsp:val=&quot;00F60BBC&quot;/&gt;&lt;wsp:rsid wsp:val=&quot;00F61004&quot;/&gt;&lt;wsp:rsid wsp:val=&quot;00F61387&quot;/&gt;&lt;wsp:rsid wsp:val=&quot;00F626CE&quot;/&gt;&lt;wsp:rsid wsp:val=&quot;00F626D0&quot;/&gt;&lt;wsp:rsid wsp:val=&quot;00F65C8A&quot;/&gt;&lt;wsp:rsid wsp:val=&quot;00F726F3&quot;/&gt;&lt;wsp:rsid wsp:val=&quot;00F72B15&quot;/&gt;&lt;wsp:rsid wsp:val=&quot;00F738C2&quot;/&gt;&lt;wsp:rsid wsp:val=&quot;00F76E50&quot;/&gt;&lt;wsp:rsid wsp:val=&quot;00F80160&quot;/&gt;&lt;wsp:rsid wsp:val=&quot;00F81751&quot;/&gt;&lt;wsp:rsid wsp:val=&quot;00F817B6&quot;/&gt;&lt;wsp:rsid wsp:val=&quot;00F81819&quot;/&gt;&lt;wsp:rsid wsp:val=&quot;00F818C7&quot;/&gt;&lt;wsp:rsid wsp:val=&quot;00F81905&quot;/&gt;&lt;wsp:rsid wsp:val=&quot;00F8371B&quot;/&gt;&lt;wsp:rsid wsp:val=&quot;00F840E4&quot;/&gt;&lt;wsp:rsid wsp:val=&quot;00F8487D&quot;/&gt;&lt;wsp:rsid wsp:val=&quot;00F85979&quot;/&gt;&lt;wsp:rsid wsp:val=&quot;00F8752C&quot;/&gt;&lt;wsp:rsid wsp:val=&quot;00F9242D&quot;/&gt;&lt;wsp:rsid wsp:val=&quot;00F92A06&quot;/&gt;&lt;wsp:rsid wsp:val=&quot;00F9540E&quot;/&gt;&lt;wsp:rsid wsp:val=&quot;00FA387F&quot;/&gt;&lt;wsp:rsid wsp:val=&quot;00FA39C9&quot;/&gt;&lt;wsp:rsid wsp:val=&quot;00FA3DED&quot;/&gt;&lt;wsp:rsid wsp:val=&quot;00FA3F50&quot;/&gt;&lt;wsp:rsid wsp:val=&quot;00FA45F2&quot;/&gt;&lt;wsp:rsid wsp:val=&quot;00FA4B06&quot;/&gt;&lt;wsp:rsid wsp:val=&quot;00FA634D&quot;/&gt;&lt;wsp:rsid wsp:val=&quot;00FA7BA8&quot;/&gt;&lt;wsp:rsid wsp:val=&quot;00FB2834&quot;/&gt;&lt;wsp:rsid wsp:val=&quot;00FB3DB9&quot;/&gt;&lt;wsp:rsid wsp:val=&quot;00FB46A3&quot;/&gt;&lt;wsp:rsid wsp:val=&quot;00FB5F9F&quot;/&gt;&lt;wsp:rsid wsp:val=&quot;00FB6297&quot;/&gt;&lt;wsp:rsid wsp:val=&quot;00FB6ADD&quot;/&gt;&lt;wsp:rsid wsp:val=&quot;00FD16FF&quot;/&gt;&lt;wsp:rsid wsp:val=&quot;00FD1CC4&quot;/&gt;&lt;wsp:rsid wsp:val=&quot;00FD1FE2&quot;/&gt;&lt;wsp:rsid wsp:val=&quot;00FD224E&quot;/&gt;&lt;wsp:rsid wsp:val=&quot;00FD2CE6&quot;/&gt;&lt;wsp:rsid wsp:val=&quot;00FD2D3C&quot;/&gt;&lt;wsp:rsid wsp:val=&quot;00FD2E91&quot;/&gt;&lt;wsp:rsid wsp:val=&quot;00FD41EA&quot;/&gt;&lt;wsp:rsid wsp:val=&quot;00FD4FFA&quot;/&gt;&lt;wsp:rsid wsp:val=&quot;00FD5C3C&quot;/&gt;&lt;wsp:rsid wsp:val=&quot;00FD76B9&quot;/&gt;&lt;wsp:rsid wsp:val=&quot;00FD77AE&quot;/&gt;&lt;wsp:rsid wsp:val=&quot;00FE1AEB&quot;/&gt;&lt;wsp:rsid wsp:val=&quot;00FE250E&quot;/&gt;&lt;wsp:rsid wsp:val=&quot;00FE271F&quot;/&gt;&lt;wsp:rsid wsp:val=&quot;00FE2D7D&quot;/&gt;&lt;wsp:rsid wsp:val=&quot;00FE3581&quot;/&gt;&lt;wsp:rsid wsp:val=&quot;00FE4246&quot;/&gt;&lt;wsp:rsid wsp:val=&quot;00FE521F&quot;/&gt;&lt;wsp:rsid wsp:val=&quot;00FE7384&quot;/&gt;&lt;wsp:rsid wsp:val=&quot;00FF0C25&quot;/&gt;&lt;wsp:rsid wsp:val=&quot;00FF167E&quot;/&gt;&lt;wsp:rsid wsp:val=&quot;00FF24B1&quot;/&gt;&lt;wsp:rsid wsp:val=&quot;00FF5346&quot;/&gt;&lt;/wsp:rsids&gt;&lt;/w:docPr&gt;&lt;w:body&gt;&lt;wx:sect&gt;&lt;w:p wsp:rsidR=&quot;00DE00E3&quot; wsp:rsidRDefault=&quot;00DE00E3&quot; wsp:rsidP=&quot;00DE00E3&quot;&gt;&lt;m:oMathPara&gt;&lt;m:oMath&gt;&lt;m:f&gt;&lt;m:fPr&gt;&lt;m:ctrlPr&gt;&lt;w:rPr&gt;&lt;w:rFonts w:ascii=&quot;Cambria Math&quot; w:h-ansi=&quot;Cambria Math&quot;/&gt;&lt;wx:font wx:val=&quot;Cambria Math&quot;/&gt;&lt;w:i/&gt;&lt;w:sz w:val=&quot;26&quot;/&gt;&lt;w:sz-cs w:val=&quot;26&quot;/&gt;&lt;/w:rPr&gt;&lt;/m:ctrlPr&gt;&lt;/m:fPr&gt;&lt;m:num&gt;&lt;m:r&gt;&lt;w:rPr&gt;&lt;w:rFonts w:ascii=&quot;Cambria Math&quot; w:h-ansi=&quot;Cambria Math&quot;/&gt;&lt;wx:font wx:val=&quot;Cambria Math&quot;/&gt;&lt;w:i/&gt;&lt;w:sz w:val=&quot;26&quot;/&gt;&lt;w:sz-cs w:val=&quot;26&quot;/&gt;&lt;/w:rPr&gt;&lt;m:t&gt;-5&lt;/m:t&gt;&lt;/m:r&gt;&lt;/m:num&gt;&lt;m:den&gt;&lt;m:r&gt;&lt;w:rPr&gt;&lt;w:rFonts w:ascii=&quot;Cambria Math&quot; w:h-ansi=&quot;Cambria Math&quot;/&gt;&lt;wx:font wx:val=&quot;Cambria Math&quot;/&gt;&lt;w:i/&gt;&lt;w:sz w:val=&quot;26&quot;/&gt;&lt;w:sz-cs w:val=&quot;26&quot;/&gt;&lt;/w:rPr&gt;&lt;m:t&gt;3&lt;/m:t&gt;&lt;/m:r&gt;&lt;/m:den&gt;&lt;/m:f&gt;&lt;m:sSup&gt;&lt;m:sSupPr&gt;&lt;m:ctrlPr&gt;&lt;w:rPr&gt;&lt;w:rFonts w:ascii=&quot;Cambria Math&quot; w:h-ansi=&quot;Cambria Math&quot;/&gt;&lt;wx:font wx:val=&quot;Cambria Math&quot;/&gt;&lt;w:i/&gt;&lt;w:sz w:val=&quot;26&quot;/&gt;&lt;w:sz-cs w:val=&quot;26&quot;/&gt;&lt;/w:rPr&gt;&lt;/m:ctrlPr&gt;&lt;/m:sSupPr&gt;&lt;m:e&gt;&lt;m:r&gt;&lt;w:rPr&gt;&lt;w:rFonts w:ascii=&quot;Cambria Math&quot; w:h-ansi=&quot;Cambria Math&quot;/&gt;&lt;wx:font wx:val=&quot;Cambria Math&quot;/&gt;&lt;w:i/&gt;&lt;w:sz w:val=&quot;26&quot;/&gt;&lt;w:sz-cs w:val=&quot;26&quot;/&gt;&lt;/w:rPr&gt;&lt;m:t&gt;x&lt;/m:t&gt;&lt;/m:r&gt;&lt;/m:e&gt;&lt;m:sup&gt;&lt;m:r&gt;&lt;w:rPr&gt;&lt;w:rFonts w:ascii=&quot;Cambria Math&quot; w:h-ansi=&quot;Cambria Math&quot;/&gt;&lt;wx:font wx:val=&quot;Cambria Math&quot;/&gt;&lt;w:i/&gt;&lt;w:sz w:val=&quot;26&quot;/&gt;&lt;w:sz-cs w:val=&quot;26&quot;/&gt;&lt;/w:rPr&gt;&lt;m:t&gt;2&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path/>
                  <v:fill on="f" focussize="0,0"/>
                  <v:stroke on="f"/>
                  <v:imagedata r:id="rId26" chromakey="#FFFFFF" o:title=""/>
                  <o:lock v:ext="edit" aspectratio="t"/>
                  <w10:wrap type="none"/>
                  <w10:anchorlock/>
                </v:shape>
              </w:pict>
            </w:r>
            <w:r>
              <w:rPr>
                <w:rFonts w:hAnsi="Calibri" w:eastAsia="Calibri"/>
                <w:b/>
                <w:sz w:val="26"/>
                <w:szCs w:val="26"/>
              </w:rPr>
              <w:instrText xml:space="preserve"> </w:instrText>
            </w:r>
            <w:r>
              <w:rPr>
                <w:rFonts w:hAnsi="Calibri" w:eastAsia="Calibri"/>
                <w:b/>
                <w:sz w:val="26"/>
                <w:szCs w:val="26"/>
              </w:rPr>
              <w:fldChar w:fldCharType="separate"/>
            </w:r>
            <w:r>
              <w:rPr>
                <w:rFonts w:hAnsi="Calibri" w:eastAsia="Calibri"/>
                <w:position w:val="-14"/>
              </w:rPr>
              <w:pict>
                <v:shape id="_x0000_i1043" o:spt="75" type="#_x0000_t75" style="height:21.75pt;width:27pt;" filled="f" stroked="f" coordsize="21600,21600" equationxml="&lt;?xml version=&quot;1.0&quot; encoding=&quot;UTF-8&quot; standalone=&quot;yes&quot;?&gt;&#13;&#10;&lt;?mso-application progid=&quot;Word.Document&quot;?&gt;&#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drawingGridHorizontalSpacing w:val=&quot;130&quot;/&gt;&lt;w:drawingGridVerticalSpacing w:val=&quot;381&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ww6BorderRules/&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3407CA&quot;/&gt;&lt;wsp:rsid wsp:val=&quot;0000060C&quot;/&gt;&lt;wsp:rsid wsp:val=&quot;00001556&quot;/&gt;&lt;wsp:rsid wsp:val=&quot;000023AA&quot;/&gt;&lt;wsp:rsid wsp:val=&quot;0000518F&quot;/&gt;&lt;wsp:rsid wsp:val=&quot;00005A82&quot;/&gt;&lt;wsp:rsid wsp:val=&quot;00005F64&quot;/&gt;&lt;wsp:rsid wsp:val=&quot;0000790D&quot;/&gt;&lt;wsp:rsid wsp:val=&quot;00011D7D&quot;/&gt;&lt;wsp:rsid wsp:val=&quot;0001274A&quot;/&gt;&lt;wsp:rsid wsp:val=&quot;00012D53&quot;/&gt;&lt;wsp:rsid wsp:val=&quot;000141C0&quot;/&gt;&lt;wsp:rsid wsp:val=&quot;000157DC&quot;/&gt;&lt;wsp:rsid wsp:val=&quot;00017726&quot;/&gt;&lt;wsp:rsid wsp:val=&quot;000207C9&quot;/&gt;&lt;wsp:rsid wsp:val=&quot;00020A94&quot;/&gt;&lt;wsp:rsid wsp:val=&quot;000210D0&quot;/&gt;&lt;wsp:rsid wsp:val=&quot;0002173E&quot;/&gt;&lt;wsp:rsid wsp:val=&quot;00021C31&quot;/&gt;&lt;wsp:rsid wsp:val=&quot;000267A3&quot;/&gt;&lt;wsp:rsid wsp:val=&quot;000352C7&quot;/&gt;&lt;wsp:rsid wsp:val=&quot;00035362&quot;/&gt;&lt;wsp:rsid wsp:val=&quot;000375B3&quot;/&gt;&lt;wsp:rsid wsp:val=&quot;000378F0&quot;/&gt;&lt;wsp:rsid wsp:val=&quot;00040E72&quot;/&gt;&lt;wsp:rsid wsp:val=&quot;00042432&quot;/&gt;&lt;wsp:rsid wsp:val=&quot;000432EC&quot;/&gt;&lt;wsp:rsid wsp:val=&quot;00046737&quot;/&gt;&lt;wsp:rsid wsp:val=&quot;000470F8&quot;/&gt;&lt;wsp:rsid wsp:val=&quot;00047AD6&quot;/&gt;&lt;wsp:rsid wsp:val=&quot;00050A37&quot;/&gt;&lt;wsp:rsid wsp:val=&quot;00054798&quot;/&gt;&lt;wsp:rsid wsp:val=&quot;00054D56&quot;/&gt;&lt;wsp:rsid wsp:val=&quot;00055450&quot;/&gt;&lt;wsp:rsid wsp:val=&quot;00055468&quot;/&gt;&lt;wsp:rsid wsp:val=&quot;00056C8A&quot;/&gt;&lt;wsp:rsid wsp:val=&quot;0005778F&quot;/&gt;&lt;wsp:rsid wsp:val=&quot;00061D37&quot;/&gt;&lt;wsp:rsid wsp:val=&quot;00061F04&quot;/&gt;&lt;wsp:rsid wsp:val=&quot;00062394&quot;/&gt;&lt;wsp:rsid wsp:val=&quot;00067077&quot;/&gt;&lt;wsp:rsid wsp:val=&quot;00067D6D&quot;/&gt;&lt;wsp:rsid wsp:val=&quot;00070AA2&quot;/&gt;&lt;wsp:rsid wsp:val=&quot;000715E1&quot;/&gt;&lt;wsp:rsid wsp:val=&quot;00073BC1&quot;/&gt;&lt;wsp:rsid wsp:val=&quot;00074081&quot;/&gt;&lt;wsp:rsid wsp:val=&quot;00074979&quot;/&gt;&lt;wsp:rsid wsp:val=&quot;00075001&quot;/&gt;&lt;wsp:rsid wsp:val=&quot;0007511C&quot;/&gt;&lt;wsp:rsid wsp:val=&quot;00075F78&quot;/&gt;&lt;wsp:rsid wsp:val=&quot;00080232&quot;/&gt;&lt;wsp:rsid wsp:val=&quot;000802E3&quot;/&gt;&lt;wsp:rsid wsp:val=&quot;0008137E&quot;/&gt;&lt;wsp:rsid wsp:val=&quot;00082364&quot;/&gt;&lt;wsp:rsid wsp:val=&quot;000832AB&quot;/&gt;&lt;wsp:rsid wsp:val=&quot;000832B1&quot;/&gt;&lt;wsp:rsid wsp:val=&quot;00085980&quot;/&gt;&lt;wsp:rsid wsp:val=&quot;00085B8E&quot;/&gt;&lt;wsp:rsid wsp:val=&quot;00090F18&quot;/&gt;&lt;wsp:rsid wsp:val=&quot;00094D2A&quot;/&gt;&lt;wsp:rsid wsp:val=&quot;00096D73&quot;/&gt;&lt;wsp:rsid wsp:val=&quot;000A1841&quot;/&gt;&lt;wsp:rsid wsp:val=&quot;000A49E4&quot;/&gt;&lt;wsp:rsid wsp:val=&quot;000A572F&quot;/&gt;&lt;wsp:rsid wsp:val=&quot;000A5F93&quot;/&gt;&lt;wsp:rsid wsp:val=&quot;000A65CA&quot;/&gt;&lt;wsp:rsid wsp:val=&quot;000A7D0F&quot;/&gt;&lt;wsp:rsid wsp:val=&quot;000B1ED5&quot;/&gt;&lt;wsp:rsid wsp:val=&quot;000B2EF8&quot;/&gt;&lt;wsp:rsid wsp:val=&quot;000B5005&quot;/&gt;&lt;wsp:rsid wsp:val=&quot;000B5FF3&quot;/&gt;&lt;wsp:rsid wsp:val=&quot;000B7E7A&quot;/&gt;&lt;wsp:rsid wsp:val=&quot;000C008C&quot;/&gt;&lt;wsp:rsid wsp:val=&quot;000C193A&quot;/&gt;&lt;wsp:rsid wsp:val=&quot;000C1BB2&quot;/&gt;&lt;wsp:rsid wsp:val=&quot;000C222F&quot;/&gt;&lt;wsp:rsid wsp:val=&quot;000C2DB1&quot;/&gt;&lt;wsp:rsid wsp:val=&quot;000C3D9B&quot;/&gt;&lt;wsp:rsid wsp:val=&quot;000C5764&quot;/&gt;&lt;wsp:rsid wsp:val=&quot;000C57F1&quot;/&gt;&lt;wsp:rsid wsp:val=&quot;000C637F&quot;/&gt;&lt;wsp:rsid wsp:val=&quot;000D145A&quot;/&gt;&lt;wsp:rsid wsp:val=&quot;000D215F&quot;/&gt;&lt;wsp:rsid wsp:val=&quot;000D2C8D&quot;/&gt;&lt;wsp:rsid wsp:val=&quot;000D3F16&quot;/&gt;&lt;wsp:rsid wsp:val=&quot;000D4991&quot;/&gt;&lt;wsp:rsid wsp:val=&quot;000D4D7F&quot;/&gt;&lt;wsp:rsid wsp:val=&quot;000D50D3&quot;/&gt;&lt;wsp:rsid wsp:val=&quot;000D5FE2&quot;/&gt;&lt;wsp:rsid wsp:val=&quot;000D6F4D&quot;/&gt;&lt;wsp:rsid wsp:val=&quot;000D72F6&quot;/&gt;&lt;wsp:rsid wsp:val=&quot;000D7AF2&quot;/&gt;&lt;wsp:rsid wsp:val=&quot;000E147A&quot;/&gt;&lt;wsp:rsid wsp:val=&quot;000E3CBB&quot;/&gt;&lt;wsp:rsid wsp:val=&quot;000E7472&quot;/&gt;&lt;wsp:rsid wsp:val=&quot;000E7573&quot;/&gt;&lt;wsp:rsid wsp:val=&quot;000E7901&quot;/&gt;&lt;wsp:rsid wsp:val=&quot;000E7FC1&quot;/&gt;&lt;wsp:rsid wsp:val=&quot;000F00B0&quot;/&gt;&lt;wsp:rsid wsp:val=&quot;000F2173&quot;/&gt;&lt;wsp:rsid wsp:val=&quot;000F47F7&quot;/&gt;&lt;wsp:rsid wsp:val=&quot;000F7283&quot;/&gt;&lt;wsp:rsid wsp:val=&quot;0010136A&quot;/&gt;&lt;wsp:rsid wsp:val=&quot;0010346F&quot;/&gt;&lt;wsp:rsid wsp:val=&quot;00106D12&quot;/&gt;&lt;wsp:rsid wsp:val=&quot;00106D8B&quot;/&gt;&lt;wsp:rsid wsp:val=&quot;00110890&quot;/&gt;&lt;wsp:rsid wsp:val=&quot;00110B63&quot;/&gt;&lt;wsp:rsid wsp:val=&quot;00111C54&quot;/&gt;&lt;wsp:rsid wsp:val=&quot;00112AF6&quot;/&gt;&lt;wsp:rsid wsp:val=&quot;00113234&quot;/&gt;&lt;wsp:rsid wsp:val=&quot;0011481F&quot;/&gt;&lt;wsp:rsid wsp:val=&quot;001177AF&quot;/&gt;&lt;wsp:rsid wsp:val=&quot;00117AAF&quot;/&gt;&lt;wsp:rsid wsp:val=&quot;0012056E&quot;/&gt;&lt;wsp:rsid wsp:val=&quot;0012104D&quot;/&gt;&lt;wsp:rsid wsp:val=&quot;00121C74&quot;/&gt;&lt;wsp:rsid wsp:val=&quot;00121EE8&quot;/&gt;&lt;wsp:rsid wsp:val=&quot;001265F1&quot;/&gt;&lt;wsp:rsid wsp:val=&quot;00126EBA&quot;/&gt;&lt;wsp:rsid wsp:val=&quot;00127702&quot;/&gt;&lt;wsp:rsid wsp:val=&quot;00131F14&quot;/&gt;&lt;wsp:rsid wsp:val=&quot;0013308E&quot;/&gt;&lt;wsp:rsid wsp:val=&quot;00134078&quot;/&gt;&lt;wsp:rsid wsp:val=&quot;001348F1&quot;/&gt;&lt;wsp:rsid wsp:val=&quot;00135BBD&quot;/&gt;&lt;wsp:rsid wsp:val=&quot;00136287&quot;/&gt;&lt;wsp:rsid wsp:val=&quot;0013638D&quot;/&gt;&lt;wsp:rsid wsp:val=&quot;001402BD&quot;/&gt;&lt;wsp:rsid wsp:val=&quot;00140306&quot;/&gt;&lt;wsp:rsid wsp:val=&quot;00140C6B&quot;/&gt;&lt;wsp:rsid wsp:val=&quot;00141FCA&quot;/&gt;&lt;wsp:rsid wsp:val=&quot;001425F8&quot;/&gt;&lt;wsp:rsid wsp:val=&quot;0014367F&quot;/&gt;&lt;wsp:rsid wsp:val=&quot;00145C1D&quot;/&gt;&lt;wsp:rsid wsp:val=&quot;001468A5&quot;/&gt;&lt;wsp:rsid wsp:val=&quot;00146DA4&quot;/&gt;&lt;wsp:rsid wsp:val=&quot;00146EAE&quot;/&gt;&lt;wsp:rsid wsp:val=&quot;00147E3F&quot;/&gt;&lt;wsp:rsid wsp:val=&quot;00150B00&quot;/&gt;&lt;wsp:rsid wsp:val=&quot;00151907&quot;/&gt;&lt;wsp:rsid wsp:val=&quot;00151E60&quot;/&gt;&lt;wsp:rsid wsp:val=&quot;001522D6&quot;/&gt;&lt;wsp:rsid wsp:val=&quot;001537E8&quot;/&gt;&lt;wsp:rsid wsp:val=&quot;00155762&quot;/&gt;&lt;wsp:rsid wsp:val=&quot;00156B2A&quot;/&gt;&lt;wsp:rsid wsp:val=&quot;001571C5&quot;/&gt;&lt;wsp:rsid wsp:val=&quot;00157751&quot;/&gt;&lt;wsp:rsid wsp:val=&quot;001579BC&quot;/&gt;&lt;wsp:rsid wsp:val=&quot;00163C82&quot;/&gt;&lt;wsp:rsid wsp:val=&quot;001654EC&quot;/&gt;&lt;wsp:rsid wsp:val=&quot;0016678B&quot;/&gt;&lt;wsp:rsid wsp:val=&quot;001672B1&quot;/&gt;&lt;wsp:rsid wsp:val=&quot;00170696&quot;/&gt;&lt;wsp:rsid wsp:val=&quot;00172BA8&quot;/&gt;&lt;wsp:rsid wsp:val=&quot;0017481A&quot;/&gt;&lt;wsp:rsid wsp:val=&quot;00175103&quot;/&gt;&lt;wsp:rsid wsp:val=&quot;001772D6&quot;/&gt;&lt;wsp:rsid wsp:val=&quot;0018091B&quot;/&gt;&lt;wsp:rsid wsp:val=&quot;00180DAD&quot;/&gt;&lt;wsp:rsid wsp:val=&quot;00181F38&quot;/&gt;&lt;wsp:rsid wsp:val=&quot;00182D73&quot;/&gt;&lt;wsp:rsid wsp:val=&quot;00183632&quot;/&gt;&lt;wsp:rsid wsp:val=&quot;00183774&quot;/&gt;&lt;wsp:rsid wsp:val=&quot;00183D0F&quot;/&gt;&lt;wsp:rsid wsp:val=&quot;001850AC&quot;/&gt;&lt;wsp:rsid wsp:val=&quot;0018697D&quot;/&gt;&lt;wsp:rsid wsp:val=&quot;00190B00&quot;/&gt;&lt;wsp:rsid wsp:val=&quot;00190CE6&quot;/&gt;&lt;wsp:rsid wsp:val=&quot;0019115C&quot;/&gt;&lt;wsp:rsid wsp:val=&quot;00194246&quot;/&gt;&lt;wsp:rsid wsp:val=&quot;00194F95&quot;/&gt;&lt;wsp:rsid wsp:val=&quot;00195A5D&quot;/&gt;&lt;wsp:rsid wsp:val=&quot;001970F5&quot;/&gt;&lt;wsp:rsid wsp:val=&quot;00197EA6&quot;/&gt;&lt;wsp:rsid wsp:val=&quot;001A0223&quot;/&gt;&lt;wsp:rsid wsp:val=&quot;001A042F&quot;/&gt;&lt;wsp:rsid wsp:val=&quot;001A11CA&quot;/&gt;&lt;wsp:rsid wsp:val=&quot;001A16FF&quot;/&gt;&lt;wsp:rsid wsp:val=&quot;001A43E0&quot;/&gt;&lt;wsp:rsid wsp:val=&quot;001A6283&quot;/&gt;&lt;wsp:rsid wsp:val=&quot;001A7F52&quot;/&gt;&lt;wsp:rsid wsp:val=&quot;001B0DF8&quot;/&gt;&lt;wsp:rsid wsp:val=&quot;001B2C07&quot;/&gt;&lt;wsp:rsid wsp:val=&quot;001B3853&quot;/&gt;&lt;wsp:rsid wsp:val=&quot;001B5B0C&quot;/&gt;&lt;wsp:rsid wsp:val=&quot;001C11D2&quot;/&gt;&lt;wsp:rsid wsp:val=&quot;001C3149&quot;/&gt;&lt;wsp:rsid wsp:val=&quot;001C4004&quot;/&gt;&lt;wsp:rsid wsp:val=&quot;001C4916&quot;/&gt;&lt;wsp:rsid wsp:val=&quot;001D0FB0&quot;/&gt;&lt;wsp:rsid wsp:val=&quot;001D616B&quot;/&gt;&lt;wsp:rsid wsp:val=&quot;001D77E3&quot;/&gt;&lt;wsp:rsid wsp:val=&quot;001E2506&quot;/&gt;&lt;wsp:rsid wsp:val=&quot;001E30EB&quot;/&gt;&lt;wsp:rsid wsp:val=&quot;001E55EE&quot;/&gt;&lt;wsp:rsid wsp:val=&quot;001E7469&quot;/&gt;&lt;wsp:rsid wsp:val=&quot;001F3EBE&quot;/&gt;&lt;wsp:rsid wsp:val=&quot;001F435E&quot;/&gt;&lt;wsp:rsid wsp:val=&quot;001F576B&quot;/&gt;&lt;wsp:rsid wsp:val=&quot;001F605D&quot;/&gt;&lt;wsp:rsid wsp:val=&quot;001F6382&quot;/&gt;&lt;wsp:rsid wsp:val=&quot;001F6CCA&quot;/&gt;&lt;wsp:rsid wsp:val=&quot;001F7342&quot;/&gt;&lt;wsp:rsid wsp:val=&quot;002003F7&quot;/&gt;&lt;wsp:rsid wsp:val=&quot;00205057&quot;/&gt;&lt;wsp:rsid wsp:val=&quot;00205EB1&quot;/&gt;&lt;wsp:rsid wsp:val=&quot;002073F8&quot;/&gt;&lt;wsp:rsid wsp:val=&quot;00213D06&quot;/&gt;&lt;wsp:rsid wsp:val=&quot;002155AA&quot;/&gt;&lt;wsp:rsid wsp:val=&quot;002225C2&quot;/&gt;&lt;wsp:rsid wsp:val=&quot;002253A5&quot;/&gt;&lt;wsp:rsid wsp:val=&quot;002279F0&quot;/&gt;&lt;wsp:rsid wsp:val=&quot;00227F5B&quot;/&gt;&lt;wsp:rsid wsp:val=&quot;002309CE&quot;/&gt;&lt;wsp:rsid wsp:val=&quot;00233466&quot;/&gt;&lt;wsp:rsid wsp:val=&quot;002352AB&quot;/&gt;&lt;wsp:rsid wsp:val=&quot;002374CE&quot;/&gt;&lt;wsp:rsid wsp:val=&quot;002375E2&quot;/&gt;&lt;wsp:rsid wsp:val=&quot;002402EA&quot;/&gt;&lt;wsp:rsid wsp:val=&quot;0024083F&quot;/&gt;&lt;wsp:rsid wsp:val=&quot;002449CD&quot;/&gt;&lt;wsp:rsid wsp:val=&quot;00245609&quot;/&gt;&lt;wsp:rsid wsp:val=&quot;00245689&quot;/&gt;&lt;wsp:rsid wsp:val=&quot;00245ECB&quot;/&gt;&lt;wsp:rsid wsp:val=&quot;00247007&quot;/&gt;&lt;wsp:rsid wsp:val=&quot;00247183&quot;/&gt;&lt;wsp:rsid wsp:val=&quot;00247C6A&quot;/&gt;&lt;wsp:rsid wsp:val=&quot;002505D4&quot;/&gt;&lt;wsp:rsid wsp:val=&quot;00251474&quot;/&gt;&lt;wsp:rsid wsp:val=&quot;002535A0&quot;/&gt;&lt;wsp:rsid wsp:val=&quot;00254080&quot;/&gt;&lt;wsp:rsid wsp:val=&quot;0025511C&quot;/&gt;&lt;wsp:rsid wsp:val=&quot;00255619&quot;/&gt;&lt;wsp:rsid wsp:val=&quot;00255E83&quot;/&gt;&lt;wsp:rsid wsp:val=&quot;00257B6E&quot;/&gt;&lt;wsp:rsid wsp:val=&quot;0026145F&quot;/&gt;&lt;wsp:rsid wsp:val=&quot;00261C2C&quot;/&gt;&lt;wsp:rsid wsp:val=&quot;00263901&quot;/&gt;&lt;wsp:rsid wsp:val=&quot;00266609&quot;/&gt;&lt;wsp:rsid wsp:val=&quot;002710DF&quot;/&gt;&lt;wsp:rsid wsp:val=&quot;002718D5&quot;/&gt;&lt;wsp:rsid wsp:val=&quot;0027299D&quot;/&gt;&lt;wsp:rsid wsp:val=&quot;00274087&quot;/&gt;&lt;wsp:rsid wsp:val=&quot;00274B39&quot;/&gt;&lt;wsp:rsid wsp:val=&quot;00275EB9&quot;/&gt;&lt;wsp:rsid wsp:val=&quot;00276D6D&quot;/&gt;&lt;wsp:rsid wsp:val=&quot;00276E38&quot;/&gt;&lt;wsp:rsid wsp:val=&quot;00281299&quot;/&gt;&lt;wsp:rsid wsp:val=&quot;002837C4&quot;/&gt;&lt;wsp:rsid wsp:val=&quot;00284D5E&quot;/&gt;&lt;wsp:rsid wsp:val=&quot;00286EF5&quot;/&gt;&lt;wsp:rsid wsp:val=&quot;002876C0&quot;/&gt;&lt;wsp:rsid wsp:val=&quot;00287A5A&quot;/&gt;&lt;wsp:rsid wsp:val=&quot;0029062C&quot;/&gt;&lt;wsp:rsid wsp:val=&quot;002923EC&quot;/&gt;&lt;wsp:rsid wsp:val=&quot;00295217&quot;/&gt;&lt;wsp:rsid wsp:val=&quot;00296A78&quot;/&gt;&lt;wsp:rsid wsp:val=&quot;002A0F07&quot;/&gt;&lt;wsp:rsid wsp:val=&quot;002A11C4&quot;/&gt;&lt;wsp:rsid wsp:val=&quot;002A1719&quot;/&gt;&lt;wsp:rsid wsp:val=&quot;002A18CC&quot;/&gt;&lt;wsp:rsid wsp:val=&quot;002A1FE1&quot;/&gt;&lt;wsp:rsid wsp:val=&quot;002A21C8&quot;/&gt;&lt;wsp:rsid wsp:val=&quot;002A3E70&quot;/&gt;&lt;wsp:rsid wsp:val=&quot;002A429B&quot;/&gt;&lt;wsp:rsid wsp:val=&quot;002A438A&quot;/&gt;&lt;wsp:rsid wsp:val=&quot;002A5430&quot;/&gt;&lt;wsp:rsid wsp:val=&quot;002A586F&quot;/&gt;&lt;wsp:rsid wsp:val=&quot;002A593D&quot;/&gt;&lt;wsp:rsid wsp:val=&quot;002A6A94&quot;/&gt;&lt;wsp:rsid wsp:val=&quot;002A7F24&quot;/&gt;&lt;wsp:rsid wsp:val=&quot;002B0464&quot;/&gt;&lt;wsp:rsid wsp:val=&quot;002B155F&quot;/&gt;&lt;wsp:rsid wsp:val=&quot;002B19FC&quot;/&gt;&lt;wsp:rsid wsp:val=&quot;002B1C39&quot;/&gt;&lt;wsp:rsid wsp:val=&quot;002B6B08&quot;/&gt;&lt;wsp:rsid wsp:val=&quot;002B6D98&quot;/&gt;&lt;wsp:rsid wsp:val=&quot;002B6F94&quot;/&gt;&lt;wsp:rsid wsp:val=&quot;002B7543&quot;/&gt;&lt;wsp:rsid wsp:val=&quot;002C04FE&quot;/&gt;&lt;wsp:rsid wsp:val=&quot;002C0776&quot;/&gt;&lt;wsp:rsid wsp:val=&quot;002C0B6B&quot;/&gt;&lt;wsp:rsid wsp:val=&quot;002C0CB4&quot;/&gt;&lt;wsp:rsid wsp:val=&quot;002C1CF0&quot;/&gt;&lt;wsp:rsid wsp:val=&quot;002C33DC&quot;/&gt;&lt;wsp:rsid wsp:val=&quot;002C4357&quot;/&gt;&lt;wsp:rsid wsp:val=&quot;002C4833&quot;/&gt;&lt;wsp:rsid wsp:val=&quot;002C678A&quot;/&gt;&lt;wsp:rsid wsp:val=&quot;002C7473&quot;/&gt;&lt;wsp:rsid wsp:val=&quot;002C7E03&quot;/&gt;&lt;wsp:rsid wsp:val=&quot;002D2002&quot;/&gt;&lt;wsp:rsid wsp:val=&quot;002D2D83&quot;/&gt;&lt;wsp:rsid wsp:val=&quot;002D376A&quot;/&gt;&lt;wsp:rsid wsp:val=&quot;002D3AED&quot;/&gt;&lt;wsp:rsid wsp:val=&quot;002D4DF3&quot;/&gt;&lt;wsp:rsid wsp:val=&quot;002D4F73&quot;/&gt;&lt;wsp:rsid wsp:val=&quot;002D67D9&quot;/&gt;&lt;wsp:rsid wsp:val=&quot;002D71B6&quot;/&gt;&lt;wsp:rsid wsp:val=&quot;002D76CA&quot;/&gt;&lt;wsp:rsid wsp:val=&quot;002E3CD7&quot;/&gt;&lt;wsp:rsid wsp:val=&quot;002E61AD&quot;/&gt;&lt;wsp:rsid wsp:val=&quot;002E648D&quot;/&gt;&lt;wsp:rsid wsp:val=&quot;002F3F9D&quot;/&gt;&lt;wsp:rsid wsp:val=&quot;002F4296&quot;/&gt;&lt;wsp:rsid wsp:val=&quot;002F429C&quot;/&gt;&lt;wsp:rsid wsp:val=&quot;002F4933&quot;/&gt;&lt;wsp:rsid wsp:val=&quot;002F610E&quot;/&gt;&lt;wsp:rsid wsp:val=&quot;00301B9C&quot;/&gt;&lt;wsp:rsid wsp:val=&quot;00302BA0&quot;/&gt;&lt;wsp:rsid wsp:val=&quot;003030C8&quot;/&gt;&lt;wsp:rsid wsp:val=&quot;0030375C&quot;/&gt;&lt;wsp:rsid wsp:val=&quot;00305E1A&quot;/&gt;&lt;wsp:rsid wsp:val=&quot;0030773E&quot;/&gt;&lt;wsp:rsid wsp:val=&quot;00310691&quot;/&gt;&lt;wsp:rsid wsp:val=&quot;00310A87&quot;/&gt;&lt;wsp:rsid wsp:val=&quot;003128A1&quot;/&gt;&lt;wsp:rsid wsp:val=&quot;00313C9E&quot;/&gt;&lt;wsp:rsid wsp:val=&quot;0031527D&quot;/&gt;&lt;wsp:rsid wsp:val=&quot;00317BA0&quot;/&gt;&lt;wsp:rsid wsp:val=&quot;00320B53&quot;/&gt;&lt;wsp:rsid wsp:val=&quot;00320D42&quot;/&gt;&lt;wsp:rsid wsp:val=&quot;0032193A&quot;/&gt;&lt;wsp:rsid wsp:val=&quot;00323BB1&quot;/&gt;&lt;wsp:rsid wsp:val=&quot;00325DCC&quot;/&gt;&lt;wsp:rsid wsp:val=&quot;00327772&quot;/&gt;&lt;wsp:rsid wsp:val=&quot;003278C6&quot;/&gt;&lt;wsp:rsid wsp:val=&quot;0033082D&quot;/&gt;&lt;wsp:rsid wsp:val=&quot;00331F1D&quot;/&gt;&lt;wsp:rsid wsp:val=&quot;003347FE&quot;/&gt;&lt;wsp:rsid wsp:val=&quot;003357CC&quot;/&gt;&lt;wsp:rsid wsp:val=&quot;0033595A&quot;/&gt;&lt;wsp:rsid wsp:val=&quot;00337756&quot;/&gt;&lt;wsp:rsid wsp:val=&quot;003407CA&quot;/&gt;&lt;wsp:rsid wsp:val=&quot;00340BD9&quot;/&gt;&lt;wsp:rsid wsp:val=&quot;00343D9E&quot;/&gt;&lt;wsp:rsid wsp:val=&quot;00344286&quot;/&gt;&lt;wsp:rsid wsp:val=&quot;00344CF9&quot;/&gt;&lt;wsp:rsid wsp:val=&quot;00350E95&quot;/&gt;&lt;wsp:rsid wsp:val=&quot;00351494&quot;/&gt;&lt;wsp:rsid wsp:val=&quot;00351D2E&quot;/&gt;&lt;wsp:rsid wsp:val=&quot;003533DE&quot;/&gt;&lt;wsp:rsid wsp:val=&quot;00363876&quot;/&gt;&lt;wsp:rsid wsp:val=&quot;00367120&quot;/&gt;&lt;wsp:rsid wsp:val=&quot;00371ED7&quot;/&gt;&lt;wsp:rsid wsp:val=&quot;003730F4&quot;/&gt;&lt;wsp:rsid wsp:val=&quot;00373748&quot;/&gt;&lt;wsp:rsid wsp:val=&quot;00373856&quot;/&gt;&lt;wsp:rsid wsp:val=&quot;00373B3F&quot;/&gt;&lt;wsp:rsid wsp:val=&quot;0037511A&quot;/&gt;&lt;wsp:rsid wsp:val=&quot;00375ABA&quot;/&gt;&lt;wsp:rsid wsp:val=&quot;00376CF4&quot;/&gt;&lt;wsp:rsid wsp:val=&quot;003852A7&quot;/&gt;&lt;wsp:rsid wsp:val=&quot;00385A48&quot;/&gt;&lt;wsp:rsid wsp:val=&quot;003874A4&quot;/&gt;&lt;wsp:rsid wsp:val=&quot;00387A29&quot;/&gt;&lt;wsp:rsid wsp:val=&quot;00387FEA&quot;/&gt;&lt;wsp:rsid wsp:val=&quot;003925AA&quot;/&gt;&lt;wsp:rsid wsp:val=&quot;00392C9E&quot;/&gt;&lt;wsp:rsid wsp:val=&quot;00393C97&quot;/&gt;&lt;wsp:rsid wsp:val=&quot;00395F1F&quot;/&gt;&lt;wsp:rsid wsp:val=&quot;00396D2E&quot;/&gt;&lt;wsp:rsid wsp:val=&quot;0039734D&quot;/&gt;&lt;wsp:rsid wsp:val=&quot;00397769&quot;/&gt;&lt;wsp:rsid wsp:val=&quot;00397B99&quot;/&gt;&lt;wsp:rsid wsp:val=&quot;003A0501&quot;/&gt;&lt;wsp:rsid wsp:val=&quot;003A0B0D&quot;/&gt;&lt;wsp:rsid wsp:val=&quot;003A411B&quot;/&gt;&lt;wsp:rsid wsp:val=&quot;003A5F82&quot;/&gt;&lt;wsp:rsid wsp:val=&quot;003A6580&quot;/&gt;&lt;wsp:rsid wsp:val=&quot;003B14B5&quot;/&gt;&lt;wsp:rsid wsp:val=&quot;003B1EF5&quot;/&gt;&lt;wsp:rsid wsp:val=&quot;003B3CC8&quot;/&gt;&lt;wsp:rsid wsp:val=&quot;003B6F1F&quot;/&gt;&lt;wsp:rsid wsp:val=&quot;003B7904&quot;/&gt;&lt;wsp:rsid wsp:val=&quot;003C12D7&quot;/&gt;&lt;wsp:rsid wsp:val=&quot;003C22F7&quot;/&gt;&lt;wsp:rsid wsp:val=&quot;003C44E9&quot;/&gt;&lt;wsp:rsid wsp:val=&quot;003C4C64&quot;/&gt;&lt;wsp:rsid wsp:val=&quot;003D0B5A&quot;/&gt;&lt;wsp:rsid wsp:val=&quot;003D65D5&quot;/&gt;&lt;wsp:rsid wsp:val=&quot;003D69E4&quot;/&gt;&lt;wsp:rsid wsp:val=&quot;003D7D37&quot;/&gt;&lt;wsp:rsid wsp:val=&quot;003D7EE7&quot;/&gt;&lt;wsp:rsid wsp:val=&quot;003E041E&quot;/&gt;&lt;wsp:rsid wsp:val=&quot;003E12A8&quot;/&gt;&lt;wsp:rsid wsp:val=&quot;003E1414&quot;/&gt;&lt;wsp:rsid wsp:val=&quot;003E178C&quot;/&gt;&lt;wsp:rsid wsp:val=&quot;003E2CCB&quot;/&gt;&lt;wsp:rsid wsp:val=&quot;003E3B6D&quot;/&gt;&lt;wsp:rsid wsp:val=&quot;003E62C5&quot;/&gt;&lt;wsp:rsid wsp:val=&quot;003E687B&quot;/&gt;&lt;wsp:rsid wsp:val=&quot;003E6C86&quot;/&gt;&lt;wsp:rsid wsp:val=&quot;003E6D4E&quot;/&gt;&lt;wsp:rsid wsp:val=&quot;003E7D50&quot;/&gt;&lt;wsp:rsid wsp:val=&quot;003E7D8C&quot;/&gt;&lt;wsp:rsid wsp:val=&quot;003F1AD1&quot;/&gt;&lt;wsp:rsid wsp:val=&quot;003F3C10&quot;/&gt;&lt;wsp:rsid wsp:val=&quot;003F4B3A&quot;/&gt;&lt;wsp:rsid wsp:val=&quot;003F56F4&quot;/&gt;&lt;wsp:rsid wsp:val=&quot;003F5899&quot;/&gt;&lt;wsp:rsid wsp:val=&quot;003F58D4&quot;/&gt;&lt;wsp:rsid wsp:val=&quot;003F6572&quot;/&gt;&lt;wsp:rsid wsp:val=&quot;003F66AA&quot;/&gt;&lt;wsp:rsid wsp:val=&quot;003F6C37&quot;/&gt;&lt;wsp:rsid wsp:val=&quot;00401032&quot;/&gt;&lt;wsp:rsid wsp:val=&quot;004015CE&quot;/&gt;&lt;wsp:rsid wsp:val=&quot;004017A2&quot;/&gt;&lt;wsp:rsid wsp:val=&quot;00404F3C&quot;/&gt;&lt;wsp:rsid wsp:val=&quot;00404FA3&quot;/&gt;&lt;wsp:rsid wsp:val=&quot;0040732A&quot;/&gt;&lt;wsp:rsid wsp:val=&quot;00410936&quot;/&gt;&lt;wsp:rsid wsp:val=&quot;00410D77&quot;/&gt;&lt;wsp:rsid wsp:val=&quot;004119F2&quot;/&gt;&lt;wsp:rsid wsp:val=&quot;00412C3F&quot;/&gt;&lt;wsp:rsid wsp:val=&quot;00412C91&quot;/&gt;&lt;wsp:rsid wsp:val=&quot;0041336A&quot;/&gt;&lt;wsp:rsid wsp:val=&quot;00416949&quot;/&gt;&lt;wsp:rsid wsp:val=&quot;00421E9A&quot;/&gt;&lt;wsp:rsid wsp:val=&quot;004233EC&quot;/&gt;&lt;wsp:rsid wsp:val=&quot;004253D9&quot;/&gt;&lt;wsp:rsid wsp:val=&quot;00426257&quot;/&gt;&lt;wsp:rsid wsp:val=&quot;00426405&quot;/&gt;&lt;wsp:rsid wsp:val=&quot;00427310&quot;/&gt;&lt;wsp:rsid wsp:val=&quot;004274BA&quot;/&gt;&lt;wsp:rsid wsp:val=&quot;0043206D&quot;/&gt;&lt;wsp:rsid wsp:val=&quot;00436457&quot;/&gt;&lt;wsp:rsid wsp:val=&quot;0044077C&quot;/&gt;&lt;wsp:rsid wsp:val=&quot;004407E5&quot;/&gt;&lt;wsp:rsid wsp:val=&quot;004415F3&quot;/&gt;&lt;wsp:rsid wsp:val=&quot;00442CED&quot;/&gt;&lt;wsp:rsid wsp:val=&quot;00444CD3&quot;/&gt;&lt;wsp:rsid wsp:val=&quot;00445091&quot;/&gt;&lt;wsp:rsid wsp:val=&quot;00450013&quot;/&gt;&lt;wsp:rsid wsp:val=&quot;004523F8&quot;/&gt;&lt;wsp:rsid wsp:val=&quot;00453622&quot;/&gt;&lt;wsp:rsid wsp:val=&quot;004537BF&quot;/&gt;&lt;wsp:rsid wsp:val=&quot;00453C94&quot;/&gt;&lt;wsp:rsid wsp:val=&quot;00460A9C&quot;/&gt;&lt;wsp:rsid wsp:val=&quot;00460F0D&quot;/&gt;&lt;wsp:rsid wsp:val=&quot;004617B1&quot;/&gt;&lt;wsp:rsid wsp:val=&quot;0046247D&quot;/&gt;&lt;wsp:rsid wsp:val=&quot;00463141&quot;/&gt;&lt;wsp:rsid wsp:val=&quot;00463974&quot;/&gt;&lt;wsp:rsid wsp:val=&quot;00464AEF&quot;/&gt;&lt;wsp:rsid wsp:val=&quot;0046505C&quot;/&gt;&lt;wsp:rsid wsp:val=&quot;00465713&quot;/&gt;&lt;wsp:rsid wsp:val=&quot;00466F4F&quot;/&gt;&lt;wsp:rsid wsp:val=&quot;00467CF2&quot;/&gt;&lt;wsp:rsid wsp:val=&quot;00470428&quot;/&gt;&lt;wsp:rsid wsp:val=&quot;004721E7&quot;/&gt;&lt;wsp:rsid wsp:val=&quot;004724E1&quot;/&gt;&lt;wsp:rsid wsp:val=&quot;00474FED&quot;/&gt;&lt;wsp:rsid wsp:val=&quot;0047506F&quot;/&gt;&lt;wsp:rsid wsp:val=&quot;00476B29&quot;/&gt;&lt;wsp:rsid wsp:val=&quot;00477876&quot;/&gt;&lt;wsp:rsid wsp:val=&quot;00482D49&quot;/&gt;&lt;wsp:rsid wsp:val=&quot;00482F15&quot;/&gt;&lt;wsp:rsid wsp:val=&quot;00484F32&quot;/&gt;&lt;wsp:rsid wsp:val=&quot;0048573D&quot;/&gt;&lt;wsp:rsid wsp:val=&quot;00487C43&quot;/&gt;&lt;wsp:rsid wsp:val=&quot;00490715&quot;/&gt;&lt;wsp:rsid wsp:val=&quot;0049265C&quot;/&gt;&lt;wsp:rsid wsp:val=&quot;004949E6&quot;/&gt;&lt;wsp:rsid wsp:val=&quot;00495844&quot;/&gt;&lt;wsp:rsid wsp:val=&quot;004977E1&quot;/&gt;&lt;wsp:rsid wsp:val=&quot;004A0700&quot;/&gt;&lt;wsp:rsid wsp:val=&quot;004A6C20&quot;/&gt;&lt;wsp:rsid wsp:val=&quot;004A6C72&quot;/&gt;&lt;wsp:rsid wsp:val=&quot;004A7DFA&quot;/&gt;&lt;wsp:rsid wsp:val=&quot;004B024F&quot;/&gt;&lt;wsp:rsid wsp:val=&quot;004B26A7&quot;/&gt;&lt;wsp:rsid wsp:val=&quot;004B2CDB&quot;/&gt;&lt;wsp:rsid wsp:val=&quot;004B3E6C&quot;/&gt;&lt;wsp:rsid wsp:val=&quot;004B535C&quot;/&gt;&lt;wsp:rsid wsp:val=&quot;004C00F7&quot;/&gt;&lt;wsp:rsid wsp:val=&quot;004C0B21&quot;/&gt;&lt;wsp:rsid wsp:val=&quot;004C15D4&quot;/&gt;&lt;wsp:rsid wsp:val=&quot;004C1AD9&quot;/&gt;&lt;wsp:rsid wsp:val=&quot;004C201B&quot;/&gt;&lt;wsp:rsid wsp:val=&quot;004C24CA&quot;/&gt;&lt;wsp:rsid wsp:val=&quot;004C2908&quot;/&gt;&lt;wsp:rsid wsp:val=&quot;004C39AD&quot;/&gt;&lt;wsp:rsid wsp:val=&quot;004C43CD&quot;/&gt;&lt;wsp:rsid wsp:val=&quot;004C4CB0&quot;/&gt;&lt;wsp:rsid wsp:val=&quot;004C4D03&quot;/&gt;&lt;wsp:rsid wsp:val=&quot;004C5B03&quot;/&gt;&lt;wsp:rsid wsp:val=&quot;004C7DE5&quot;/&gt;&lt;wsp:rsid wsp:val=&quot;004D43F8&quot;/&gt;&lt;wsp:rsid wsp:val=&quot;004D4B79&quot;/&gt;&lt;wsp:rsid wsp:val=&quot;004D6423&quot;/&gt;&lt;wsp:rsid wsp:val=&quot;004D6FCF&quot;/&gt;&lt;wsp:rsid wsp:val=&quot;004D747D&quot;/&gt;&lt;wsp:rsid wsp:val=&quot;004D76E9&quot;/&gt;&lt;wsp:rsid wsp:val=&quot;004E1373&quot;/&gt;&lt;wsp:rsid wsp:val=&quot;004E5993&quot;/&gt;&lt;wsp:rsid wsp:val=&quot;004E6476&quot;/&gt;&lt;wsp:rsid wsp:val=&quot;004E6AF5&quot;/&gt;&lt;wsp:rsid wsp:val=&quot;004E6F30&quot;/&gt;&lt;wsp:rsid wsp:val=&quot;004E7558&quot;/&gt;&lt;wsp:rsid wsp:val=&quot;004F0AC1&quot;/&gt;&lt;wsp:rsid wsp:val=&quot;004F0E5E&quot;/&gt;&lt;wsp:rsid wsp:val=&quot;004F3A63&quot;/&gt;&lt;wsp:rsid wsp:val=&quot;004F3AA0&quot;/&gt;&lt;wsp:rsid wsp:val=&quot;004F597A&quot;/&gt;&lt;wsp:rsid wsp:val=&quot;004F6009&quot;/&gt;&lt;wsp:rsid wsp:val=&quot;004F685F&quot;/&gt;&lt;wsp:rsid wsp:val=&quot;004F774A&quot;/&gt;&lt;wsp:rsid wsp:val=&quot;00500012&quot;/&gt;&lt;wsp:rsid wsp:val=&quot;00500016&quot;/&gt;&lt;wsp:rsid wsp:val=&quot;005005BE&quot;/&gt;&lt;wsp:rsid wsp:val=&quot;00500882&quot;/&gt;&lt;wsp:rsid wsp:val=&quot;00500E29&quot;/&gt;&lt;wsp:rsid wsp:val=&quot;0050459B&quot;/&gt;&lt;wsp:rsid wsp:val=&quot;005052B3&quot;/&gt;&lt;wsp:rsid wsp:val=&quot;0050537B&quot;/&gt;&lt;wsp:rsid wsp:val=&quot;005056E4&quot;/&gt;&lt;wsp:rsid wsp:val=&quot;00505B24&quot;/&gt;&lt;wsp:rsid wsp:val=&quot;00506EB8&quot;/&gt;&lt;wsp:rsid wsp:val=&quot;0050707B&quot;/&gt;&lt;wsp:rsid wsp:val=&quot;00512734&quot;/&gt;&lt;wsp:rsid wsp:val=&quot;005127A8&quot;/&gt;&lt;wsp:rsid wsp:val=&quot;00513827&quot;/&gt;&lt;wsp:rsid wsp:val=&quot;005146C2&quot;/&gt;&lt;wsp:rsid wsp:val=&quot;00514836&quot;/&gt;&lt;wsp:rsid wsp:val=&quot;00515C70&quot;/&gt;&lt;wsp:rsid wsp:val=&quot;005163D7&quot;/&gt;&lt;wsp:rsid wsp:val=&quot;00520FE4&quot;/&gt;&lt;wsp:rsid wsp:val=&quot;00522D76&quot;/&gt;&lt;wsp:rsid wsp:val=&quot;005241D3&quot;/&gt;&lt;wsp:rsid wsp:val=&quot;00525536&quot;/&gt;&lt;wsp:rsid wsp:val=&quot;00527177&quot;/&gt;&lt;wsp:rsid wsp:val=&quot;00532F33&quot;/&gt;&lt;wsp:rsid wsp:val=&quot;00534788&quot;/&gt;&lt;wsp:rsid wsp:val=&quot;00534A59&quot;/&gt;&lt;wsp:rsid wsp:val=&quot;00535316&quot;/&gt;&lt;wsp:rsid wsp:val=&quot;00535C36&quot;/&gt;&lt;wsp:rsid wsp:val=&quot;0054111B&quot;/&gt;&lt;wsp:rsid wsp:val=&quot;005423B9&quot;/&gt;&lt;wsp:rsid wsp:val=&quot;00542ADA&quot;/&gt;&lt;wsp:rsid wsp:val=&quot;005432FC&quot;/&gt;&lt;wsp:rsid wsp:val=&quot;00543832&quot;/&gt;&lt;wsp:rsid wsp:val=&quot;005443C8&quot;/&gt;&lt;wsp:rsid wsp:val=&quot;00544F9A&quot;/&gt;&lt;wsp:rsid wsp:val=&quot;00545EE8&quot;/&gt;&lt;wsp:rsid wsp:val=&quot;005463FF&quot;/&gt;&lt;wsp:rsid wsp:val=&quot;005474F5&quot;/&gt;&lt;wsp:rsid wsp:val=&quot;0054765D&quot;/&gt;&lt;wsp:rsid wsp:val=&quot;005479E0&quot;/&gt;&lt;wsp:rsid wsp:val=&quot;00550163&quot;/&gt;&lt;wsp:rsid wsp:val=&quot;00550AAF&quot;/&gt;&lt;wsp:rsid wsp:val=&quot;00551097&quot;/&gt;&lt;wsp:rsid wsp:val=&quot;0055121A&quot;/&gt;&lt;wsp:rsid wsp:val=&quot;00551778&quot;/&gt;&lt;wsp:rsid wsp:val=&quot;005520A2&quot;/&gt;&lt;wsp:rsid wsp:val=&quot;0055442C&quot;/&gt;&lt;wsp:rsid wsp:val=&quot;005644C6&quot;/&gt;&lt;wsp:rsid wsp:val=&quot;005646FC&quot;/&gt;&lt;wsp:rsid wsp:val=&quot;00564756&quot;/&gt;&lt;wsp:rsid wsp:val=&quot;0056564E&quot;/&gt;&lt;wsp:rsid wsp:val=&quot;00566E56&quot;/&gt;&lt;wsp:rsid wsp:val=&quot;005728D2&quot;/&gt;&lt;wsp:rsid wsp:val=&quot;00572984&quot;/&gt;&lt;wsp:rsid wsp:val=&quot;00572BA8&quot;/&gt;&lt;wsp:rsid wsp:val=&quot;00572F18&quot;/&gt;&lt;wsp:rsid wsp:val=&quot;005744A8&quot;/&gt;&lt;wsp:rsid wsp:val=&quot;00574759&quot;/&gt;&lt;wsp:rsid wsp:val=&quot;005756FA&quot;/&gt;&lt;wsp:rsid wsp:val=&quot;00576129&quot;/&gt;&lt;wsp:rsid wsp:val=&quot;0057633F&quot;/&gt;&lt;wsp:rsid wsp:val=&quot;00576C33&quot;/&gt;&lt;wsp:rsid wsp:val=&quot;005771D0&quot;/&gt;&lt;wsp:rsid wsp:val=&quot;0058037B&quot;/&gt;&lt;wsp:rsid wsp:val=&quot;005807D5&quot;/&gt;&lt;wsp:rsid wsp:val=&quot;00581320&quot;/&gt;&lt;wsp:rsid wsp:val=&quot;00583189&quot;/&gt;&lt;wsp:rsid wsp:val=&quot;00584C2B&quot;/&gt;&lt;wsp:rsid wsp:val=&quot;00585BE5&quot;/&gt;&lt;wsp:rsid wsp:val=&quot;00585DDA&quot;/&gt;&lt;wsp:rsid wsp:val=&quot;00587686&quot;/&gt;&lt;wsp:rsid wsp:val=&quot;00587BA6&quot;/&gt;&lt;wsp:rsid wsp:val=&quot;0059086E&quot;/&gt;&lt;wsp:rsid wsp:val=&quot;00596AF2&quot;/&gt;&lt;wsp:rsid wsp:val=&quot;005A04C2&quot;/&gt;&lt;wsp:rsid wsp:val=&quot;005A0B5B&quot;/&gt;&lt;wsp:rsid wsp:val=&quot;005A0EF6&quot;/&gt;&lt;wsp:rsid wsp:val=&quot;005A210C&quot;/&gt;&lt;wsp:rsid wsp:val=&quot;005A229C&quot;/&gt;&lt;wsp:rsid wsp:val=&quot;005A58A9&quot;/&gt;&lt;wsp:rsid wsp:val=&quot;005B0AEA&quot;/&gt;&lt;wsp:rsid wsp:val=&quot;005B2B35&quot;/&gt;&lt;wsp:rsid wsp:val=&quot;005B2CA0&quot;/&gt;&lt;wsp:rsid wsp:val=&quot;005B3650&quot;/&gt;&lt;wsp:rsid wsp:val=&quot;005B41BE&quot;/&gt;&lt;wsp:rsid wsp:val=&quot;005B4428&quot;/&gt;&lt;wsp:rsid wsp:val=&quot;005B7346&quot;/&gt;&lt;wsp:rsid wsp:val=&quot;005B7CF8&quot;/&gt;&lt;wsp:rsid wsp:val=&quot;005C0922&quot;/&gt;&lt;wsp:rsid wsp:val=&quot;005C2BE7&quot;/&gt;&lt;wsp:rsid wsp:val=&quot;005C79DB&quot;/&gt;&lt;wsp:rsid wsp:val=&quot;005D19E3&quot;/&gt;&lt;wsp:rsid wsp:val=&quot;005D2870&quot;/&gt;&lt;wsp:rsid wsp:val=&quot;005D2C4B&quot;/&gt;&lt;wsp:rsid wsp:val=&quot;005D4EF6&quot;/&gt;&lt;wsp:rsid wsp:val=&quot;005D5F13&quot;/&gt;&lt;wsp:rsid wsp:val=&quot;005D7CA5&quot;/&gt;&lt;wsp:rsid wsp:val=&quot;005E3567&quot;/&gt;&lt;wsp:rsid wsp:val=&quot;005E5BBA&quot;/&gt;&lt;wsp:rsid wsp:val=&quot;005E67F4&quot;/&gt;&lt;wsp:rsid wsp:val=&quot;005F1573&quot;/&gt;&lt;wsp:rsid wsp:val=&quot;005F3503&quot;/&gt;&lt;wsp:rsid wsp:val=&quot;005F7052&quot;/&gt;&lt;wsp:rsid wsp:val=&quot;0060015B&quot;/&gt;&lt;wsp:rsid wsp:val=&quot;00603095&quot;/&gt;&lt;wsp:rsid wsp:val=&quot;00604E52&quot;/&gt;&lt;wsp:rsid wsp:val=&quot;006050E2&quot;/&gt;&lt;wsp:rsid wsp:val=&quot;006108FE&quot;/&gt;&lt;wsp:rsid wsp:val=&quot;00610DB4&quot;/&gt;&lt;wsp:rsid wsp:val=&quot;006125AF&quot;/&gt;&lt;wsp:rsid wsp:val=&quot;00612719&quot;/&gt;&lt;wsp:rsid wsp:val=&quot;00616534&quot;/&gt;&lt;wsp:rsid wsp:val=&quot;00616775&quot;/&gt;&lt;wsp:rsid wsp:val=&quot;00617194&quot;/&gt;&lt;wsp:rsid wsp:val=&quot;00617AC6&quot;/&gt;&lt;wsp:rsid wsp:val=&quot;00620C15&quot;/&gt;&lt;wsp:rsid wsp:val=&quot;00621A62&quot;/&gt;&lt;wsp:rsid wsp:val=&quot;00622B21&quot;/&gt;&lt;wsp:rsid wsp:val=&quot;00625562&quot;/&gt;&lt;wsp:rsid wsp:val=&quot;0062742D&quot;/&gt;&lt;wsp:rsid wsp:val=&quot;0063011F&quot;/&gt;&lt;wsp:rsid wsp:val=&quot;0063184B&quot;/&gt;&lt;wsp:rsid wsp:val=&quot;0063654A&quot;/&gt;&lt;wsp:rsid wsp:val=&quot;00640503&quot;/&gt;&lt;wsp:rsid wsp:val=&quot;00640968&quot;/&gt;&lt;wsp:rsid wsp:val=&quot;00641CA2&quot;/&gt;&lt;wsp:rsid wsp:val=&quot;0064351F&quot;/&gt;&lt;wsp:rsid wsp:val=&quot;00644813&quot;/&gt;&lt;wsp:rsid wsp:val=&quot;00645ED2&quot;/&gt;&lt;wsp:rsid wsp:val=&quot;00646A1E&quot;/&gt;&lt;wsp:rsid wsp:val=&quot;00647211&quot;/&gt;&lt;wsp:rsid wsp:val=&quot;006503F3&quot;/&gt;&lt;wsp:rsid wsp:val=&quot;00651C95&quot;/&gt;&lt;wsp:rsid wsp:val=&quot;00652572&quot;/&gt;&lt;wsp:rsid wsp:val=&quot;0065440B&quot;/&gt;&lt;wsp:rsid wsp:val=&quot;00654B29&quot;/&gt;&lt;wsp:rsid wsp:val=&quot;006551CA&quot;/&gt;&lt;wsp:rsid wsp:val=&quot;00660F31&quot;/&gt;&lt;wsp:rsid wsp:val=&quot;00661568&quot;/&gt;&lt;wsp:rsid wsp:val=&quot;00661640&quot;/&gt;&lt;wsp:rsid wsp:val=&quot;00664755&quot;/&gt;&lt;wsp:rsid wsp:val=&quot;00664E8F&quot;/&gt;&lt;wsp:rsid wsp:val=&quot;006656E2&quot;/&gt;&lt;wsp:rsid wsp:val=&quot;006679E2&quot;/&gt;&lt;wsp:rsid wsp:val=&quot;00671D4E&quot;/&gt;&lt;wsp:rsid wsp:val=&quot;006731A4&quot;/&gt;&lt;wsp:rsid wsp:val=&quot;006737F6&quot;/&gt;&lt;wsp:rsid wsp:val=&quot;00674535&quot;/&gt;&lt;wsp:rsid wsp:val=&quot;00674FC0&quot;/&gt;&lt;wsp:rsid wsp:val=&quot;006761E7&quot;/&gt;&lt;wsp:rsid wsp:val=&quot;00676D4C&quot;/&gt;&lt;wsp:rsid wsp:val=&quot;00685F60&quot;/&gt;&lt;wsp:rsid wsp:val=&quot;00686FE8&quot;/&gt;&lt;wsp:rsid wsp:val=&quot;0068781A&quot;/&gt;&lt;wsp:rsid wsp:val=&quot;0068785E&quot;/&gt;&lt;wsp:rsid wsp:val=&quot;00692B80&quot;/&gt;&lt;wsp:rsid wsp:val=&quot;00694C91&quot;/&gt;&lt;wsp:rsid wsp:val=&quot;00694CE9&quot;/&gt;&lt;wsp:rsid wsp:val=&quot;00694DA9&quot;/&gt;&lt;wsp:rsid wsp:val=&quot;006952C3&quot;/&gt;&lt;wsp:rsid wsp:val=&quot;0069649B&quot;/&gt;&lt;wsp:rsid wsp:val=&quot;00696D7A&quot;/&gt;&lt;wsp:rsid wsp:val=&quot;00697723&quot;/&gt;&lt;wsp:rsid wsp:val=&quot;00697AC0&quot;/&gt;&lt;wsp:rsid wsp:val=&quot;006A11C1&quot;/&gt;&lt;wsp:rsid wsp:val=&quot;006A1279&quot;/&gt;&lt;wsp:rsid wsp:val=&quot;006A683A&quot;/&gt;&lt;wsp:rsid wsp:val=&quot;006B0F96&quot;/&gt;&lt;wsp:rsid wsp:val=&quot;006B40D8&quot;/&gt;&lt;wsp:rsid wsp:val=&quot;006B4A30&quot;/&gt;&lt;wsp:rsid wsp:val=&quot;006B63F5&quot;/&gt;&lt;wsp:rsid wsp:val=&quot;006B7E06&quot;/&gt;&lt;wsp:rsid wsp:val=&quot;006C17F5&quot;/&gt;&lt;wsp:rsid wsp:val=&quot;006C1DA3&quot;/&gt;&lt;wsp:rsid wsp:val=&quot;006C21E2&quot;/&gt;&lt;wsp:rsid wsp:val=&quot;006C3042&quot;/&gt;&lt;wsp:rsid wsp:val=&quot;006C543E&quot;/&gt;&lt;wsp:rsid wsp:val=&quot;006D0617&quot;/&gt;&lt;wsp:rsid wsp:val=&quot;006D149B&quot;/&gt;&lt;wsp:rsid wsp:val=&quot;006D158A&quot;/&gt;&lt;wsp:rsid wsp:val=&quot;006D38AB&quot;/&gt;&lt;wsp:rsid wsp:val=&quot;006D3FC2&quot;/&gt;&lt;wsp:rsid wsp:val=&quot;006D4159&quot;/&gt;&lt;wsp:rsid wsp:val=&quot;006D4941&quot;/&gt;&lt;wsp:rsid wsp:val=&quot;006D6287&quot;/&gt;&lt;wsp:rsid wsp:val=&quot;006D689A&quot;/&gt;&lt;wsp:rsid wsp:val=&quot;006E13B7&quot;/&gt;&lt;wsp:rsid wsp:val=&quot;006E5876&quot;/&gt;&lt;wsp:rsid wsp:val=&quot;006E60BD&quot;/&gt;&lt;wsp:rsid wsp:val=&quot;006E651D&quot;/&gt;&lt;wsp:rsid wsp:val=&quot;006E7A55&quot;/&gt;&lt;wsp:rsid wsp:val=&quot;006E7AF8&quot;/&gt;&lt;wsp:rsid wsp:val=&quot;006F0EDB&quot;/&gt;&lt;wsp:rsid wsp:val=&quot;006F7AEE&quot;/&gt;&lt;wsp:rsid wsp:val=&quot;00703AE9&quot;/&gt;&lt;wsp:rsid wsp:val=&quot;00704651&quot;/&gt;&lt;wsp:rsid wsp:val=&quot;007046DF&quot;/&gt;&lt;wsp:rsid wsp:val=&quot;00705250&quot;/&gt;&lt;wsp:rsid wsp:val=&quot;00705A95&quot;/&gt;&lt;wsp:rsid wsp:val=&quot;007060EC&quot;/&gt;&lt;wsp:rsid wsp:val=&quot;00706FF1&quot;/&gt;&lt;wsp:rsid wsp:val=&quot;00712A18&quot;/&gt;&lt;wsp:rsid wsp:val=&quot;00713279&quot;/&gt;&lt;wsp:rsid wsp:val=&quot;00713307&quot;/&gt;&lt;wsp:rsid wsp:val=&quot;00717D6A&quot;/&gt;&lt;wsp:rsid wsp:val=&quot;00721105&quot;/&gt;&lt;wsp:rsid wsp:val=&quot;00724194&quot;/&gt;&lt;wsp:rsid wsp:val=&quot;00724D4C&quot;/&gt;&lt;wsp:rsid wsp:val=&quot;00724ECF&quot;/&gt;&lt;wsp:rsid wsp:val=&quot;00725FB2&quot;/&gt;&lt;wsp:rsid wsp:val=&quot;00727F91&quot;/&gt;&lt;wsp:rsid wsp:val=&quot;00730896&quot;/&gt;&lt;wsp:rsid wsp:val=&quot;00731737&quot;/&gt;&lt;wsp:rsid wsp:val=&quot;00733164&quot;/&gt;&lt;wsp:rsid wsp:val=&quot;0073360A&quot;/&gt;&lt;wsp:rsid wsp:val=&quot;00737C73&quot;/&gt;&lt;wsp:rsid wsp:val=&quot;007402E4&quot;/&gt;&lt;wsp:rsid wsp:val=&quot;00741419&quot;/&gt;&lt;wsp:rsid wsp:val=&quot;00741C63&quot;/&gt;&lt;wsp:rsid wsp:val=&quot;00743432&quot;/&gt;&lt;wsp:rsid wsp:val=&quot;00743699&quot;/&gt;&lt;wsp:rsid wsp:val=&quot;00746DE5&quot;/&gt;&lt;wsp:rsid wsp:val=&quot;0074767C&quot;/&gt;&lt;wsp:rsid wsp:val=&quot;0075025C&quot;/&gt;&lt;wsp:rsid wsp:val=&quot;0075062F&quot;/&gt;&lt;wsp:rsid wsp:val=&quot;0075473A&quot;/&gt;&lt;wsp:rsid wsp:val=&quot;007547B4&quot;/&gt;&lt;wsp:rsid wsp:val=&quot;007577A6&quot;/&gt;&lt;wsp:rsid wsp:val=&quot;007618EB&quot;/&gt;&lt;wsp:rsid wsp:val=&quot;00761CCA&quot;/&gt;&lt;wsp:rsid wsp:val=&quot;00763341&quot;/&gt;&lt;wsp:rsid wsp:val=&quot;00764F17&quot;/&gt;&lt;wsp:rsid wsp:val=&quot;00766D2E&quot;/&gt;&lt;wsp:rsid wsp:val=&quot;00770572&quot;/&gt;&lt;wsp:rsid wsp:val=&quot;00772A85&quot;/&gt;&lt;wsp:rsid wsp:val=&quot;0077431E&quot;/&gt;&lt;wsp:rsid wsp:val=&quot;00774A5B&quot;/&gt;&lt;wsp:rsid wsp:val=&quot;00776871&quot;/&gt;&lt;wsp:rsid wsp:val=&quot;00781A51&quot;/&gt;&lt;wsp:rsid wsp:val=&quot;00782764&quot;/&gt;&lt;wsp:rsid wsp:val=&quot;007828F0&quot;/&gt;&lt;wsp:rsid wsp:val=&quot;00784A32&quot;/&gt;&lt;wsp:rsid wsp:val=&quot;0079003E&quot;/&gt;&lt;wsp:rsid wsp:val=&quot;00790294&quot;/&gt;&lt;wsp:rsid wsp:val=&quot;0079134D&quot;/&gt;&lt;wsp:rsid wsp:val=&quot;007943DF&quot;/&gt;&lt;wsp:rsid wsp:val=&quot;00794B4C&quot;/&gt;&lt;wsp:rsid wsp:val=&quot;00794DE4&quot;/&gt;&lt;wsp:rsid wsp:val=&quot;007958E7&quot;/&gt;&lt;wsp:rsid wsp:val=&quot;00797805&quot;/&gt;&lt;wsp:rsid wsp:val=&quot;007A0DD5&quot;/&gt;&lt;wsp:rsid wsp:val=&quot;007A0FD7&quot;/&gt;&lt;wsp:rsid wsp:val=&quot;007A1673&quot;/&gt;&lt;wsp:rsid wsp:val=&quot;007A57BA&quot;/&gt;&lt;wsp:rsid wsp:val=&quot;007A63F5&quot;/&gt;&lt;wsp:rsid wsp:val=&quot;007A64FF&quot;/&gt;&lt;wsp:rsid wsp:val=&quot;007A6A2E&quot;/&gt;&lt;wsp:rsid wsp:val=&quot;007A70F9&quot;/&gt;&lt;wsp:rsid wsp:val=&quot;007B19E7&quot;/&gt;&lt;wsp:rsid wsp:val=&quot;007B1FB9&quot;/&gt;&lt;wsp:rsid wsp:val=&quot;007B470C&quot;/&gt;&lt;wsp:rsid wsp:val=&quot;007B65B2&quot;/&gt;&lt;wsp:rsid wsp:val=&quot;007B7374&quot;/&gt;&lt;wsp:rsid wsp:val=&quot;007C2B82&quot;/&gt;&lt;wsp:rsid wsp:val=&quot;007C35F0&quot;/&gt;&lt;wsp:rsid wsp:val=&quot;007C48C0&quot;/&gt;&lt;wsp:rsid wsp:val=&quot;007C5ED2&quot;/&gt;&lt;wsp:rsid wsp:val=&quot;007C657D&quot;/&gt;&lt;wsp:rsid wsp:val=&quot;007D24D0&quot;/&gt;&lt;wsp:rsid wsp:val=&quot;007D5092&quot;/&gt;&lt;wsp:rsid wsp:val=&quot;007D73A2&quot;/&gt;&lt;wsp:rsid wsp:val=&quot;007E1AB8&quot;/&gt;&lt;wsp:rsid wsp:val=&quot;007E1FF6&quot;/&gt;&lt;wsp:rsid wsp:val=&quot;007E24C6&quot;/&gt;&lt;wsp:rsid wsp:val=&quot;007E40A4&quot;/&gt;&lt;wsp:rsid wsp:val=&quot;007E4FE6&quot;/&gt;&lt;wsp:rsid wsp:val=&quot;007E6375&quot;/&gt;&lt;wsp:rsid wsp:val=&quot;007E68B6&quot;/&gt;&lt;wsp:rsid wsp:val=&quot;007E767E&quot;/&gt;&lt;wsp:rsid wsp:val=&quot;007F0393&quot;/&gt;&lt;wsp:rsid wsp:val=&quot;007F1134&quot;/&gt;&lt;wsp:rsid wsp:val=&quot;007F360A&quot;/&gt;&lt;wsp:rsid wsp:val=&quot;007F4455&quot;/&gt;&lt;wsp:rsid wsp:val=&quot;007F5F26&quot;/&gt;&lt;wsp:rsid wsp:val=&quot;0080043D&quot;/&gt;&lt;wsp:rsid wsp:val=&quot;00802205&quot;/&gt;&lt;wsp:rsid wsp:val=&quot;00802A2B&quot;/&gt;&lt;wsp:rsid wsp:val=&quot;008043C7&quot;/&gt;&lt;wsp:rsid wsp:val=&quot;00804B51&quot;/&gt;&lt;wsp:rsid wsp:val=&quot;008053CF&quot;/&gt;&lt;wsp:rsid wsp:val=&quot;00806301&quot;/&gt;&lt;wsp:rsid wsp:val=&quot;0080741A&quot;/&gt;&lt;wsp:rsid wsp:val=&quot;00810516&quot;/&gt;&lt;wsp:rsid wsp:val=&quot;0081071B&quot;/&gt;&lt;wsp:rsid wsp:val=&quot;008125CF&quot;/&gt;&lt;wsp:rsid wsp:val=&quot;00812D0F&quot;/&gt;&lt;wsp:rsid wsp:val=&quot;008136A0&quot;/&gt;&lt;wsp:rsid wsp:val=&quot;0081374C&quot;/&gt;&lt;wsp:rsid wsp:val=&quot;0081506F&quot;/&gt;&lt;wsp:rsid wsp:val=&quot;00817880&quot;/&gt;&lt;wsp:rsid wsp:val=&quot;00821942&quot;/&gt;&lt;wsp:rsid wsp:val=&quot;00821ED4&quot;/&gt;&lt;wsp:rsid wsp:val=&quot;00822CD2&quot;/&gt;&lt;wsp:rsid wsp:val=&quot;008263B6&quot;/&gt;&lt;wsp:rsid wsp:val=&quot;00833F52&quot;/&gt;&lt;wsp:rsid wsp:val=&quot;00836752&quot;/&gt;&lt;wsp:rsid wsp:val=&quot;00837569&quot;/&gt;&lt;wsp:rsid wsp:val=&quot;00840FB1&quot;/&gt;&lt;wsp:rsid wsp:val=&quot;00843982&quot;/&gt;&lt;wsp:rsid wsp:val=&quot;00843A49&quot;/&gt;&lt;wsp:rsid wsp:val=&quot;00843F89&quot;/&gt;&lt;wsp:rsid wsp:val=&quot;00850387&quot;/&gt;&lt;wsp:rsid wsp:val=&quot;008508A3&quot;/&gt;&lt;wsp:rsid wsp:val=&quot;0085205E&quot;/&gt;&lt;wsp:rsid wsp:val=&quot;00856163&quot;/&gt;&lt;wsp:rsid wsp:val=&quot;00856C61&quot;/&gt;&lt;wsp:rsid wsp:val=&quot;00856CE2&quot;/&gt;&lt;wsp:rsid wsp:val=&quot;00857F43&quot;/&gt;&lt;wsp:rsid wsp:val=&quot;00860216&quot;/&gt;&lt;wsp:rsid wsp:val=&quot;0086135A&quot;/&gt;&lt;wsp:rsid wsp:val=&quot;00861581&quot;/&gt;&lt;wsp:rsid wsp:val=&quot;00867260&quot;/&gt;&lt;wsp:rsid wsp:val=&quot;00870A9C&quot;/&gt;&lt;wsp:rsid wsp:val=&quot;00872277&quot;/&gt;&lt;wsp:rsid wsp:val=&quot;0087378E&quot;/&gt;&lt;wsp:rsid wsp:val=&quot;008738E3&quot;/&gt;&lt;wsp:rsid wsp:val=&quot;00873AB6&quot;/&gt;&lt;wsp:rsid wsp:val=&quot;00875C94&quot;/&gt;&lt;wsp:rsid wsp:val=&quot;0088008C&quot;/&gt;&lt;wsp:rsid wsp:val=&quot;00881F7D&quot;/&gt;&lt;wsp:rsid wsp:val=&quot;00882F7D&quot;/&gt;&lt;wsp:rsid wsp:val=&quot;0088369F&quot;/&gt;&lt;wsp:rsid wsp:val=&quot;0088675C&quot;/&gt;&lt;wsp:rsid wsp:val=&quot;008900F4&quot;/&gt;&lt;wsp:rsid wsp:val=&quot;00890A7D&quot;/&gt;&lt;wsp:rsid wsp:val=&quot;00892B13&quot;/&gt;&lt;wsp:rsid wsp:val=&quot;008948C5&quot;/&gt;&lt;wsp:rsid wsp:val=&quot;00894A4D&quot;/&gt;&lt;wsp:rsid wsp:val=&quot;00895FEF&quot;/&gt;&lt;wsp:rsid wsp:val=&quot;00897152&quot;/&gt;&lt;wsp:rsid wsp:val=&quot;0089751C&quot;/&gt;&lt;wsp:rsid wsp:val=&quot;008A0C22&quot;/&gt;&lt;wsp:rsid wsp:val=&quot;008A1FFB&quot;/&gt;&lt;wsp:rsid wsp:val=&quot;008A52DC&quot;/&gt;&lt;wsp:rsid wsp:val=&quot;008A61DE&quot;/&gt;&lt;wsp:rsid wsp:val=&quot;008A637F&quot;/&gt;&lt;wsp:rsid wsp:val=&quot;008B2ECB&quot;/&gt;&lt;wsp:rsid wsp:val=&quot;008B40A0&quot;/&gt;&lt;wsp:rsid wsp:val=&quot;008B4EBF&quot;/&gt;&lt;wsp:rsid wsp:val=&quot;008C03A9&quot;/&gt;&lt;wsp:rsid wsp:val=&quot;008C1BB8&quot;/&gt;&lt;wsp:rsid wsp:val=&quot;008D07DF&quot;/&gt;&lt;wsp:rsid wsp:val=&quot;008D084E&quot;/&gt;&lt;wsp:rsid wsp:val=&quot;008D1099&quot;/&gt;&lt;wsp:rsid wsp:val=&quot;008D1955&quot;/&gt;&lt;wsp:rsid wsp:val=&quot;008D2B70&quot;/&gt;&lt;wsp:rsid wsp:val=&quot;008D5E4A&quot;/&gt;&lt;wsp:rsid wsp:val=&quot;008D648F&quot;/&gt;&lt;wsp:rsid wsp:val=&quot;008D6B0A&quot;/&gt;&lt;wsp:rsid wsp:val=&quot;008D71D6&quot;/&gt;&lt;wsp:rsid wsp:val=&quot;008D736E&quot;/&gt;&lt;wsp:rsid wsp:val=&quot;008D7A0C&quot;/&gt;&lt;wsp:rsid wsp:val=&quot;008E0483&quot;/&gt;&lt;wsp:rsid wsp:val=&quot;008E21FE&quot;/&gt;&lt;wsp:rsid wsp:val=&quot;008E3196&quot;/&gt;&lt;wsp:rsid wsp:val=&quot;008E47ED&quot;/&gt;&lt;wsp:rsid wsp:val=&quot;008E61AD&quot;/&gt;&lt;wsp:rsid wsp:val=&quot;008E7401&quot;/&gt;&lt;wsp:rsid wsp:val=&quot;008E7EB7&quot;/&gt;&lt;wsp:rsid wsp:val=&quot;008F0723&quot;/&gt;&lt;wsp:rsid wsp:val=&quot;008F0F90&quot;/&gt;&lt;wsp:rsid wsp:val=&quot;008F15D6&quot;/&gt;&lt;wsp:rsid wsp:val=&quot;008F27FB&quot;/&gt;&lt;wsp:rsid wsp:val=&quot;008F502F&quot;/&gt;&lt;wsp:rsid wsp:val=&quot;008F566C&quot;/&gt;&lt;wsp:rsid wsp:val=&quot;008F6462&quot;/&gt;&lt;wsp:rsid wsp:val=&quot;008F6638&quot;/&gt;&lt;wsp:rsid wsp:val=&quot;009020EF&quot;/&gt;&lt;wsp:rsid wsp:val=&quot;009022EF&quot;/&gt;&lt;wsp:rsid wsp:val=&quot;00902766&quot;/&gt;&lt;wsp:rsid wsp:val=&quot;00903C99&quot;/&gt;&lt;wsp:rsid wsp:val=&quot;00911101&quot;/&gt;&lt;wsp:rsid wsp:val=&quot;00911680&quot;/&gt;&lt;wsp:rsid wsp:val=&quot;00912B1C&quot;/&gt;&lt;wsp:rsid wsp:val=&quot;00913D96&quot;/&gt;&lt;wsp:rsid wsp:val=&quot;009167F1&quot;/&gt;&lt;wsp:rsid wsp:val=&quot;00917116&quot;/&gt;&lt;wsp:rsid wsp:val=&quot;00917865&quot;/&gt;&lt;wsp:rsid wsp:val=&quot;0091796D&quot;/&gt;&lt;wsp:rsid wsp:val=&quot;0092032A&quot;/&gt;&lt;wsp:rsid wsp:val=&quot;00920900&quot;/&gt;&lt;wsp:rsid wsp:val=&quot;0092102C&quot;/&gt;&lt;wsp:rsid wsp:val=&quot;00921A4D&quot;/&gt;&lt;wsp:rsid wsp:val=&quot;00923F51&quot;/&gt;&lt;wsp:rsid wsp:val=&quot;009250A7&quot;/&gt;&lt;wsp:rsid wsp:val=&quot;00925AE0&quot;/&gt;&lt;wsp:rsid wsp:val=&quot;00927958&quot;/&gt;&lt;wsp:rsid wsp:val=&quot;009340DC&quot;/&gt;&lt;wsp:rsid wsp:val=&quot;0093439E&quot;/&gt;&lt;wsp:rsid wsp:val=&quot;009354CD&quot;/&gt;&lt;wsp:rsid wsp:val=&quot;009400A0&quot;/&gt;&lt;wsp:rsid wsp:val=&quot;00940DA7&quot;/&gt;&lt;wsp:rsid wsp:val=&quot;0094292C&quot;/&gt;&lt;wsp:rsid wsp:val=&quot;0094436F&quot;/&gt;&lt;wsp:rsid wsp:val=&quot;009447AC&quot;/&gt;&lt;wsp:rsid wsp:val=&quot;009512AF&quot;/&gt;&lt;wsp:rsid wsp:val=&quot;00951453&quot;/&gt;&lt;wsp:rsid wsp:val=&quot;009524AE&quot;/&gt;&lt;wsp:rsid wsp:val=&quot;009562E9&quot;/&gt;&lt;wsp:rsid wsp:val=&quot;00956F90&quot;/&gt;&lt;wsp:rsid wsp:val=&quot;009578CE&quot;/&gt;&lt;wsp:rsid wsp:val=&quot;00957BBF&quot;/&gt;&lt;wsp:rsid wsp:val=&quot;00961D58&quot;/&gt;&lt;wsp:rsid wsp:val=&quot;00963B87&quot;/&gt;&lt;wsp:rsid wsp:val=&quot;00964C78&quot;/&gt;&lt;wsp:rsid wsp:val=&quot;00964FCC&quot;/&gt;&lt;wsp:rsid wsp:val=&quot;00967408&quot;/&gt;&lt;wsp:rsid wsp:val=&quot;00970486&quot;/&gt;&lt;wsp:rsid wsp:val=&quot;00970522&quot;/&gt;&lt;wsp:rsid wsp:val=&quot;00970897&quot;/&gt;&lt;wsp:rsid wsp:val=&quot;009742AF&quot;/&gt;&lt;wsp:rsid wsp:val=&quot;0097597B&quot;/&gt;&lt;wsp:rsid wsp:val=&quot;00975A4E&quot;/&gt;&lt;wsp:rsid wsp:val=&quot;00975FEF&quot;/&gt;&lt;wsp:rsid wsp:val=&quot;009768E7&quot;/&gt;&lt;wsp:rsid wsp:val=&quot;009769D8&quot;/&gt;&lt;wsp:rsid wsp:val=&quot;00976B94&quot;/&gt;&lt;wsp:rsid wsp:val=&quot;00976E40&quot;/&gt;&lt;wsp:rsid wsp:val=&quot;00977076&quot;/&gt;&lt;wsp:rsid wsp:val=&quot;00977A84&quot;/&gt;&lt;wsp:rsid wsp:val=&quot;00977C50&quot;/&gt;&lt;wsp:rsid wsp:val=&quot;009826D3&quot;/&gt;&lt;wsp:rsid wsp:val=&quot;00982879&quot;/&gt;&lt;wsp:rsid wsp:val=&quot;0098376D&quot;/&gt;&lt;wsp:rsid wsp:val=&quot;00986495&quot;/&gt;&lt;wsp:rsid wsp:val=&quot;009867E9&quot;/&gt;&lt;wsp:rsid wsp:val=&quot;00986EF0&quot;/&gt;&lt;wsp:rsid wsp:val=&quot;0098790D&quot;/&gt;&lt;wsp:rsid wsp:val=&quot;0099317B&quot;/&gt;&lt;wsp:rsid wsp:val=&quot;00994AB0&quot;/&gt;&lt;wsp:rsid wsp:val=&quot;00994D78&quot;/&gt;&lt;wsp:rsid wsp:val=&quot;0099600A&quot;/&gt;&lt;wsp:rsid wsp:val=&quot;009960C4&quot;/&gt;&lt;wsp:rsid wsp:val=&quot;00996925&quot;/&gt;&lt;wsp:rsid wsp:val=&quot;009A0EFF&quot;/&gt;&lt;wsp:rsid wsp:val=&quot;009A15EF&quot;/&gt;&lt;wsp:rsid wsp:val=&quot;009A28B9&quot;/&gt;&lt;wsp:rsid wsp:val=&quot;009A2FCF&quot;/&gt;&lt;wsp:rsid wsp:val=&quot;009A44F8&quot;/&gt;&lt;wsp:rsid wsp:val=&quot;009A45A6&quot;/&gt;&lt;wsp:rsid wsp:val=&quot;009A640D&quot;/&gt;&lt;wsp:rsid wsp:val=&quot;009A7968&quot;/&gt;&lt;wsp:rsid wsp:val=&quot;009B06A3&quot;/&gt;&lt;wsp:rsid wsp:val=&quot;009B14C9&quot;/&gt;&lt;wsp:rsid wsp:val=&quot;009B29B6&quot;/&gt;&lt;wsp:rsid wsp:val=&quot;009B3DD8&quot;/&gt;&lt;wsp:rsid wsp:val=&quot;009B41D7&quot;/&gt;&lt;wsp:rsid wsp:val=&quot;009B52D2&quot;/&gt;&lt;wsp:rsid wsp:val=&quot;009B5A54&quot;/&gt;&lt;wsp:rsid wsp:val=&quot;009B66AD&quot;/&gt;&lt;wsp:rsid wsp:val=&quot;009B72B5&quot;/&gt;&lt;wsp:rsid wsp:val=&quot;009C34A6&quot;/&gt;&lt;wsp:rsid wsp:val=&quot;009C3E98&quot;/&gt;&lt;wsp:rsid wsp:val=&quot;009C4CF7&quot;/&gt;&lt;wsp:rsid wsp:val=&quot;009C5BA1&quot;/&gt;&lt;wsp:rsid wsp:val=&quot;009C6509&quot;/&gt;&lt;wsp:rsid wsp:val=&quot;009C7183&quot;/&gt;&lt;wsp:rsid wsp:val=&quot;009D1E07&quot;/&gt;&lt;wsp:rsid wsp:val=&quot;009D20A0&quot;/&gt;&lt;wsp:rsid wsp:val=&quot;009D37E7&quot;/&gt;&lt;wsp:rsid wsp:val=&quot;009D43AF&quot;/&gt;&lt;wsp:rsid wsp:val=&quot;009D4BA4&quot;/&gt;&lt;wsp:rsid wsp:val=&quot;009D55EC&quot;/&gt;&lt;wsp:rsid wsp:val=&quot;009D61D5&quot;/&gt;&lt;wsp:rsid wsp:val=&quot;009E0E73&quot;/&gt;&lt;wsp:rsid wsp:val=&quot;009E1D33&quot;/&gt;&lt;wsp:rsid wsp:val=&quot;009E3209&quot;/&gt;&lt;wsp:rsid wsp:val=&quot;009E449F&quot;/&gt;&lt;wsp:rsid wsp:val=&quot;009E6847&quot;/&gt;&lt;wsp:rsid wsp:val=&quot;009F101B&quot;/&gt;&lt;wsp:rsid wsp:val=&quot;009F10F5&quot;/&gt;&lt;wsp:rsid wsp:val=&quot;009F2C98&quot;/&gt;&lt;wsp:rsid wsp:val=&quot;009F3132&quot;/&gt;&lt;wsp:rsid wsp:val=&quot;009F39E6&quot;/&gt;&lt;wsp:rsid wsp:val=&quot;009F5B8E&quot;/&gt;&lt;wsp:rsid wsp:val=&quot;009F6E73&quot;/&gt;&lt;wsp:rsid wsp:val=&quot;00A0116B&quot;/&gt;&lt;wsp:rsid wsp:val=&quot;00A01985&quot;/&gt;&lt;wsp:rsid wsp:val=&quot;00A02F33&quot;/&gt;&lt;wsp:rsid wsp:val=&quot;00A03BE0&quot;/&gt;&lt;wsp:rsid wsp:val=&quot;00A05BD9&quot;/&gt;&lt;wsp:rsid wsp:val=&quot;00A05CC7&quot;/&gt;&lt;wsp:rsid wsp:val=&quot;00A06AA8&quot;/&gt;&lt;wsp:rsid wsp:val=&quot;00A100B2&quot;/&gt;&lt;wsp:rsid wsp:val=&quot;00A10B51&quot;/&gt;&lt;wsp:rsid wsp:val=&quot;00A10D15&quot;/&gt;&lt;wsp:rsid wsp:val=&quot;00A11217&quot;/&gt;&lt;wsp:rsid wsp:val=&quot;00A1255F&quot;/&gt;&lt;wsp:rsid wsp:val=&quot;00A13AD8&quot;/&gt;&lt;wsp:rsid wsp:val=&quot;00A13B03&quot;/&gt;&lt;wsp:rsid wsp:val=&quot;00A1768B&quot;/&gt;&lt;wsp:rsid wsp:val=&quot;00A22630&quot;/&gt;&lt;wsp:rsid wsp:val=&quot;00A23A44&quot;/&gt;&lt;wsp:rsid wsp:val=&quot;00A23A9F&quot;/&gt;&lt;wsp:rsid wsp:val=&quot;00A23D9D&quot;/&gt;&lt;wsp:rsid wsp:val=&quot;00A25577&quot;/&gt;&lt;wsp:rsid wsp:val=&quot;00A30839&quot;/&gt;&lt;wsp:rsid wsp:val=&quot;00A30AF8&quot;/&gt;&lt;wsp:rsid wsp:val=&quot;00A314DF&quot;/&gt;&lt;wsp:rsid wsp:val=&quot;00A31561&quot;/&gt;&lt;wsp:rsid wsp:val=&quot;00A3267A&quot;/&gt;&lt;wsp:rsid wsp:val=&quot;00A33E6C&quot;/&gt;&lt;wsp:rsid wsp:val=&quot;00A364C0&quot;/&gt;&lt;wsp:rsid wsp:val=&quot;00A37A43&quot;/&gt;&lt;wsp:rsid wsp:val=&quot;00A37FB4&quot;/&gt;&lt;wsp:rsid wsp:val=&quot;00A40FB5&quot;/&gt;&lt;wsp:rsid wsp:val=&quot;00A4121C&quot;/&gt;&lt;wsp:rsid wsp:val=&quot;00A4376C&quot;/&gt;&lt;wsp:rsid wsp:val=&quot;00A4649A&quot;/&gt;&lt;wsp:rsid wsp:val=&quot;00A47B94&quot;/&gt;&lt;wsp:rsid wsp:val=&quot;00A47F6A&quot;/&gt;&lt;wsp:rsid wsp:val=&quot;00A51F8A&quot;/&gt;&lt;wsp:rsid wsp:val=&quot;00A5264E&quot;/&gt;&lt;wsp:rsid wsp:val=&quot;00A575BF&quot;/&gt;&lt;wsp:rsid wsp:val=&quot;00A61422&quot;/&gt;&lt;wsp:rsid wsp:val=&quot;00A63699&quot;/&gt;&lt;wsp:rsid wsp:val=&quot;00A648B1&quot;/&gt;&lt;wsp:rsid wsp:val=&quot;00A6538C&quot;/&gt;&lt;wsp:rsid wsp:val=&quot;00A655A8&quot;/&gt;&lt;wsp:rsid wsp:val=&quot;00A662F2&quot;/&gt;&lt;wsp:rsid wsp:val=&quot;00A667DD&quot;/&gt;&lt;wsp:rsid wsp:val=&quot;00A6765B&quot;/&gt;&lt;wsp:rsid wsp:val=&quot;00A706DC&quot;/&gt;&lt;wsp:rsid wsp:val=&quot;00A719F4&quot;/&gt;&lt;wsp:rsid wsp:val=&quot;00A71FF7&quot;/&gt;&lt;wsp:rsid wsp:val=&quot;00A753C4&quot;/&gt;&lt;wsp:rsid wsp:val=&quot;00A76488&quot;/&gt;&lt;wsp:rsid wsp:val=&quot;00A829EC&quot;/&gt;&lt;wsp:rsid wsp:val=&quot;00A90905&quot;/&gt;&lt;wsp:rsid wsp:val=&quot;00A9146D&quot;/&gt;&lt;wsp:rsid wsp:val=&quot;00A91AE1&quot;/&gt;&lt;wsp:rsid wsp:val=&quot;00A9307D&quot;/&gt;&lt;wsp:rsid wsp:val=&quot;00A941C4&quot;/&gt;&lt;wsp:rsid wsp:val=&quot;00A94920&quot;/&gt;&lt;wsp:rsid wsp:val=&quot;00A95F9F&quot;/&gt;&lt;wsp:rsid wsp:val=&quot;00A96381&quot;/&gt;&lt;wsp:rsid wsp:val=&quot;00A965ED&quot;/&gt;&lt;wsp:rsid wsp:val=&quot;00A97436&quot;/&gt;&lt;wsp:rsid wsp:val=&quot;00AA00C3&quot;/&gt;&lt;wsp:rsid wsp:val=&quot;00AA1D6C&quot;/&gt;&lt;wsp:rsid wsp:val=&quot;00AA2963&quot;/&gt;&lt;wsp:rsid wsp:val=&quot;00AA4CF2&quot;/&gt;&lt;wsp:rsid wsp:val=&quot;00AA69E0&quot;/&gt;&lt;wsp:rsid wsp:val=&quot;00AB0E1E&quot;/&gt;&lt;wsp:rsid wsp:val=&quot;00AB143F&quot;/&gt;&lt;wsp:rsid wsp:val=&quot;00AB14E4&quot;/&gt;&lt;wsp:rsid wsp:val=&quot;00AB15A8&quot;/&gt;&lt;wsp:rsid wsp:val=&quot;00AB3066&quot;/&gt;&lt;wsp:rsid wsp:val=&quot;00AB500A&quot;/&gt;&lt;wsp:rsid wsp:val=&quot;00AB6216&quot;/&gt;&lt;wsp:rsid wsp:val=&quot;00AB697F&quot;/&gt;&lt;wsp:rsid wsp:val=&quot;00AC0979&quot;/&gt;&lt;wsp:rsid wsp:val=&quot;00AC0C83&quot;/&gt;&lt;wsp:rsid wsp:val=&quot;00AC141F&quot;/&gt;&lt;wsp:rsid wsp:val=&quot;00AC36A2&quot;/&gt;&lt;wsp:rsid wsp:val=&quot;00AC3CC4&quot;/&gt;&lt;wsp:rsid wsp:val=&quot;00AC44D1&quot;/&gt;&lt;wsp:rsid wsp:val=&quot;00AC5705&quot;/&gt;&lt;wsp:rsid wsp:val=&quot;00AC6801&quot;/&gt;&lt;wsp:rsid wsp:val=&quot;00AC68B5&quot;/&gt;&lt;wsp:rsid wsp:val=&quot;00AC693C&quot;/&gt;&lt;wsp:rsid wsp:val=&quot;00AC7E1A&quot;/&gt;&lt;wsp:rsid wsp:val=&quot;00AC7FAF&quot;/&gt;&lt;wsp:rsid wsp:val=&quot;00AD03FD&quot;/&gt;&lt;wsp:rsid wsp:val=&quot;00AD1EB8&quot;/&gt;&lt;wsp:rsid wsp:val=&quot;00AD291F&quot;/&gt;&lt;wsp:rsid wsp:val=&quot;00AD332D&quot;/&gt;&lt;wsp:rsid wsp:val=&quot;00AD40B1&quot;/&gt;&lt;wsp:rsid wsp:val=&quot;00AD4142&quot;/&gt;&lt;wsp:rsid wsp:val=&quot;00AD44CA&quot;/&gt;&lt;wsp:rsid wsp:val=&quot;00AD48B2&quot;/&gt;&lt;wsp:rsid wsp:val=&quot;00AD62F3&quot;/&gt;&lt;wsp:rsid wsp:val=&quot;00AD6C8B&quot;/&gt;&lt;wsp:rsid wsp:val=&quot;00AD7ACF&quot;/&gt;&lt;wsp:rsid wsp:val=&quot;00AE0105&quot;/&gt;&lt;wsp:rsid wsp:val=&quot;00AE13EC&quot;/&gt;&lt;wsp:rsid wsp:val=&quot;00AE1531&quot;/&gt;&lt;wsp:rsid wsp:val=&quot;00AE340D&quot;/&gt;&lt;wsp:rsid wsp:val=&quot;00AE4CF6&quot;/&gt;&lt;wsp:rsid wsp:val=&quot;00AE53B4&quot;/&gt;&lt;wsp:rsid wsp:val=&quot;00AE54B1&quot;/&gt;&lt;wsp:rsid wsp:val=&quot;00AE6AA1&quot;/&gt;&lt;wsp:rsid wsp:val=&quot;00AF076D&quot;/&gt;&lt;wsp:rsid wsp:val=&quot;00AF0D7C&quot;/&gt;&lt;wsp:rsid wsp:val=&quot;00AF1253&quot;/&gt;&lt;wsp:rsid wsp:val=&quot;00AF1550&quot;/&gt;&lt;wsp:rsid wsp:val=&quot;00AF32D3&quot;/&gt;&lt;wsp:rsid wsp:val=&quot;00AF3528&quot;/&gt;&lt;wsp:rsid wsp:val=&quot;00AF745E&quot;/&gt;&lt;wsp:rsid wsp:val=&quot;00AF7E16&quot;/&gt;&lt;wsp:rsid wsp:val=&quot;00B002EA&quot;/&gt;&lt;wsp:rsid wsp:val=&quot;00B0272E&quot;/&gt;&lt;wsp:rsid wsp:val=&quot;00B0308C&quot;/&gt;&lt;wsp:rsid wsp:val=&quot;00B0390A&quot;/&gt;&lt;wsp:rsid wsp:val=&quot;00B041F7&quot;/&gt;&lt;wsp:rsid wsp:val=&quot;00B05A13&quot;/&gt;&lt;wsp:rsid wsp:val=&quot;00B060C3&quot;/&gt;&lt;wsp:rsid wsp:val=&quot;00B10C4B&quot;/&gt;&lt;wsp:rsid wsp:val=&quot;00B10C56&quot;/&gt;&lt;wsp:rsid wsp:val=&quot;00B11A86&quot;/&gt;&lt;wsp:rsid wsp:val=&quot;00B12F43&quot;/&gt;&lt;wsp:rsid wsp:val=&quot;00B13FFB&quot;/&gt;&lt;wsp:rsid wsp:val=&quot;00B14BDD&quot;/&gt;&lt;wsp:rsid wsp:val=&quot;00B15AA5&quot;/&gt;&lt;wsp:rsid wsp:val=&quot;00B17D39&quot;/&gt;&lt;wsp:rsid wsp:val=&quot;00B20366&quot;/&gt;&lt;wsp:rsid wsp:val=&quot;00B21B40&quot;/&gt;&lt;wsp:rsid wsp:val=&quot;00B22685&quot;/&gt;&lt;wsp:rsid wsp:val=&quot;00B22B6F&quot;/&gt;&lt;wsp:rsid wsp:val=&quot;00B24935&quot;/&gt;&lt;wsp:rsid wsp:val=&quot;00B25DD5&quot;/&gt;&lt;wsp:rsid wsp:val=&quot;00B3051D&quot;/&gt;&lt;wsp:rsid wsp:val=&quot;00B328A0&quot;/&gt;&lt;wsp:rsid wsp:val=&quot;00B32935&quot;/&gt;&lt;wsp:rsid wsp:val=&quot;00B32E3D&quot;/&gt;&lt;wsp:rsid wsp:val=&quot;00B33F7F&quot;/&gt;&lt;wsp:rsid wsp:val=&quot;00B3436D&quot;/&gt;&lt;wsp:rsid wsp:val=&quot;00B343CB&quot;/&gt;&lt;wsp:rsid wsp:val=&quot;00B37275&quot;/&gt;&lt;wsp:rsid wsp:val=&quot;00B377AE&quot;/&gt;&lt;wsp:rsid wsp:val=&quot;00B4097E&quot;/&gt;&lt;wsp:rsid wsp:val=&quot;00B40B39&quot;/&gt;&lt;wsp:rsid wsp:val=&quot;00B41662&quot;/&gt;&lt;wsp:rsid wsp:val=&quot;00B41E71&quot;/&gt;&lt;wsp:rsid wsp:val=&quot;00B425A8&quot;/&gt;&lt;wsp:rsid wsp:val=&quot;00B445BF&quot;/&gt;&lt;wsp:rsid wsp:val=&quot;00B4588D&quot;/&gt;&lt;wsp:rsid wsp:val=&quot;00B51E79&quot;/&gt;&lt;wsp:rsid wsp:val=&quot;00B52D33&quot;/&gt;&lt;wsp:rsid wsp:val=&quot;00B54331&quot;/&gt;&lt;wsp:rsid wsp:val=&quot;00B57EC1&quot;/&gt;&lt;wsp:rsid wsp:val=&quot;00B6430A&quot;/&gt;&lt;wsp:rsid wsp:val=&quot;00B67792&quot;/&gt;&lt;wsp:rsid wsp:val=&quot;00B7050E&quot;/&gt;&lt;wsp:rsid wsp:val=&quot;00B7114D&quot;/&gt;&lt;wsp:rsid wsp:val=&quot;00B72412&quot;/&gt;&lt;wsp:rsid wsp:val=&quot;00B765BC&quot;/&gt;&lt;wsp:rsid wsp:val=&quot;00B818AB&quot;/&gt;&lt;wsp:rsid wsp:val=&quot;00B82E70&quot;/&gt;&lt;wsp:rsid wsp:val=&quot;00B839BF&quot;/&gt;&lt;wsp:rsid wsp:val=&quot;00B848D6&quot;/&gt;&lt;wsp:rsid wsp:val=&quot;00B87B56&quot;/&gt;&lt;wsp:rsid wsp:val=&quot;00B9073A&quot;/&gt;&lt;wsp:rsid wsp:val=&quot;00B91A61&quot;/&gt;&lt;wsp:rsid wsp:val=&quot;00B91D06&quot;/&gt;&lt;wsp:rsid wsp:val=&quot;00B9577D&quot;/&gt;&lt;wsp:rsid wsp:val=&quot;00B96270&quot;/&gt;&lt;wsp:rsid wsp:val=&quot;00B9796E&quot;/&gt;&lt;wsp:rsid wsp:val=&quot;00B97EE9&quot;/&gt;&lt;wsp:rsid wsp:val=&quot;00BA0822&quot;/&gt;&lt;wsp:rsid wsp:val=&quot;00BA29FB&quot;/&gt;&lt;wsp:rsid wsp:val=&quot;00BA3380&quot;/&gt;&lt;wsp:rsid wsp:val=&quot;00BA3460&quot;/&gt;&lt;wsp:rsid wsp:val=&quot;00BA4085&quot;/&gt;&lt;wsp:rsid wsp:val=&quot;00BA461F&quot;/&gt;&lt;wsp:rsid wsp:val=&quot;00BA531B&quot;/&gt;&lt;wsp:rsid wsp:val=&quot;00BA6C5E&quot;/&gt;&lt;wsp:rsid wsp:val=&quot;00BA73E9&quot;/&gt;&lt;wsp:rsid wsp:val=&quot;00BA7A3C&quot;/&gt;&lt;wsp:rsid wsp:val=&quot;00BB2E14&quot;/&gt;&lt;wsp:rsid wsp:val=&quot;00BB3B9D&quot;/&gt;&lt;wsp:rsid wsp:val=&quot;00BB4579&quot;/&gt;&lt;wsp:rsid wsp:val=&quot;00BB49A1&quot;/&gt;&lt;wsp:rsid wsp:val=&quot;00BB527C&quot;/&gt;&lt;wsp:rsid wsp:val=&quot;00BB6372&quot;/&gt;&lt;wsp:rsid wsp:val=&quot;00BB69A3&quot;/&gt;&lt;wsp:rsid wsp:val=&quot;00BB6F4B&quot;/&gt;&lt;wsp:rsid wsp:val=&quot;00BC6894&quot;/&gt;&lt;wsp:rsid wsp:val=&quot;00BC68A6&quot;/&gt;&lt;wsp:rsid wsp:val=&quot;00BC6D8A&quot;/&gt;&lt;wsp:rsid wsp:val=&quot;00BC6F66&quot;/&gt;&lt;wsp:rsid wsp:val=&quot;00BD0722&quot;/&gt;&lt;wsp:rsid wsp:val=&quot;00BD41E4&quot;/&gt;&lt;wsp:rsid wsp:val=&quot;00BD5B00&quot;/&gt;&lt;wsp:rsid wsp:val=&quot;00BD7061&quot;/&gt;&lt;wsp:rsid wsp:val=&quot;00BD7373&quot;/&gt;&lt;wsp:rsid wsp:val=&quot;00BE0930&quot;/&gt;&lt;wsp:rsid wsp:val=&quot;00BE1145&quot;/&gt;&lt;wsp:rsid wsp:val=&quot;00BE1924&quot;/&gt;&lt;wsp:rsid wsp:val=&quot;00BE1BA5&quot;/&gt;&lt;wsp:rsid wsp:val=&quot;00BE486F&quot;/&gt;&lt;wsp:rsid wsp:val=&quot;00BE6E89&quot;/&gt;&lt;wsp:rsid wsp:val=&quot;00BE7AD6&quot;/&gt;&lt;wsp:rsid wsp:val=&quot;00BF2D1D&quot;/&gt;&lt;wsp:rsid wsp:val=&quot;00BF36E7&quot;/&gt;&lt;wsp:rsid wsp:val=&quot;00BF3F8F&quot;/&gt;&lt;wsp:rsid wsp:val=&quot;00BF53D6&quot;/&gt;&lt;wsp:rsid wsp:val=&quot;00BF7415&quot;/&gt;&lt;wsp:rsid wsp:val=&quot;00C0018A&quot;/&gt;&lt;wsp:rsid wsp:val=&quot;00C011A5&quot;/&gt;&lt;wsp:rsid wsp:val=&quot;00C01F62&quot;/&gt;&lt;wsp:rsid wsp:val=&quot;00C0408C&quot;/&gt;&lt;wsp:rsid wsp:val=&quot;00C06B82&quot;/&gt;&lt;wsp:rsid wsp:val=&quot;00C07078&quot;/&gt;&lt;wsp:rsid wsp:val=&quot;00C0794F&quot;/&gt;&lt;wsp:rsid wsp:val=&quot;00C10040&quot;/&gt;&lt;wsp:rsid wsp:val=&quot;00C11727&quot;/&gt;&lt;wsp:rsid wsp:val=&quot;00C12420&quot;/&gt;&lt;wsp:rsid wsp:val=&quot;00C12464&quot;/&gt;&lt;wsp:rsid wsp:val=&quot;00C14B4D&quot;/&gt;&lt;wsp:rsid wsp:val=&quot;00C1532E&quot;/&gt;&lt;wsp:rsid wsp:val=&quot;00C17024&quot;/&gt;&lt;wsp:rsid wsp:val=&quot;00C17542&quot;/&gt;&lt;wsp:rsid wsp:val=&quot;00C20031&quot;/&gt;&lt;wsp:rsid wsp:val=&quot;00C21425&quot;/&gt;&lt;wsp:rsid wsp:val=&quot;00C22EE9&quot;/&gt;&lt;wsp:rsid wsp:val=&quot;00C246F7&quot;/&gt;&lt;wsp:rsid wsp:val=&quot;00C24C52&quot;/&gt;&lt;wsp:rsid wsp:val=&quot;00C25637&quot;/&gt;&lt;wsp:rsid wsp:val=&quot;00C26074&quot;/&gt;&lt;wsp:rsid wsp:val=&quot;00C26606&quot;/&gt;&lt;wsp:rsid wsp:val=&quot;00C31220&quot;/&gt;&lt;wsp:rsid wsp:val=&quot;00C313B2&quot;/&gt;&lt;wsp:rsid wsp:val=&quot;00C32368&quot;/&gt;&lt;wsp:rsid wsp:val=&quot;00C35E28&quot;/&gt;&lt;wsp:rsid wsp:val=&quot;00C37C15&quot;/&gt;&lt;wsp:rsid wsp:val=&quot;00C37FD7&quot;/&gt;&lt;wsp:rsid wsp:val=&quot;00C41EAD&quot;/&gt;&lt;wsp:rsid wsp:val=&quot;00C42A4D&quot;/&gt;&lt;wsp:rsid wsp:val=&quot;00C4572F&quot;/&gt;&lt;wsp:rsid wsp:val=&quot;00C45DF5&quot;/&gt;&lt;wsp:rsid wsp:val=&quot;00C46A43&quot;/&gt;&lt;wsp:rsid wsp:val=&quot;00C47366&quot;/&gt;&lt;wsp:rsid wsp:val=&quot;00C47741&quot;/&gt;&lt;wsp:rsid wsp:val=&quot;00C4798B&quot;/&gt;&lt;wsp:rsid wsp:val=&quot;00C50EBA&quot;/&gt;&lt;wsp:rsid wsp:val=&quot;00C52885&quot;/&gt;&lt;wsp:rsid wsp:val=&quot;00C53428&quot;/&gt;&lt;wsp:rsid wsp:val=&quot;00C53FF4&quot;/&gt;&lt;wsp:rsid wsp:val=&quot;00C5471D&quot;/&gt;&lt;wsp:rsid wsp:val=&quot;00C55665&quot;/&gt;&lt;wsp:rsid wsp:val=&quot;00C57A2B&quot;/&gt;&lt;wsp:rsid wsp:val=&quot;00C57C5A&quot;/&gt;&lt;wsp:rsid wsp:val=&quot;00C61E1E&quot;/&gt;&lt;wsp:rsid wsp:val=&quot;00C624E1&quot;/&gt;&lt;wsp:rsid wsp:val=&quot;00C628CA&quot;/&gt;&lt;wsp:rsid wsp:val=&quot;00C62C3E&quot;/&gt;&lt;wsp:rsid wsp:val=&quot;00C63B55&quot;/&gt;&lt;wsp:rsid wsp:val=&quot;00C70C91&quot;/&gt;&lt;wsp:rsid wsp:val=&quot;00C742C2&quot;/&gt;&lt;wsp:rsid wsp:val=&quot;00C76735&quot;/&gt;&lt;wsp:rsid wsp:val=&quot;00C810E3&quot;/&gt;&lt;wsp:rsid wsp:val=&quot;00C823C8&quot;/&gt;&lt;wsp:rsid wsp:val=&quot;00C8340A&quot;/&gt;&lt;wsp:rsid wsp:val=&quot;00C8468F&quot;/&gt;&lt;wsp:rsid wsp:val=&quot;00C85903&quot;/&gt;&lt;wsp:rsid wsp:val=&quot;00C86142&quot;/&gt;&lt;wsp:rsid wsp:val=&quot;00C86B28&quot;/&gt;&lt;wsp:rsid wsp:val=&quot;00C86F9E&quot;/&gt;&lt;wsp:rsid wsp:val=&quot;00C90E3B&quot;/&gt;&lt;wsp:rsid wsp:val=&quot;00C95DC1&quot;/&gt;&lt;wsp:rsid wsp:val=&quot;00CA0BA0&quot;/&gt;&lt;wsp:rsid wsp:val=&quot;00CA13B0&quot;/&gt;&lt;wsp:rsid wsp:val=&quot;00CA41F8&quot;/&gt;&lt;wsp:rsid wsp:val=&quot;00CA5F86&quot;/&gt;&lt;wsp:rsid wsp:val=&quot;00CA7C1B&quot;/&gt;&lt;wsp:rsid wsp:val=&quot;00CB1AB4&quot;/&gt;&lt;wsp:rsid wsp:val=&quot;00CB1B7C&quot;/&gt;&lt;wsp:rsid wsp:val=&quot;00CB1F52&quot;/&gt;&lt;wsp:rsid wsp:val=&quot;00CB2DFE&quot;/&gt;&lt;wsp:rsid wsp:val=&quot;00CB72ED&quot;/&gt;&lt;wsp:rsid wsp:val=&quot;00CC027D&quot;/&gt;&lt;wsp:rsid wsp:val=&quot;00CC1694&quot;/&gt;&lt;wsp:rsid wsp:val=&quot;00CC3346&quot;/&gt;&lt;wsp:rsid wsp:val=&quot;00CC4127&quot;/&gt;&lt;wsp:rsid wsp:val=&quot;00CC524B&quot;/&gt;&lt;wsp:rsid wsp:val=&quot;00CC574A&quot;/&gt;&lt;wsp:rsid wsp:val=&quot;00CC750C&quot;/&gt;&lt;wsp:rsid wsp:val=&quot;00CC7E5C&quot;/&gt;&lt;wsp:rsid wsp:val=&quot;00CC7FC6&quot;/&gt;&lt;wsp:rsid wsp:val=&quot;00CD086B&quot;/&gt;&lt;wsp:rsid wsp:val=&quot;00CD1630&quot;/&gt;&lt;wsp:rsid wsp:val=&quot;00CD1B09&quot;/&gt;&lt;wsp:rsid wsp:val=&quot;00CD24CD&quot;/&gt;&lt;wsp:rsid wsp:val=&quot;00CD25F4&quot;/&gt;&lt;wsp:rsid wsp:val=&quot;00CD3BA9&quot;/&gt;&lt;wsp:rsid wsp:val=&quot;00CD61AC&quot;/&gt;&lt;wsp:rsid wsp:val=&quot;00CD6B42&quot;/&gt;&lt;wsp:rsid wsp:val=&quot;00CE06BD&quot;/&gt;&lt;wsp:rsid wsp:val=&quot;00CE2996&quot;/&gt;&lt;wsp:rsid wsp:val=&quot;00CE4625&quot;/&gt;&lt;wsp:rsid wsp:val=&quot;00CF0DD5&quot;/&gt;&lt;wsp:rsid wsp:val=&quot;00CF1475&quot;/&gt;&lt;wsp:rsid wsp:val=&quot;00CF1FF6&quot;/&gt;&lt;wsp:rsid wsp:val=&quot;00CF36F5&quot;/&gt;&lt;wsp:rsid wsp:val=&quot;00CF4B09&quot;/&gt;&lt;wsp:rsid wsp:val=&quot;00CF4D15&quot;/&gt;&lt;wsp:rsid wsp:val=&quot;00CF7ADB&quot;/&gt;&lt;wsp:rsid wsp:val=&quot;00D006E6&quot;/&gt;&lt;wsp:rsid wsp:val=&quot;00D00747&quot;/&gt;&lt;wsp:rsid wsp:val=&quot;00D01040&quot;/&gt;&lt;wsp:rsid wsp:val=&quot;00D01EBA&quot;/&gt;&lt;wsp:rsid wsp:val=&quot;00D0236C&quot;/&gt;&lt;wsp:rsid wsp:val=&quot;00D02AE3&quot;/&gt;&lt;wsp:rsid wsp:val=&quot;00D02BE2&quot;/&gt;&lt;wsp:rsid wsp:val=&quot;00D054C8&quot;/&gt;&lt;wsp:rsid wsp:val=&quot;00D104AF&quot;/&gt;&lt;wsp:rsid wsp:val=&quot;00D10E49&quot;/&gt;&lt;wsp:rsid wsp:val=&quot;00D15682&quot;/&gt;&lt;wsp:rsid wsp:val=&quot;00D16B3B&quot;/&gt;&lt;wsp:rsid wsp:val=&quot;00D17796&quot;/&gt;&lt;wsp:rsid wsp:val=&quot;00D20B43&quot;/&gt;&lt;wsp:rsid wsp:val=&quot;00D22899&quot;/&gt;&lt;wsp:rsid wsp:val=&quot;00D25AB5&quot;/&gt;&lt;wsp:rsid wsp:val=&quot;00D264D5&quot;/&gt;&lt;wsp:rsid wsp:val=&quot;00D27549&quot;/&gt;&lt;wsp:rsid wsp:val=&quot;00D31A6A&quot;/&gt;&lt;wsp:rsid wsp:val=&quot;00D31C5D&quot;/&gt;&lt;wsp:rsid wsp:val=&quot;00D346F3&quot;/&gt;&lt;wsp:rsid wsp:val=&quot;00D4020B&quot;/&gt;&lt;wsp:rsid wsp:val=&quot;00D40600&quot;/&gt;&lt;wsp:rsid wsp:val=&quot;00D41F07&quot;/&gt;&lt;wsp:rsid wsp:val=&quot;00D429E1&quot;/&gt;&lt;wsp:rsid wsp:val=&quot;00D42A7D&quot;/&gt;&lt;wsp:rsid wsp:val=&quot;00D42C35&quot;/&gt;&lt;wsp:rsid wsp:val=&quot;00D43B6B&quot;/&gt;&lt;wsp:rsid wsp:val=&quot;00D455C1&quot;/&gt;&lt;wsp:rsid wsp:val=&quot;00D457F1&quot;/&gt;&lt;wsp:rsid wsp:val=&quot;00D522C6&quot;/&gt;&lt;wsp:rsid wsp:val=&quot;00D52A6F&quot;/&gt;&lt;wsp:rsid wsp:val=&quot;00D53E43&quot;/&gt;&lt;wsp:rsid wsp:val=&quot;00D53F11&quot;/&gt;&lt;wsp:rsid wsp:val=&quot;00D5487B&quot;/&gt;&lt;wsp:rsid wsp:val=&quot;00D57A90&quot;/&gt;&lt;wsp:rsid wsp:val=&quot;00D6090B&quot;/&gt;&lt;wsp:rsid wsp:val=&quot;00D60D21&quot;/&gt;&lt;wsp:rsid wsp:val=&quot;00D62746&quot;/&gt;&lt;wsp:rsid wsp:val=&quot;00D62F51&quot;/&gt;&lt;wsp:rsid wsp:val=&quot;00D63C3D&quot;/&gt;&lt;wsp:rsid wsp:val=&quot;00D66225&quot;/&gt;&lt;wsp:rsid wsp:val=&quot;00D7135D&quot;/&gt;&lt;wsp:rsid wsp:val=&quot;00D7146A&quot;/&gt;&lt;wsp:rsid wsp:val=&quot;00D763A5&quot;/&gt;&lt;wsp:rsid wsp:val=&quot;00D82479&quot;/&gt;&lt;wsp:rsid wsp:val=&quot;00D827BC&quot;/&gt;&lt;wsp:rsid wsp:val=&quot;00D873F5&quot;/&gt;&lt;wsp:rsid wsp:val=&quot;00D87906&quot;/&gt;&lt;wsp:rsid wsp:val=&quot;00D900A6&quot;/&gt;&lt;wsp:rsid wsp:val=&quot;00D9310F&quot;/&gt;&lt;wsp:rsid wsp:val=&quot;00D94252&quot;/&gt;&lt;wsp:rsid wsp:val=&quot;00D95DDF&quot;/&gt;&lt;wsp:rsid wsp:val=&quot;00D97413&quot;/&gt;&lt;wsp:rsid wsp:val=&quot;00D979F9&quot;/&gt;&lt;wsp:rsid wsp:val=&quot;00DA3268&quot;/&gt;&lt;wsp:rsid wsp:val=&quot;00DA3E66&quot;/&gt;&lt;wsp:rsid wsp:val=&quot;00DA48C0&quot;/&gt;&lt;wsp:rsid wsp:val=&quot;00DA5CB0&quot;/&gt;&lt;wsp:rsid wsp:val=&quot;00DB0067&quot;/&gt;&lt;wsp:rsid wsp:val=&quot;00DB1919&quot;/&gt;&lt;wsp:rsid wsp:val=&quot;00DB4CF5&quot;/&gt;&lt;wsp:rsid wsp:val=&quot;00DB64A3&quot;/&gt;&lt;wsp:rsid wsp:val=&quot;00DB7802&quot;/&gt;&lt;wsp:rsid wsp:val=&quot;00DC060A&quot;/&gt;&lt;wsp:rsid wsp:val=&quot;00DC06E9&quot;/&gt;&lt;wsp:rsid wsp:val=&quot;00DC3894&quot;/&gt;&lt;wsp:rsid wsp:val=&quot;00DC5B2C&quot;/&gt;&lt;wsp:rsid wsp:val=&quot;00DD01AC&quot;/&gt;&lt;wsp:rsid wsp:val=&quot;00DD2A40&quot;/&gt;&lt;wsp:rsid wsp:val=&quot;00DD348B&quot;/&gt;&lt;wsp:rsid wsp:val=&quot;00DD417F&quot;/&gt;&lt;wsp:rsid wsp:val=&quot;00DD57BF&quot;/&gt;&lt;wsp:rsid wsp:val=&quot;00DE00E3&quot;/&gt;&lt;wsp:rsid wsp:val=&quot;00DE094D&quot;/&gt;&lt;wsp:rsid wsp:val=&quot;00DE0E35&quot;/&gt;&lt;wsp:rsid wsp:val=&quot;00DE1F75&quot;/&gt;&lt;wsp:rsid wsp:val=&quot;00DE293F&quot;/&gt;&lt;wsp:rsid wsp:val=&quot;00DE2ABC&quot;/&gt;&lt;wsp:rsid wsp:val=&quot;00DE34B3&quot;/&gt;&lt;wsp:rsid wsp:val=&quot;00DE3D2D&quot;/&gt;&lt;wsp:rsid wsp:val=&quot;00DE4D39&quot;/&gt;&lt;wsp:rsid wsp:val=&quot;00DE4DD8&quot;/&gt;&lt;wsp:rsid wsp:val=&quot;00DE5A65&quot;/&gt;&lt;wsp:rsid wsp:val=&quot;00DE6D4F&quot;/&gt;&lt;wsp:rsid wsp:val=&quot;00DE7AF8&quot;/&gt;&lt;wsp:rsid wsp:val=&quot;00DE7DCB&quot;/&gt;&lt;wsp:rsid wsp:val=&quot;00DF0A08&quot;/&gt;&lt;wsp:rsid wsp:val=&quot;00DF399B&quot;/&gt;&lt;wsp:rsid wsp:val=&quot;00DF456F&quot;/&gt;&lt;wsp:rsid wsp:val=&quot;00DF5B2A&quot;/&gt;&lt;wsp:rsid wsp:val=&quot;00DF64E6&quot;/&gt;&lt;wsp:rsid wsp:val=&quot;00DF7A10&quot;/&gt;&lt;wsp:rsid wsp:val=&quot;00DF7BEC&quot;/&gt;&lt;wsp:rsid wsp:val=&quot;00E00E85&quot;/&gt;&lt;wsp:rsid wsp:val=&quot;00E0399B&quot;/&gt;&lt;wsp:rsid wsp:val=&quot;00E042BE&quot;/&gt;&lt;wsp:rsid wsp:val=&quot;00E04947&quot;/&gt;&lt;wsp:rsid wsp:val=&quot;00E04A27&quot;/&gt;&lt;wsp:rsid wsp:val=&quot;00E05375&quot;/&gt;&lt;wsp:rsid wsp:val=&quot;00E060E6&quot;/&gt;&lt;wsp:rsid wsp:val=&quot;00E0697C&quot;/&gt;&lt;wsp:rsid wsp:val=&quot;00E075EA&quot;/&gt;&lt;wsp:rsid wsp:val=&quot;00E129B1&quot;/&gt;&lt;wsp:rsid wsp:val=&quot;00E13012&quot;/&gt;&lt;wsp:rsid wsp:val=&quot;00E14691&quot;/&gt;&lt;wsp:rsid wsp:val=&quot;00E179A2&quot;/&gt;&lt;wsp:rsid wsp:val=&quot;00E204EE&quot;/&gt;&lt;wsp:rsid wsp:val=&quot;00E207BB&quot;/&gt;&lt;wsp:rsid wsp:val=&quot;00E2113C&quot;/&gt;&lt;wsp:rsid wsp:val=&quot;00E239FE&quot;/&gt;&lt;wsp:rsid wsp:val=&quot;00E25862&quot;/&gt;&lt;wsp:rsid wsp:val=&quot;00E2630B&quot;/&gt;&lt;wsp:rsid wsp:val=&quot;00E2719E&quot;/&gt;&lt;wsp:rsid wsp:val=&quot;00E36D90&quot;/&gt;&lt;wsp:rsid wsp:val=&quot;00E3781C&quot;/&gt;&lt;wsp:rsid wsp:val=&quot;00E37A86&quot;/&gt;&lt;wsp:rsid wsp:val=&quot;00E37AF0&quot;/&gt;&lt;wsp:rsid wsp:val=&quot;00E40EB4&quot;/&gt;&lt;wsp:rsid wsp:val=&quot;00E418E1&quot;/&gt;&lt;wsp:rsid wsp:val=&quot;00E43052&quot;/&gt;&lt;wsp:rsid wsp:val=&quot;00E47FF4&quot;/&gt;&lt;wsp:rsid wsp:val=&quot;00E506FB&quot;/&gt;&lt;wsp:rsid wsp:val=&quot;00E50E0B&quot;/&gt;&lt;wsp:rsid wsp:val=&quot;00E51F1A&quot;/&gt;&lt;wsp:rsid wsp:val=&quot;00E51F1C&quot;/&gt;&lt;wsp:rsid wsp:val=&quot;00E5208B&quot;/&gt;&lt;wsp:rsid wsp:val=&quot;00E5223E&quot;/&gt;&lt;wsp:rsid wsp:val=&quot;00E524D1&quot;/&gt;&lt;wsp:rsid wsp:val=&quot;00E5312E&quot;/&gt;&lt;wsp:rsid wsp:val=&quot;00E53AE1&quot;/&gt;&lt;wsp:rsid wsp:val=&quot;00E562C6&quot;/&gt;&lt;wsp:rsid wsp:val=&quot;00E62020&quot;/&gt;&lt;wsp:rsid wsp:val=&quot;00E6312A&quot;/&gt;&lt;wsp:rsid wsp:val=&quot;00E71C70&quot;/&gt;&lt;wsp:rsid wsp:val=&quot;00E724C3&quot;/&gt;&lt;wsp:rsid wsp:val=&quot;00E72703&quot;/&gt;&lt;wsp:rsid wsp:val=&quot;00E727EE&quot;/&gt;&lt;wsp:rsid wsp:val=&quot;00E7402E&quot;/&gt;&lt;wsp:rsid wsp:val=&quot;00E74C5E&quot;/&gt;&lt;wsp:rsid wsp:val=&quot;00E771E4&quot;/&gt;&lt;wsp:rsid wsp:val=&quot;00E776CC&quot;/&gt;&lt;wsp:rsid wsp:val=&quot;00E77B45&quot;/&gt;&lt;wsp:rsid wsp:val=&quot;00E802A9&quot;/&gt;&lt;wsp:rsid wsp:val=&quot;00E80F0D&quot;/&gt;&lt;wsp:rsid wsp:val=&quot;00E82881&quot;/&gt;&lt;wsp:rsid wsp:val=&quot;00E83C29&quot;/&gt;&lt;wsp:rsid wsp:val=&quot;00E83E38&quot;/&gt;&lt;wsp:rsid wsp:val=&quot;00E846CD&quot;/&gt;&lt;wsp:rsid wsp:val=&quot;00E84E6D&quot;/&gt;&lt;wsp:rsid wsp:val=&quot;00E868AB&quot;/&gt;&lt;wsp:rsid wsp:val=&quot;00E87F5E&quot;/&gt;&lt;wsp:rsid wsp:val=&quot;00E90BF5&quot;/&gt;&lt;wsp:rsid wsp:val=&quot;00E965BA&quot;/&gt;&lt;wsp:rsid wsp:val=&quot;00E979E5&quot;/&gt;&lt;wsp:rsid wsp:val=&quot;00E97E18&quot;/&gt;&lt;wsp:rsid wsp:val=&quot;00EA03F1&quot;/&gt;&lt;wsp:rsid wsp:val=&quot;00EA2FBD&quot;/&gt;&lt;wsp:rsid wsp:val=&quot;00EA3103&quot;/&gt;&lt;wsp:rsid wsp:val=&quot;00EA3427&quot;/&gt;&lt;wsp:rsid wsp:val=&quot;00EA3C8A&quot;/&gt;&lt;wsp:rsid wsp:val=&quot;00EA597F&quot;/&gt;&lt;wsp:rsid wsp:val=&quot;00EA6379&quot;/&gt;&lt;wsp:rsid wsp:val=&quot;00EA6454&quot;/&gt;&lt;wsp:rsid wsp:val=&quot;00EB0F5B&quot;/&gt;&lt;wsp:rsid wsp:val=&quot;00EB16F4&quot;/&gt;&lt;wsp:rsid wsp:val=&quot;00EB19D5&quot;/&gt;&lt;wsp:rsid wsp:val=&quot;00EB235C&quot;/&gt;&lt;wsp:rsid wsp:val=&quot;00EB3224&quot;/&gt;&lt;wsp:rsid wsp:val=&quot;00EB67EC&quot;/&gt;&lt;wsp:rsid wsp:val=&quot;00EB7170&quot;/&gt;&lt;wsp:rsid wsp:val=&quot;00EB721E&quot;/&gt;&lt;wsp:rsid wsp:val=&quot;00EB7E67&quot;/&gt;&lt;wsp:rsid wsp:val=&quot;00EC106C&quot;/&gt;&lt;wsp:rsid wsp:val=&quot;00EC140B&quot;/&gt;&lt;wsp:rsid wsp:val=&quot;00EC1569&quot;/&gt;&lt;wsp:rsid wsp:val=&quot;00EC40FE&quot;/&gt;&lt;wsp:rsid wsp:val=&quot;00EC6256&quot;/&gt;&lt;wsp:rsid wsp:val=&quot;00EC7392&quot;/&gt;&lt;wsp:rsid wsp:val=&quot;00ED1546&quot;/&gt;&lt;wsp:rsid wsp:val=&quot;00ED2A0C&quot;/&gt;&lt;wsp:rsid wsp:val=&quot;00ED316E&quot;/&gt;&lt;wsp:rsid wsp:val=&quot;00ED3296&quot;/&gt;&lt;wsp:rsid wsp:val=&quot;00ED34F5&quot;/&gt;&lt;wsp:rsid wsp:val=&quot;00ED5032&quot;/&gt;&lt;wsp:rsid wsp:val=&quot;00ED6DD0&quot;/&gt;&lt;wsp:rsid wsp:val=&quot;00ED7402&quot;/&gt;&lt;wsp:rsid wsp:val=&quot;00EE1516&quot;/&gt;&lt;wsp:rsid wsp:val=&quot;00EE1D01&quot;/&gt;&lt;wsp:rsid wsp:val=&quot;00EE2A7B&quot;/&gt;&lt;wsp:rsid wsp:val=&quot;00EF35E5&quot;/&gt;&lt;wsp:rsid wsp:val=&quot;00EF3720&quot;/&gt;&lt;wsp:rsid wsp:val=&quot;00EF506C&quot;/&gt;&lt;wsp:rsid wsp:val=&quot;00EF71BE&quot;/&gt;&lt;wsp:rsid wsp:val=&quot;00F00D47&quot;/&gt;&lt;wsp:rsid wsp:val=&quot;00F01F7A&quot;/&gt;&lt;wsp:rsid wsp:val=&quot;00F0484B&quot;/&gt;&lt;wsp:rsid wsp:val=&quot;00F05476&quot;/&gt;&lt;wsp:rsid wsp:val=&quot;00F10ACE&quot;/&gt;&lt;wsp:rsid wsp:val=&quot;00F10BC6&quot;/&gt;&lt;wsp:rsid wsp:val=&quot;00F12274&quot;/&gt;&lt;wsp:rsid wsp:val=&quot;00F130C8&quot;/&gt;&lt;wsp:rsid wsp:val=&quot;00F139D2&quot;/&gt;&lt;wsp:rsid wsp:val=&quot;00F13CFD&quot;/&gt;&lt;wsp:rsid wsp:val=&quot;00F158CA&quot;/&gt;&lt;wsp:rsid wsp:val=&quot;00F20FC4&quot;/&gt;&lt;wsp:rsid wsp:val=&quot;00F219FA&quot;/&gt;&lt;wsp:rsid wsp:val=&quot;00F2370C&quot;/&gt;&lt;wsp:rsid wsp:val=&quot;00F23F7A&quot;/&gt;&lt;wsp:rsid wsp:val=&quot;00F249AC&quot;/&gt;&lt;wsp:rsid wsp:val=&quot;00F25AB6&quot;/&gt;&lt;wsp:rsid wsp:val=&quot;00F2631B&quot;/&gt;&lt;wsp:rsid wsp:val=&quot;00F271AD&quot;/&gt;&lt;wsp:rsid wsp:val=&quot;00F3006F&quot;/&gt;&lt;wsp:rsid wsp:val=&quot;00F300C9&quot;/&gt;&lt;wsp:rsid wsp:val=&quot;00F314A0&quot;/&gt;&lt;wsp:rsid wsp:val=&quot;00F332FA&quot;/&gt;&lt;wsp:rsid wsp:val=&quot;00F34CFD&quot;/&gt;&lt;wsp:rsid wsp:val=&quot;00F3541C&quot;/&gt;&lt;wsp:rsid wsp:val=&quot;00F36165&quot;/&gt;&lt;wsp:rsid wsp:val=&quot;00F361B0&quot;/&gt;&lt;wsp:rsid wsp:val=&quot;00F421DF&quot;/&gt;&lt;wsp:rsid wsp:val=&quot;00F432F6&quot;/&gt;&lt;wsp:rsid wsp:val=&quot;00F44864&quot;/&gt;&lt;wsp:rsid wsp:val=&quot;00F46BAC&quot;/&gt;&lt;wsp:rsid wsp:val=&quot;00F46E23&quot;/&gt;&lt;wsp:rsid wsp:val=&quot;00F470CC&quot;/&gt;&lt;wsp:rsid wsp:val=&quot;00F4774E&quot;/&gt;&lt;wsp:rsid wsp:val=&quot;00F50A8D&quot;/&gt;&lt;wsp:rsid wsp:val=&quot;00F50EE4&quot;/&gt;&lt;wsp:rsid wsp:val=&quot;00F51130&quot;/&gt;&lt;wsp:rsid wsp:val=&quot;00F51A5C&quot;/&gt;&lt;wsp:rsid wsp:val=&quot;00F53B0D&quot;/&gt;&lt;wsp:rsid wsp:val=&quot;00F56C2A&quot;/&gt;&lt;wsp:rsid wsp:val=&quot;00F57600&quot;/&gt;&lt;wsp:rsid wsp:val=&quot;00F60BBC&quot;/&gt;&lt;wsp:rsid wsp:val=&quot;00F61004&quot;/&gt;&lt;wsp:rsid wsp:val=&quot;00F61387&quot;/&gt;&lt;wsp:rsid wsp:val=&quot;00F626CE&quot;/&gt;&lt;wsp:rsid wsp:val=&quot;00F626D0&quot;/&gt;&lt;wsp:rsid wsp:val=&quot;00F65C8A&quot;/&gt;&lt;wsp:rsid wsp:val=&quot;00F726F3&quot;/&gt;&lt;wsp:rsid wsp:val=&quot;00F72B15&quot;/&gt;&lt;wsp:rsid wsp:val=&quot;00F738C2&quot;/&gt;&lt;wsp:rsid wsp:val=&quot;00F76E50&quot;/&gt;&lt;wsp:rsid wsp:val=&quot;00F80160&quot;/&gt;&lt;wsp:rsid wsp:val=&quot;00F81751&quot;/&gt;&lt;wsp:rsid wsp:val=&quot;00F817B6&quot;/&gt;&lt;wsp:rsid wsp:val=&quot;00F81819&quot;/&gt;&lt;wsp:rsid wsp:val=&quot;00F818C7&quot;/&gt;&lt;wsp:rsid wsp:val=&quot;00F81905&quot;/&gt;&lt;wsp:rsid wsp:val=&quot;00F8371B&quot;/&gt;&lt;wsp:rsid wsp:val=&quot;00F840E4&quot;/&gt;&lt;wsp:rsid wsp:val=&quot;00F8487D&quot;/&gt;&lt;wsp:rsid wsp:val=&quot;00F85979&quot;/&gt;&lt;wsp:rsid wsp:val=&quot;00F8752C&quot;/&gt;&lt;wsp:rsid wsp:val=&quot;00F9242D&quot;/&gt;&lt;wsp:rsid wsp:val=&quot;00F92A06&quot;/&gt;&lt;wsp:rsid wsp:val=&quot;00F9540E&quot;/&gt;&lt;wsp:rsid wsp:val=&quot;00FA387F&quot;/&gt;&lt;wsp:rsid wsp:val=&quot;00FA39C9&quot;/&gt;&lt;wsp:rsid wsp:val=&quot;00FA3DED&quot;/&gt;&lt;wsp:rsid wsp:val=&quot;00FA3F50&quot;/&gt;&lt;wsp:rsid wsp:val=&quot;00FA45F2&quot;/&gt;&lt;wsp:rsid wsp:val=&quot;00FA4B06&quot;/&gt;&lt;wsp:rsid wsp:val=&quot;00FA634D&quot;/&gt;&lt;wsp:rsid wsp:val=&quot;00FA7BA8&quot;/&gt;&lt;wsp:rsid wsp:val=&quot;00FB2834&quot;/&gt;&lt;wsp:rsid wsp:val=&quot;00FB3DB9&quot;/&gt;&lt;wsp:rsid wsp:val=&quot;00FB46A3&quot;/&gt;&lt;wsp:rsid wsp:val=&quot;00FB5F9F&quot;/&gt;&lt;wsp:rsid wsp:val=&quot;00FB6297&quot;/&gt;&lt;wsp:rsid wsp:val=&quot;00FB6ADD&quot;/&gt;&lt;wsp:rsid wsp:val=&quot;00FD16FF&quot;/&gt;&lt;wsp:rsid wsp:val=&quot;00FD1CC4&quot;/&gt;&lt;wsp:rsid wsp:val=&quot;00FD1FE2&quot;/&gt;&lt;wsp:rsid wsp:val=&quot;00FD224E&quot;/&gt;&lt;wsp:rsid wsp:val=&quot;00FD2CE6&quot;/&gt;&lt;wsp:rsid wsp:val=&quot;00FD2D3C&quot;/&gt;&lt;wsp:rsid wsp:val=&quot;00FD2E91&quot;/&gt;&lt;wsp:rsid wsp:val=&quot;00FD41EA&quot;/&gt;&lt;wsp:rsid wsp:val=&quot;00FD4FFA&quot;/&gt;&lt;wsp:rsid wsp:val=&quot;00FD5C3C&quot;/&gt;&lt;wsp:rsid wsp:val=&quot;00FD76B9&quot;/&gt;&lt;wsp:rsid wsp:val=&quot;00FD77AE&quot;/&gt;&lt;wsp:rsid wsp:val=&quot;00FE1AEB&quot;/&gt;&lt;wsp:rsid wsp:val=&quot;00FE250E&quot;/&gt;&lt;wsp:rsid wsp:val=&quot;00FE271F&quot;/&gt;&lt;wsp:rsid wsp:val=&quot;00FE2D7D&quot;/&gt;&lt;wsp:rsid wsp:val=&quot;00FE3581&quot;/&gt;&lt;wsp:rsid wsp:val=&quot;00FE4246&quot;/&gt;&lt;wsp:rsid wsp:val=&quot;00FE521F&quot;/&gt;&lt;wsp:rsid wsp:val=&quot;00FE7384&quot;/&gt;&lt;wsp:rsid wsp:val=&quot;00FF0C25&quot;/&gt;&lt;wsp:rsid wsp:val=&quot;00FF167E&quot;/&gt;&lt;wsp:rsid wsp:val=&quot;00FF24B1&quot;/&gt;&lt;wsp:rsid wsp:val=&quot;00FF5346&quot;/&gt;&lt;/wsp:rsids&gt;&lt;/w:docPr&gt;&lt;w:body&gt;&lt;wx:sect&gt;&lt;w:p wsp:rsidR=&quot;00DE00E3&quot; wsp:rsidRDefault=&quot;00DE00E3&quot; wsp:rsidP=&quot;00DE00E3&quot;&gt;&lt;m:oMathPara&gt;&lt;m:oMath&gt;&lt;m:f&gt;&lt;m:fPr&gt;&lt;m:ctrlPr&gt;&lt;w:rPr&gt;&lt;w:rFonts w:ascii=&quot;Cambria Math&quot; w:h-ansi=&quot;Cambria Math&quot;/&gt;&lt;wx:font wx:val=&quot;Cambria Math&quot;/&gt;&lt;w:i/&gt;&lt;w:sz w:val=&quot;26&quot;/&gt;&lt;w:sz-cs w:val=&quot;26&quot;/&gt;&lt;/w:rPr&gt;&lt;/m:ctrlPr&gt;&lt;/m:fPr&gt;&lt;m:num&gt;&lt;m:r&gt;&lt;w:rPr&gt;&lt;w:rFonts w:ascii=&quot;Cambria Math&quot; w:h-ansi=&quot;Cambria Math&quot;/&gt;&lt;wx:font wx:val=&quot;Cambria Math&quot;/&gt;&lt;w:i/&gt;&lt;w:sz w:val=&quot;26&quot;/&gt;&lt;w:sz-cs w:val=&quot;26&quot;/&gt;&lt;/w:rPr&gt;&lt;m:t&gt;-5&lt;/m:t&gt;&lt;/m:r&gt;&lt;/m:num&gt;&lt;m:den&gt;&lt;m:r&gt;&lt;w:rPr&gt;&lt;w:rFonts w:ascii=&quot;Cambria Math&quot; w:h-ansi=&quot;Cambria Math&quot;/&gt;&lt;wx:font wx:val=&quot;Cambria Math&quot;/&gt;&lt;w:i/&gt;&lt;w:sz w:val=&quot;26&quot;/&gt;&lt;w:sz-cs w:val=&quot;26&quot;/&gt;&lt;/w:rPr&gt;&lt;m:t&gt;3&lt;/m:t&gt;&lt;/m:r&gt;&lt;/m:den&gt;&lt;/m:f&gt;&lt;m:sSup&gt;&lt;m:sSupPr&gt;&lt;m:ctrlPr&gt;&lt;w:rPr&gt;&lt;w:rFonts w:ascii=&quot;Cambria Math&quot; w:h-ansi=&quot;Cambria Math&quot;/&gt;&lt;wx:font wx:val=&quot;Cambria Math&quot;/&gt;&lt;w:i/&gt;&lt;w:sz w:val=&quot;26&quot;/&gt;&lt;w:sz-cs w:val=&quot;26&quot;/&gt;&lt;/w:rPr&gt;&lt;/m:ctrlPr&gt;&lt;/m:sSupPr&gt;&lt;m:e&gt;&lt;m:r&gt;&lt;w:rPr&gt;&lt;w:rFonts w:ascii=&quot;Cambria Math&quot; w:h-ansi=&quot;Cambria Math&quot;/&gt;&lt;wx:font wx:val=&quot;Cambria Math&quot;/&gt;&lt;w:i/&gt;&lt;w:sz w:val=&quot;26&quot;/&gt;&lt;w:sz-cs w:val=&quot;26&quot;/&gt;&lt;/w:rPr&gt;&lt;m:t&gt;x&lt;/m:t&gt;&lt;/m:r&gt;&lt;/m:e&gt;&lt;m:sup&gt;&lt;m:r&gt;&lt;w:rPr&gt;&lt;w:rFonts w:ascii=&quot;Cambria Math&quot; w:h-ansi=&quot;Cambria Math&quot;/&gt;&lt;wx:font wx:val=&quot;Cambria Math&quot;/&gt;&lt;w:i/&gt;&lt;w:sz w:val=&quot;26&quot;/&gt;&lt;w:sz-cs w:val=&quot;26&quot;/&gt;&lt;/w:rPr&gt;&lt;m:t&gt;2&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path/>
                  <v:fill on="f" focussize="0,0"/>
                  <v:stroke on="f"/>
                  <v:imagedata r:id="rId26" chromakey="#FFFFFF" o:title=""/>
                  <o:lock v:ext="edit" aspectratio="t"/>
                  <w10:wrap type="none"/>
                  <w10:anchorlock/>
                </v:shape>
              </w:pict>
            </w:r>
            <w:r>
              <w:rPr>
                <w:rFonts w:hAnsi="Calibri" w:eastAsia="Calibri"/>
                <w:b/>
                <w:sz w:val="26"/>
                <w:szCs w:val="26"/>
              </w:rPr>
              <w:fldChar w:fldCharType="end"/>
            </w:r>
          </w:p>
        </w:tc>
        <w:tc>
          <w:tcPr>
            <w:tcW w:w="3391" w:type="dxa"/>
            <w:shd w:val="clear" w:color="auto" w:fill="auto"/>
            <w:noWrap w:val="0"/>
            <w:vAlign w:val="top"/>
          </w:tcPr>
          <w:p>
            <w:pPr>
              <w:spacing w:after="160" w:line="256" w:lineRule="auto"/>
              <w:jc w:val="both"/>
              <w:rPr>
                <w:b/>
                <w:sz w:val="26"/>
                <w:szCs w:val="26"/>
              </w:rPr>
            </w:pPr>
            <w:r>
              <w:rPr>
                <w:rFonts w:eastAsia="Calibri"/>
                <w:sz w:val="26"/>
                <w:szCs w:val="26"/>
              </w:rPr>
              <w:t xml:space="preserve">D. </w:t>
            </w:r>
            <w:r>
              <w:rPr>
                <w:rFonts w:hAnsi="Calibri" w:eastAsia="Calibri"/>
                <w:b/>
                <w:sz w:val="26"/>
                <w:szCs w:val="26"/>
              </w:rPr>
              <w:fldChar w:fldCharType="begin"/>
            </w:r>
            <w:r>
              <w:rPr>
                <w:rFonts w:hAnsi="Calibri" w:eastAsia="Calibri"/>
                <w:b/>
                <w:sz w:val="26"/>
                <w:szCs w:val="26"/>
              </w:rPr>
              <w:instrText xml:space="preserve"> QUOTE </w:instrText>
            </w:r>
            <w:r>
              <w:rPr>
                <w:rFonts w:hAnsi="Calibri" w:eastAsia="Calibri"/>
                <w:position w:val="-6"/>
              </w:rPr>
              <w:pict>
                <v:shape id="_x0000_i1044" o:spt="75" type="#_x0000_t75" style="height:15pt;width:13.5pt;" filled="f" stroked="f" coordsize="21600,21600" equationxml="&lt;?xml version=&quot;1.0&quot; encoding=&quot;UTF-8&quot; standalone=&quot;yes&quot;?&gt;&#13;&#10;&lt;?mso-application progid=&quot;Word.Document&quot;?&gt;&#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drawingGridHorizontalSpacing w:val=&quot;130&quot;/&gt;&lt;w:drawingGridVerticalSpacing w:val=&quot;381&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ww6BorderRules/&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3407CA&quot;/&gt;&lt;wsp:rsid wsp:val=&quot;0000060C&quot;/&gt;&lt;wsp:rsid wsp:val=&quot;00001556&quot;/&gt;&lt;wsp:rsid wsp:val=&quot;000023AA&quot;/&gt;&lt;wsp:rsid wsp:val=&quot;0000518F&quot;/&gt;&lt;wsp:rsid wsp:val=&quot;00005A82&quot;/&gt;&lt;wsp:rsid wsp:val=&quot;00005F64&quot;/&gt;&lt;wsp:rsid wsp:val=&quot;0000790D&quot;/&gt;&lt;wsp:rsid wsp:val=&quot;00011D7D&quot;/&gt;&lt;wsp:rsid wsp:val=&quot;0001274A&quot;/&gt;&lt;wsp:rsid wsp:val=&quot;00012D53&quot;/&gt;&lt;wsp:rsid wsp:val=&quot;000141C0&quot;/&gt;&lt;wsp:rsid wsp:val=&quot;000157DC&quot;/&gt;&lt;wsp:rsid wsp:val=&quot;00017726&quot;/&gt;&lt;wsp:rsid wsp:val=&quot;000207C9&quot;/&gt;&lt;wsp:rsid wsp:val=&quot;00020A94&quot;/&gt;&lt;wsp:rsid wsp:val=&quot;000210D0&quot;/&gt;&lt;wsp:rsid wsp:val=&quot;0002173E&quot;/&gt;&lt;wsp:rsid wsp:val=&quot;00021C31&quot;/&gt;&lt;wsp:rsid wsp:val=&quot;000267A3&quot;/&gt;&lt;wsp:rsid wsp:val=&quot;000352C7&quot;/&gt;&lt;wsp:rsid wsp:val=&quot;00035362&quot;/&gt;&lt;wsp:rsid wsp:val=&quot;000375B3&quot;/&gt;&lt;wsp:rsid wsp:val=&quot;000378F0&quot;/&gt;&lt;wsp:rsid wsp:val=&quot;00040E72&quot;/&gt;&lt;wsp:rsid wsp:val=&quot;00042432&quot;/&gt;&lt;wsp:rsid wsp:val=&quot;000432EC&quot;/&gt;&lt;wsp:rsid wsp:val=&quot;00046737&quot;/&gt;&lt;wsp:rsid wsp:val=&quot;000470F8&quot;/&gt;&lt;wsp:rsid wsp:val=&quot;00047AD6&quot;/&gt;&lt;wsp:rsid wsp:val=&quot;00050A37&quot;/&gt;&lt;wsp:rsid wsp:val=&quot;00054798&quot;/&gt;&lt;wsp:rsid wsp:val=&quot;00054D56&quot;/&gt;&lt;wsp:rsid wsp:val=&quot;00055450&quot;/&gt;&lt;wsp:rsid wsp:val=&quot;00055468&quot;/&gt;&lt;wsp:rsid wsp:val=&quot;00056C8A&quot;/&gt;&lt;wsp:rsid wsp:val=&quot;0005778F&quot;/&gt;&lt;wsp:rsid wsp:val=&quot;00061D37&quot;/&gt;&lt;wsp:rsid wsp:val=&quot;00061F04&quot;/&gt;&lt;wsp:rsid wsp:val=&quot;00062394&quot;/&gt;&lt;wsp:rsid wsp:val=&quot;00067077&quot;/&gt;&lt;wsp:rsid wsp:val=&quot;00067D6D&quot;/&gt;&lt;wsp:rsid wsp:val=&quot;00070AA2&quot;/&gt;&lt;wsp:rsid wsp:val=&quot;000715E1&quot;/&gt;&lt;wsp:rsid wsp:val=&quot;00073BC1&quot;/&gt;&lt;wsp:rsid wsp:val=&quot;00074081&quot;/&gt;&lt;wsp:rsid wsp:val=&quot;00074979&quot;/&gt;&lt;wsp:rsid wsp:val=&quot;00075001&quot;/&gt;&lt;wsp:rsid wsp:val=&quot;0007511C&quot;/&gt;&lt;wsp:rsid wsp:val=&quot;00075F78&quot;/&gt;&lt;wsp:rsid wsp:val=&quot;00080232&quot;/&gt;&lt;wsp:rsid wsp:val=&quot;000802E3&quot;/&gt;&lt;wsp:rsid wsp:val=&quot;0008137E&quot;/&gt;&lt;wsp:rsid wsp:val=&quot;00082364&quot;/&gt;&lt;wsp:rsid wsp:val=&quot;000832AB&quot;/&gt;&lt;wsp:rsid wsp:val=&quot;000832B1&quot;/&gt;&lt;wsp:rsid wsp:val=&quot;00085980&quot;/&gt;&lt;wsp:rsid wsp:val=&quot;00085B8E&quot;/&gt;&lt;wsp:rsid wsp:val=&quot;00090F18&quot;/&gt;&lt;wsp:rsid wsp:val=&quot;00094D2A&quot;/&gt;&lt;wsp:rsid wsp:val=&quot;00096D73&quot;/&gt;&lt;wsp:rsid wsp:val=&quot;000A1841&quot;/&gt;&lt;wsp:rsid wsp:val=&quot;000A49E4&quot;/&gt;&lt;wsp:rsid wsp:val=&quot;000A572F&quot;/&gt;&lt;wsp:rsid wsp:val=&quot;000A5F93&quot;/&gt;&lt;wsp:rsid wsp:val=&quot;000A65CA&quot;/&gt;&lt;wsp:rsid wsp:val=&quot;000A7D0F&quot;/&gt;&lt;wsp:rsid wsp:val=&quot;000B1ED5&quot;/&gt;&lt;wsp:rsid wsp:val=&quot;000B2EF8&quot;/&gt;&lt;wsp:rsid wsp:val=&quot;000B5005&quot;/&gt;&lt;wsp:rsid wsp:val=&quot;000B5FF3&quot;/&gt;&lt;wsp:rsid wsp:val=&quot;000B7E7A&quot;/&gt;&lt;wsp:rsid wsp:val=&quot;000C008C&quot;/&gt;&lt;wsp:rsid wsp:val=&quot;000C193A&quot;/&gt;&lt;wsp:rsid wsp:val=&quot;000C1BB2&quot;/&gt;&lt;wsp:rsid wsp:val=&quot;000C222F&quot;/&gt;&lt;wsp:rsid wsp:val=&quot;000C2DB1&quot;/&gt;&lt;wsp:rsid wsp:val=&quot;000C3D9B&quot;/&gt;&lt;wsp:rsid wsp:val=&quot;000C5764&quot;/&gt;&lt;wsp:rsid wsp:val=&quot;000C57F1&quot;/&gt;&lt;wsp:rsid wsp:val=&quot;000C637F&quot;/&gt;&lt;wsp:rsid wsp:val=&quot;000D145A&quot;/&gt;&lt;wsp:rsid wsp:val=&quot;000D215F&quot;/&gt;&lt;wsp:rsid wsp:val=&quot;000D2C8D&quot;/&gt;&lt;wsp:rsid wsp:val=&quot;000D3F16&quot;/&gt;&lt;wsp:rsid wsp:val=&quot;000D4991&quot;/&gt;&lt;wsp:rsid wsp:val=&quot;000D4D7F&quot;/&gt;&lt;wsp:rsid wsp:val=&quot;000D50D3&quot;/&gt;&lt;wsp:rsid wsp:val=&quot;000D5FE2&quot;/&gt;&lt;wsp:rsid wsp:val=&quot;000D6F4D&quot;/&gt;&lt;wsp:rsid wsp:val=&quot;000D72F6&quot;/&gt;&lt;wsp:rsid wsp:val=&quot;000D7AF2&quot;/&gt;&lt;wsp:rsid wsp:val=&quot;000E147A&quot;/&gt;&lt;wsp:rsid wsp:val=&quot;000E3CBB&quot;/&gt;&lt;wsp:rsid wsp:val=&quot;000E7472&quot;/&gt;&lt;wsp:rsid wsp:val=&quot;000E7573&quot;/&gt;&lt;wsp:rsid wsp:val=&quot;000E7901&quot;/&gt;&lt;wsp:rsid wsp:val=&quot;000E7FC1&quot;/&gt;&lt;wsp:rsid wsp:val=&quot;000F00B0&quot;/&gt;&lt;wsp:rsid wsp:val=&quot;000F2173&quot;/&gt;&lt;wsp:rsid wsp:val=&quot;000F47F7&quot;/&gt;&lt;wsp:rsid wsp:val=&quot;000F7283&quot;/&gt;&lt;wsp:rsid wsp:val=&quot;0010136A&quot;/&gt;&lt;wsp:rsid wsp:val=&quot;0010346F&quot;/&gt;&lt;wsp:rsid wsp:val=&quot;00106D12&quot;/&gt;&lt;wsp:rsid wsp:val=&quot;00106D8B&quot;/&gt;&lt;wsp:rsid wsp:val=&quot;00110890&quot;/&gt;&lt;wsp:rsid wsp:val=&quot;00110B63&quot;/&gt;&lt;wsp:rsid wsp:val=&quot;00111C54&quot;/&gt;&lt;wsp:rsid wsp:val=&quot;00112AF6&quot;/&gt;&lt;wsp:rsid wsp:val=&quot;00113234&quot;/&gt;&lt;wsp:rsid wsp:val=&quot;0011481F&quot;/&gt;&lt;wsp:rsid wsp:val=&quot;001177AF&quot;/&gt;&lt;wsp:rsid wsp:val=&quot;00117AAF&quot;/&gt;&lt;wsp:rsid wsp:val=&quot;0012056E&quot;/&gt;&lt;wsp:rsid wsp:val=&quot;0012104D&quot;/&gt;&lt;wsp:rsid wsp:val=&quot;00121C74&quot;/&gt;&lt;wsp:rsid wsp:val=&quot;00121EE8&quot;/&gt;&lt;wsp:rsid wsp:val=&quot;001265F1&quot;/&gt;&lt;wsp:rsid wsp:val=&quot;00126EBA&quot;/&gt;&lt;wsp:rsid wsp:val=&quot;00127702&quot;/&gt;&lt;wsp:rsid wsp:val=&quot;00131F14&quot;/&gt;&lt;wsp:rsid wsp:val=&quot;0013308E&quot;/&gt;&lt;wsp:rsid wsp:val=&quot;00134078&quot;/&gt;&lt;wsp:rsid wsp:val=&quot;001348F1&quot;/&gt;&lt;wsp:rsid wsp:val=&quot;00135BBD&quot;/&gt;&lt;wsp:rsid wsp:val=&quot;00136287&quot;/&gt;&lt;wsp:rsid wsp:val=&quot;0013638D&quot;/&gt;&lt;wsp:rsid wsp:val=&quot;001402BD&quot;/&gt;&lt;wsp:rsid wsp:val=&quot;00140306&quot;/&gt;&lt;wsp:rsid wsp:val=&quot;00140C6B&quot;/&gt;&lt;wsp:rsid wsp:val=&quot;00141FCA&quot;/&gt;&lt;wsp:rsid wsp:val=&quot;001425F8&quot;/&gt;&lt;wsp:rsid wsp:val=&quot;0014367F&quot;/&gt;&lt;wsp:rsid wsp:val=&quot;00145C1D&quot;/&gt;&lt;wsp:rsid wsp:val=&quot;001468A5&quot;/&gt;&lt;wsp:rsid wsp:val=&quot;00146DA4&quot;/&gt;&lt;wsp:rsid wsp:val=&quot;00146EAE&quot;/&gt;&lt;wsp:rsid wsp:val=&quot;00147E3F&quot;/&gt;&lt;wsp:rsid wsp:val=&quot;00150B00&quot;/&gt;&lt;wsp:rsid wsp:val=&quot;00151907&quot;/&gt;&lt;wsp:rsid wsp:val=&quot;00151E60&quot;/&gt;&lt;wsp:rsid wsp:val=&quot;001522D6&quot;/&gt;&lt;wsp:rsid wsp:val=&quot;001537E8&quot;/&gt;&lt;wsp:rsid wsp:val=&quot;00155762&quot;/&gt;&lt;wsp:rsid wsp:val=&quot;00156B2A&quot;/&gt;&lt;wsp:rsid wsp:val=&quot;001571C5&quot;/&gt;&lt;wsp:rsid wsp:val=&quot;00157751&quot;/&gt;&lt;wsp:rsid wsp:val=&quot;001579BC&quot;/&gt;&lt;wsp:rsid wsp:val=&quot;00163C82&quot;/&gt;&lt;wsp:rsid wsp:val=&quot;001654EC&quot;/&gt;&lt;wsp:rsid wsp:val=&quot;0016678B&quot;/&gt;&lt;wsp:rsid wsp:val=&quot;001672B1&quot;/&gt;&lt;wsp:rsid wsp:val=&quot;00170696&quot;/&gt;&lt;wsp:rsid wsp:val=&quot;00172BA8&quot;/&gt;&lt;wsp:rsid wsp:val=&quot;0017481A&quot;/&gt;&lt;wsp:rsid wsp:val=&quot;00175103&quot;/&gt;&lt;wsp:rsid wsp:val=&quot;001772D6&quot;/&gt;&lt;wsp:rsid wsp:val=&quot;0018091B&quot;/&gt;&lt;wsp:rsid wsp:val=&quot;00180DAD&quot;/&gt;&lt;wsp:rsid wsp:val=&quot;00181F38&quot;/&gt;&lt;wsp:rsid wsp:val=&quot;00182D73&quot;/&gt;&lt;wsp:rsid wsp:val=&quot;00183632&quot;/&gt;&lt;wsp:rsid wsp:val=&quot;00183774&quot;/&gt;&lt;wsp:rsid wsp:val=&quot;00183D0F&quot;/&gt;&lt;wsp:rsid wsp:val=&quot;001850AC&quot;/&gt;&lt;wsp:rsid wsp:val=&quot;0018697D&quot;/&gt;&lt;wsp:rsid wsp:val=&quot;00190B00&quot;/&gt;&lt;wsp:rsid wsp:val=&quot;00190CE6&quot;/&gt;&lt;wsp:rsid wsp:val=&quot;0019115C&quot;/&gt;&lt;wsp:rsid wsp:val=&quot;00194246&quot;/&gt;&lt;wsp:rsid wsp:val=&quot;00194F95&quot;/&gt;&lt;wsp:rsid wsp:val=&quot;00195A5D&quot;/&gt;&lt;wsp:rsid wsp:val=&quot;001970F5&quot;/&gt;&lt;wsp:rsid wsp:val=&quot;00197EA6&quot;/&gt;&lt;wsp:rsid wsp:val=&quot;001A0223&quot;/&gt;&lt;wsp:rsid wsp:val=&quot;001A042F&quot;/&gt;&lt;wsp:rsid wsp:val=&quot;001A11CA&quot;/&gt;&lt;wsp:rsid wsp:val=&quot;001A16FF&quot;/&gt;&lt;wsp:rsid wsp:val=&quot;001A43E0&quot;/&gt;&lt;wsp:rsid wsp:val=&quot;001A6283&quot;/&gt;&lt;wsp:rsid wsp:val=&quot;001A7F52&quot;/&gt;&lt;wsp:rsid wsp:val=&quot;001B0DF8&quot;/&gt;&lt;wsp:rsid wsp:val=&quot;001B2C07&quot;/&gt;&lt;wsp:rsid wsp:val=&quot;001B3853&quot;/&gt;&lt;wsp:rsid wsp:val=&quot;001B5B0C&quot;/&gt;&lt;wsp:rsid wsp:val=&quot;001C11D2&quot;/&gt;&lt;wsp:rsid wsp:val=&quot;001C3149&quot;/&gt;&lt;wsp:rsid wsp:val=&quot;001C4004&quot;/&gt;&lt;wsp:rsid wsp:val=&quot;001C4916&quot;/&gt;&lt;wsp:rsid wsp:val=&quot;001D0FB0&quot;/&gt;&lt;wsp:rsid wsp:val=&quot;001D616B&quot;/&gt;&lt;wsp:rsid wsp:val=&quot;001D77E3&quot;/&gt;&lt;wsp:rsid wsp:val=&quot;001E2506&quot;/&gt;&lt;wsp:rsid wsp:val=&quot;001E30EB&quot;/&gt;&lt;wsp:rsid wsp:val=&quot;001E55EE&quot;/&gt;&lt;wsp:rsid wsp:val=&quot;001E7469&quot;/&gt;&lt;wsp:rsid wsp:val=&quot;001F3EBE&quot;/&gt;&lt;wsp:rsid wsp:val=&quot;001F435E&quot;/&gt;&lt;wsp:rsid wsp:val=&quot;001F576B&quot;/&gt;&lt;wsp:rsid wsp:val=&quot;001F605D&quot;/&gt;&lt;wsp:rsid wsp:val=&quot;001F6382&quot;/&gt;&lt;wsp:rsid wsp:val=&quot;001F6CCA&quot;/&gt;&lt;wsp:rsid wsp:val=&quot;001F7342&quot;/&gt;&lt;wsp:rsid wsp:val=&quot;002003F7&quot;/&gt;&lt;wsp:rsid wsp:val=&quot;00205057&quot;/&gt;&lt;wsp:rsid wsp:val=&quot;00205EB1&quot;/&gt;&lt;wsp:rsid wsp:val=&quot;002073F8&quot;/&gt;&lt;wsp:rsid wsp:val=&quot;00213D06&quot;/&gt;&lt;wsp:rsid wsp:val=&quot;002155AA&quot;/&gt;&lt;wsp:rsid wsp:val=&quot;002225C2&quot;/&gt;&lt;wsp:rsid wsp:val=&quot;002253A5&quot;/&gt;&lt;wsp:rsid wsp:val=&quot;002279F0&quot;/&gt;&lt;wsp:rsid wsp:val=&quot;00227F5B&quot;/&gt;&lt;wsp:rsid wsp:val=&quot;002309CE&quot;/&gt;&lt;wsp:rsid wsp:val=&quot;00233466&quot;/&gt;&lt;wsp:rsid wsp:val=&quot;002352AB&quot;/&gt;&lt;wsp:rsid wsp:val=&quot;002374CE&quot;/&gt;&lt;wsp:rsid wsp:val=&quot;002375E2&quot;/&gt;&lt;wsp:rsid wsp:val=&quot;002402EA&quot;/&gt;&lt;wsp:rsid wsp:val=&quot;0024083F&quot;/&gt;&lt;wsp:rsid wsp:val=&quot;002449CD&quot;/&gt;&lt;wsp:rsid wsp:val=&quot;00245609&quot;/&gt;&lt;wsp:rsid wsp:val=&quot;00245689&quot;/&gt;&lt;wsp:rsid wsp:val=&quot;00245ECB&quot;/&gt;&lt;wsp:rsid wsp:val=&quot;00247007&quot;/&gt;&lt;wsp:rsid wsp:val=&quot;00247183&quot;/&gt;&lt;wsp:rsid wsp:val=&quot;00247C6A&quot;/&gt;&lt;wsp:rsid wsp:val=&quot;002505D4&quot;/&gt;&lt;wsp:rsid wsp:val=&quot;00251474&quot;/&gt;&lt;wsp:rsid wsp:val=&quot;002535A0&quot;/&gt;&lt;wsp:rsid wsp:val=&quot;00254080&quot;/&gt;&lt;wsp:rsid wsp:val=&quot;0025511C&quot;/&gt;&lt;wsp:rsid wsp:val=&quot;00255619&quot;/&gt;&lt;wsp:rsid wsp:val=&quot;00255E83&quot;/&gt;&lt;wsp:rsid wsp:val=&quot;00257B6E&quot;/&gt;&lt;wsp:rsid wsp:val=&quot;0026145F&quot;/&gt;&lt;wsp:rsid wsp:val=&quot;00261C2C&quot;/&gt;&lt;wsp:rsid wsp:val=&quot;00263901&quot;/&gt;&lt;wsp:rsid wsp:val=&quot;00266609&quot;/&gt;&lt;wsp:rsid wsp:val=&quot;002710DF&quot;/&gt;&lt;wsp:rsid wsp:val=&quot;002718D5&quot;/&gt;&lt;wsp:rsid wsp:val=&quot;0027299D&quot;/&gt;&lt;wsp:rsid wsp:val=&quot;00274087&quot;/&gt;&lt;wsp:rsid wsp:val=&quot;00274B39&quot;/&gt;&lt;wsp:rsid wsp:val=&quot;00275EB9&quot;/&gt;&lt;wsp:rsid wsp:val=&quot;00276D6D&quot;/&gt;&lt;wsp:rsid wsp:val=&quot;00276E38&quot;/&gt;&lt;wsp:rsid wsp:val=&quot;00281299&quot;/&gt;&lt;wsp:rsid wsp:val=&quot;002837C4&quot;/&gt;&lt;wsp:rsid wsp:val=&quot;00284D5E&quot;/&gt;&lt;wsp:rsid wsp:val=&quot;00286EF5&quot;/&gt;&lt;wsp:rsid wsp:val=&quot;002876C0&quot;/&gt;&lt;wsp:rsid wsp:val=&quot;00287A5A&quot;/&gt;&lt;wsp:rsid wsp:val=&quot;0029062C&quot;/&gt;&lt;wsp:rsid wsp:val=&quot;002923EC&quot;/&gt;&lt;wsp:rsid wsp:val=&quot;00295217&quot;/&gt;&lt;wsp:rsid wsp:val=&quot;00296A78&quot;/&gt;&lt;wsp:rsid wsp:val=&quot;002A0F07&quot;/&gt;&lt;wsp:rsid wsp:val=&quot;002A11C4&quot;/&gt;&lt;wsp:rsid wsp:val=&quot;002A1719&quot;/&gt;&lt;wsp:rsid wsp:val=&quot;002A18CC&quot;/&gt;&lt;wsp:rsid wsp:val=&quot;002A1FE1&quot;/&gt;&lt;wsp:rsid wsp:val=&quot;002A21C8&quot;/&gt;&lt;wsp:rsid wsp:val=&quot;002A3E70&quot;/&gt;&lt;wsp:rsid wsp:val=&quot;002A429B&quot;/&gt;&lt;wsp:rsid wsp:val=&quot;002A438A&quot;/&gt;&lt;wsp:rsid wsp:val=&quot;002A5430&quot;/&gt;&lt;wsp:rsid wsp:val=&quot;002A586F&quot;/&gt;&lt;wsp:rsid wsp:val=&quot;002A593D&quot;/&gt;&lt;wsp:rsid wsp:val=&quot;002A6A94&quot;/&gt;&lt;wsp:rsid wsp:val=&quot;002A7F24&quot;/&gt;&lt;wsp:rsid wsp:val=&quot;002B0464&quot;/&gt;&lt;wsp:rsid wsp:val=&quot;002B155F&quot;/&gt;&lt;wsp:rsid wsp:val=&quot;002B19FC&quot;/&gt;&lt;wsp:rsid wsp:val=&quot;002B1C39&quot;/&gt;&lt;wsp:rsid wsp:val=&quot;002B6B08&quot;/&gt;&lt;wsp:rsid wsp:val=&quot;002B6D98&quot;/&gt;&lt;wsp:rsid wsp:val=&quot;002B6F94&quot;/&gt;&lt;wsp:rsid wsp:val=&quot;002B7543&quot;/&gt;&lt;wsp:rsid wsp:val=&quot;002C04FE&quot;/&gt;&lt;wsp:rsid wsp:val=&quot;002C0776&quot;/&gt;&lt;wsp:rsid wsp:val=&quot;002C0B6B&quot;/&gt;&lt;wsp:rsid wsp:val=&quot;002C0CB4&quot;/&gt;&lt;wsp:rsid wsp:val=&quot;002C1CF0&quot;/&gt;&lt;wsp:rsid wsp:val=&quot;002C33DC&quot;/&gt;&lt;wsp:rsid wsp:val=&quot;002C4357&quot;/&gt;&lt;wsp:rsid wsp:val=&quot;002C4833&quot;/&gt;&lt;wsp:rsid wsp:val=&quot;002C678A&quot;/&gt;&lt;wsp:rsid wsp:val=&quot;002C7473&quot;/&gt;&lt;wsp:rsid wsp:val=&quot;002C7E03&quot;/&gt;&lt;wsp:rsid wsp:val=&quot;002D2002&quot;/&gt;&lt;wsp:rsid wsp:val=&quot;002D2D83&quot;/&gt;&lt;wsp:rsid wsp:val=&quot;002D376A&quot;/&gt;&lt;wsp:rsid wsp:val=&quot;002D3AED&quot;/&gt;&lt;wsp:rsid wsp:val=&quot;002D4DF3&quot;/&gt;&lt;wsp:rsid wsp:val=&quot;002D4F73&quot;/&gt;&lt;wsp:rsid wsp:val=&quot;002D67D9&quot;/&gt;&lt;wsp:rsid wsp:val=&quot;002D71B6&quot;/&gt;&lt;wsp:rsid wsp:val=&quot;002D76CA&quot;/&gt;&lt;wsp:rsid wsp:val=&quot;002E3CD7&quot;/&gt;&lt;wsp:rsid wsp:val=&quot;002E61AD&quot;/&gt;&lt;wsp:rsid wsp:val=&quot;002E648D&quot;/&gt;&lt;wsp:rsid wsp:val=&quot;002F3F9D&quot;/&gt;&lt;wsp:rsid wsp:val=&quot;002F4296&quot;/&gt;&lt;wsp:rsid wsp:val=&quot;002F429C&quot;/&gt;&lt;wsp:rsid wsp:val=&quot;002F4933&quot;/&gt;&lt;wsp:rsid wsp:val=&quot;002F610E&quot;/&gt;&lt;wsp:rsid wsp:val=&quot;00301B9C&quot;/&gt;&lt;wsp:rsid wsp:val=&quot;00302BA0&quot;/&gt;&lt;wsp:rsid wsp:val=&quot;003030C8&quot;/&gt;&lt;wsp:rsid wsp:val=&quot;0030375C&quot;/&gt;&lt;wsp:rsid wsp:val=&quot;00305E1A&quot;/&gt;&lt;wsp:rsid wsp:val=&quot;0030773E&quot;/&gt;&lt;wsp:rsid wsp:val=&quot;00310691&quot;/&gt;&lt;wsp:rsid wsp:val=&quot;00310A87&quot;/&gt;&lt;wsp:rsid wsp:val=&quot;003128A1&quot;/&gt;&lt;wsp:rsid wsp:val=&quot;00313C9E&quot;/&gt;&lt;wsp:rsid wsp:val=&quot;0031527D&quot;/&gt;&lt;wsp:rsid wsp:val=&quot;00317BA0&quot;/&gt;&lt;wsp:rsid wsp:val=&quot;00320B53&quot;/&gt;&lt;wsp:rsid wsp:val=&quot;00320D42&quot;/&gt;&lt;wsp:rsid wsp:val=&quot;0032193A&quot;/&gt;&lt;wsp:rsid wsp:val=&quot;00323BB1&quot;/&gt;&lt;wsp:rsid wsp:val=&quot;00325DCC&quot;/&gt;&lt;wsp:rsid wsp:val=&quot;00327772&quot;/&gt;&lt;wsp:rsid wsp:val=&quot;003278C6&quot;/&gt;&lt;wsp:rsid wsp:val=&quot;0033082D&quot;/&gt;&lt;wsp:rsid wsp:val=&quot;00331F1D&quot;/&gt;&lt;wsp:rsid wsp:val=&quot;003347FE&quot;/&gt;&lt;wsp:rsid wsp:val=&quot;003357CC&quot;/&gt;&lt;wsp:rsid wsp:val=&quot;0033595A&quot;/&gt;&lt;wsp:rsid wsp:val=&quot;00337756&quot;/&gt;&lt;wsp:rsid wsp:val=&quot;003407CA&quot;/&gt;&lt;wsp:rsid wsp:val=&quot;00340BD9&quot;/&gt;&lt;wsp:rsid wsp:val=&quot;00343D9E&quot;/&gt;&lt;wsp:rsid wsp:val=&quot;00344286&quot;/&gt;&lt;wsp:rsid wsp:val=&quot;00344CF9&quot;/&gt;&lt;wsp:rsid wsp:val=&quot;00350E95&quot;/&gt;&lt;wsp:rsid wsp:val=&quot;00351494&quot;/&gt;&lt;wsp:rsid wsp:val=&quot;00351D2E&quot;/&gt;&lt;wsp:rsid wsp:val=&quot;003533DE&quot;/&gt;&lt;wsp:rsid wsp:val=&quot;00363876&quot;/&gt;&lt;wsp:rsid wsp:val=&quot;00367120&quot;/&gt;&lt;wsp:rsid wsp:val=&quot;00371ED7&quot;/&gt;&lt;wsp:rsid wsp:val=&quot;003730F4&quot;/&gt;&lt;wsp:rsid wsp:val=&quot;00373748&quot;/&gt;&lt;wsp:rsid wsp:val=&quot;00373856&quot;/&gt;&lt;wsp:rsid wsp:val=&quot;00373B3F&quot;/&gt;&lt;wsp:rsid wsp:val=&quot;0037511A&quot;/&gt;&lt;wsp:rsid wsp:val=&quot;00375ABA&quot;/&gt;&lt;wsp:rsid wsp:val=&quot;00376CF4&quot;/&gt;&lt;wsp:rsid wsp:val=&quot;003852A7&quot;/&gt;&lt;wsp:rsid wsp:val=&quot;00385A48&quot;/&gt;&lt;wsp:rsid wsp:val=&quot;003874A4&quot;/&gt;&lt;wsp:rsid wsp:val=&quot;00387A29&quot;/&gt;&lt;wsp:rsid wsp:val=&quot;00387FEA&quot;/&gt;&lt;wsp:rsid wsp:val=&quot;003925AA&quot;/&gt;&lt;wsp:rsid wsp:val=&quot;00392C9E&quot;/&gt;&lt;wsp:rsid wsp:val=&quot;00393C97&quot;/&gt;&lt;wsp:rsid wsp:val=&quot;00395F1F&quot;/&gt;&lt;wsp:rsid wsp:val=&quot;00396D2E&quot;/&gt;&lt;wsp:rsid wsp:val=&quot;0039734D&quot;/&gt;&lt;wsp:rsid wsp:val=&quot;00397769&quot;/&gt;&lt;wsp:rsid wsp:val=&quot;00397B99&quot;/&gt;&lt;wsp:rsid wsp:val=&quot;003A0501&quot;/&gt;&lt;wsp:rsid wsp:val=&quot;003A0B0D&quot;/&gt;&lt;wsp:rsid wsp:val=&quot;003A411B&quot;/&gt;&lt;wsp:rsid wsp:val=&quot;003A5F82&quot;/&gt;&lt;wsp:rsid wsp:val=&quot;003A6580&quot;/&gt;&lt;wsp:rsid wsp:val=&quot;003B14B5&quot;/&gt;&lt;wsp:rsid wsp:val=&quot;003B1EF5&quot;/&gt;&lt;wsp:rsid wsp:val=&quot;003B3CC8&quot;/&gt;&lt;wsp:rsid wsp:val=&quot;003B6F1F&quot;/&gt;&lt;wsp:rsid wsp:val=&quot;003B7904&quot;/&gt;&lt;wsp:rsid wsp:val=&quot;003C12D7&quot;/&gt;&lt;wsp:rsid wsp:val=&quot;003C22F7&quot;/&gt;&lt;wsp:rsid wsp:val=&quot;003C44E9&quot;/&gt;&lt;wsp:rsid wsp:val=&quot;003C4C64&quot;/&gt;&lt;wsp:rsid wsp:val=&quot;003D0B5A&quot;/&gt;&lt;wsp:rsid wsp:val=&quot;003D65D5&quot;/&gt;&lt;wsp:rsid wsp:val=&quot;003D69E4&quot;/&gt;&lt;wsp:rsid wsp:val=&quot;003D7D37&quot;/&gt;&lt;wsp:rsid wsp:val=&quot;003D7EE7&quot;/&gt;&lt;wsp:rsid wsp:val=&quot;003E041E&quot;/&gt;&lt;wsp:rsid wsp:val=&quot;003E12A8&quot;/&gt;&lt;wsp:rsid wsp:val=&quot;003E1414&quot;/&gt;&lt;wsp:rsid wsp:val=&quot;003E178C&quot;/&gt;&lt;wsp:rsid wsp:val=&quot;003E2CCB&quot;/&gt;&lt;wsp:rsid wsp:val=&quot;003E3B6D&quot;/&gt;&lt;wsp:rsid wsp:val=&quot;003E62C5&quot;/&gt;&lt;wsp:rsid wsp:val=&quot;003E687B&quot;/&gt;&lt;wsp:rsid wsp:val=&quot;003E6C86&quot;/&gt;&lt;wsp:rsid wsp:val=&quot;003E6D4E&quot;/&gt;&lt;wsp:rsid wsp:val=&quot;003E7D50&quot;/&gt;&lt;wsp:rsid wsp:val=&quot;003E7D8C&quot;/&gt;&lt;wsp:rsid wsp:val=&quot;003F1AD1&quot;/&gt;&lt;wsp:rsid wsp:val=&quot;003F3C10&quot;/&gt;&lt;wsp:rsid wsp:val=&quot;003F4B3A&quot;/&gt;&lt;wsp:rsid wsp:val=&quot;003F56F4&quot;/&gt;&lt;wsp:rsid wsp:val=&quot;003F5899&quot;/&gt;&lt;wsp:rsid wsp:val=&quot;003F58D4&quot;/&gt;&lt;wsp:rsid wsp:val=&quot;003F6572&quot;/&gt;&lt;wsp:rsid wsp:val=&quot;003F66AA&quot;/&gt;&lt;wsp:rsid wsp:val=&quot;003F6C37&quot;/&gt;&lt;wsp:rsid wsp:val=&quot;00401032&quot;/&gt;&lt;wsp:rsid wsp:val=&quot;004015CE&quot;/&gt;&lt;wsp:rsid wsp:val=&quot;004017A2&quot;/&gt;&lt;wsp:rsid wsp:val=&quot;00404F3C&quot;/&gt;&lt;wsp:rsid wsp:val=&quot;00404FA3&quot;/&gt;&lt;wsp:rsid wsp:val=&quot;0040732A&quot;/&gt;&lt;wsp:rsid wsp:val=&quot;00410936&quot;/&gt;&lt;wsp:rsid wsp:val=&quot;00410D77&quot;/&gt;&lt;wsp:rsid wsp:val=&quot;004119F2&quot;/&gt;&lt;wsp:rsid wsp:val=&quot;00412C3F&quot;/&gt;&lt;wsp:rsid wsp:val=&quot;00412C91&quot;/&gt;&lt;wsp:rsid wsp:val=&quot;0041336A&quot;/&gt;&lt;wsp:rsid wsp:val=&quot;00416949&quot;/&gt;&lt;wsp:rsid wsp:val=&quot;00421E9A&quot;/&gt;&lt;wsp:rsid wsp:val=&quot;004233EC&quot;/&gt;&lt;wsp:rsid wsp:val=&quot;004253D9&quot;/&gt;&lt;wsp:rsid wsp:val=&quot;00426257&quot;/&gt;&lt;wsp:rsid wsp:val=&quot;00426405&quot;/&gt;&lt;wsp:rsid wsp:val=&quot;00427310&quot;/&gt;&lt;wsp:rsid wsp:val=&quot;004274BA&quot;/&gt;&lt;wsp:rsid wsp:val=&quot;0043206D&quot;/&gt;&lt;wsp:rsid wsp:val=&quot;00436457&quot;/&gt;&lt;wsp:rsid wsp:val=&quot;0044077C&quot;/&gt;&lt;wsp:rsid wsp:val=&quot;004407E5&quot;/&gt;&lt;wsp:rsid wsp:val=&quot;004415F3&quot;/&gt;&lt;wsp:rsid wsp:val=&quot;00442CED&quot;/&gt;&lt;wsp:rsid wsp:val=&quot;00444CD3&quot;/&gt;&lt;wsp:rsid wsp:val=&quot;00445091&quot;/&gt;&lt;wsp:rsid wsp:val=&quot;00450013&quot;/&gt;&lt;wsp:rsid wsp:val=&quot;004523F8&quot;/&gt;&lt;wsp:rsid wsp:val=&quot;00453622&quot;/&gt;&lt;wsp:rsid wsp:val=&quot;004537BF&quot;/&gt;&lt;wsp:rsid wsp:val=&quot;00453C94&quot;/&gt;&lt;wsp:rsid wsp:val=&quot;00460A9C&quot;/&gt;&lt;wsp:rsid wsp:val=&quot;00460F0D&quot;/&gt;&lt;wsp:rsid wsp:val=&quot;004617B1&quot;/&gt;&lt;wsp:rsid wsp:val=&quot;0046247D&quot;/&gt;&lt;wsp:rsid wsp:val=&quot;00463141&quot;/&gt;&lt;wsp:rsid wsp:val=&quot;00463974&quot;/&gt;&lt;wsp:rsid wsp:val=&quot;00464AEF&quot;/&gt;&lt;wsp:rsid wsp:val=&quot;0046505C&quot;/&gt;&lt;wsp:rsid wsp:val=&quot;00465713&quot;/&gt;&lt;wsp:rsid wsp:val=&quot;00466F4F&quot;/&gt;&lt;wsp:rsid wsp:val=&quot;00467CF2&quot;/&gt;&lt;wsp:rsid wsp:val=&quot;00470428&quot;/&gt;&lt;wsp:rsid wsp:val=&quot;004721E7&quot;/&gt;&lt;wsp:rsid wsp:val=&quot;004724E1&quot;/&gt;&lt;wsp:rsid wsp:val=&quot;00474FED&quot;/&gt;&lt;wsp:rsid wsp:val=&quot;0047506F&quot;/&gt;&lt;wsp:rsid wsp:val=&quot;00476B29&quot;/&gt;&lt;wsp:rsid wsp:val=&quot;00477876&quot;/&gt;&lt;wsp:rsid wsp:val=&quot;00482D49&quot;/&gt;&lt;wsp:rsid wsp:val=&quot;00482F15&quot;/&gt;&lt;wsp:rsid wsp:val=&quot;00484F32&quot;/&gt;&lt;wsp:rsid wsp:val=&quot;0048573D&quot;/&gt;&lt;wsp:rsid wsp:val=&quot;00487C43&quot;/&gt;&lt;wsp:rsid wsp:val=&quot;00490715&quot;/&gt;&lt;wsp:rsid wsp:val=&quot;0049265C&quot;/&gt;&lt;wsp:rsid wsp:val=&quot;004949E6&quot;/&gt;&lt;wsp:rsid wsp:val=&quot;00495844&quot;/&gt;&lt;wsp:rsid wsp:val=&quot;004977E1&quot;/&gt;&lt;wsp:rsid wsp:val=&quot;004A0700&quot;/&gt;&lt;wsp:rsid wsp:val=&quot;004A6C20&quot;/&gt;&lt;wsp:rsid wsp:val=&quot;004A6C72&quot;/&gt;&lt;wsp:rsid wsp:val=&quot;004A7DFA&quot;/&gt;&lt;wsp:rsid wsp:val=&quot;004B024F&quot;/&gt;&lt;wsp:rsid wsp:val=&quot;004B26A7&quot;/&gt;&lt;wsp:rsid wsp:val=&quot;004B2CDB&quot;/&gt;&lt;wsp:rsid wsp:val=&quot;004B3E6C&quot;/&gt;&lt;wsp:rsid wsp:val=&quot;004B535C&quot;/&gt;&lt;wsp:rsid wsp:val=&quot;004C00F7&quot;/&gt;&lt;wsp:rsid wsp:val=&quot;004C0B21&quot;/&gt;&lt;wsp:rsid wsp:val=&quot;004C15D4&quot;/&gt;&lt;wsp:rsid wsp:val=&quot;004C1AD9&quot;/&gt;&lt;wsp:rsid wsp:val=&quot;004C201B&quot;/&gt;&lt;wsp:rsid wsp:val=&quot;004C24CA&quot;/&gt;&lt;wsp:rsid wsp:val=&quot;004C2908&quot;/&gt;&lt;wsp:rsid wsp:val=&quot;004C39AD&quot;/&gt;&lt;wsp:rsid wsp:val=&quot;004C43CD&quot;/&gt;&lt;wsp:rsid wsp:val=&quot;004C4CB0&quot;/&gt;&lt;wsp:rsid wsp:val=&quot;004C4D03&quot;/&gt;&lt;wsp:rsid wsp:val=&quot;004C5B03&quot;/&gt;&lt;wsp:rsid wsp:val=&quot;004C7DE5&quot;/&gt;&lt;wsp:rsid wsp:val=&quot;004D43F8&quot;/&gt;&lt;wsp:rsid wsp:val=&quot;004D4B79&quot;/&gt;&lt;wsp:rsid wsp:val=&quot;004D6423&quot;/&gt;&lt;wsp:rsid wsp:val=&quot;004D6FCF&quot;/&gt;&lt;wsp:rsid wsp:val=&quot;004D747D&quot;/&gt;&lt;wsp:rsid wsp:val=&quot;004D76E9&quot;/&gt;&lt;wsp:rsid wsp:val=&quot;004E1373&quot;/&gt;&lt;wsp:rsid wsp:val=&quot;004E5993&quot;/&gt;&lt;wsp:rsid wsp:val=&quot;004E6476&quot;/&gt;&lt;wsp:rsid wsp:val=&quot;004E6AF5&quot;/&gt;&lt;wsp:rsid wsp:val=&quot;004E6F30&quot;/&gt;&lt;wsp:rsid wsp:val=&quot;004E7558&quot;/&gt;&lt;wsp:rsid wsp:val=&quot;004F0AC1&quot;/&gt;&lt;wsp:rsid wsp:val=&quot;004F0E5E&quot;/&gt;&lt;wsp:rsid wsp:val=&quot;004F3A63&quot;/&gt;&lt;wsp:rsid wsp:val=&quot;004F3AA0&quot;/&gt;&lt;wsp:rsid wsp:val=&quot;004F597A&quot;/&gt;&lt;wsp:rsid wsp:val=&quot;004F6009&quot;/&gt;&lt;wsp:rsid wsp:val=&quot;004F685F&quot;/&gt;&lt;wsp:rsid wsp:val=&quot;004F774A&quot;/&gt;&lt;wsp:rsid wsp:val=&quot;00500012&quot;/&gt;&lt;wsp:rsid wsp:val=&quot;00500016&quot;/&gt;&lt;wsp:rsid wsp:val=&quot;005005BE&quot;/&gt;&lt;wsp:rsid wsp:val=&quot;00500882&quot;/&gt;&lt;wsp:rsid wsp:val=&quot;00500E29&quot;/&gt;&lt;wsp:rsid wsp:val=&quot;0050459B&quot;/&gt;&lt;wsp:rsid wsp:val=&quot;005052B3&quot;/&gt;&lt;wsp:rsid wsp:val=&quot;0050537B&quot;/&gt;&lt;wsp:rsid wsp:val=&quot;005056E4&quot;/&gt;&lt;wsp:rsid wsp:val=&quot;00505B24&quot;/&gt;&lt;wsp:rsid wsp:val=&quot;00506EB8&quot;/&gt;&lt;wsp:rsid wsp:val=&quot;0050707B&quot;/&gt;&lt;wsp:rsid wsp:val=&quot;00512734&quot;/&gt;&lt;wsp:rsid wsp:val=&quot;005127A8&quot;/&gt;&lt;wsp:rsid wsp:val=&quot;00513827&quot;/&gt;&lt;wsp:rsid wsp:val=&quot;005146C2&quot;/&gt;&lt;wsp:rsid wsp:val=&quot;00514836&quot;/&gt;&lt;wsp:rsid wsp:val=&quot;00515C70&quot;/&gt;&lt;wsp:rsid wsp:val=&quot;005163D7&quot;/&gt;&lt;wsp:rsid wsp:val=&quot;00520FE4&quot;/&gt;&lt;wsp:rsid wsp:val=&quot;00522D76&quot;/&gt;&lt;wsp:rsid wsp:val=&quot;005241D3&quot;/&gt;&lt;wsp:rsid wsp:val=&quot;00525536&quot;/&gt;&lt;wsp:rsid wsp:val=&quot;00527177&quot;/&gt;&lt;wsp:rsid wsp:val=&quot;00532F33&quot;/&gt;&lt;wsp:rsid wsp:val=&quot;00534788&quot;/&gt;&lt;wsp:rsid wsp:val=&quot;00534A59&quot;/&gt;&lt;wsp:rsid wsp:val=&quot;00535316&quot;/&gt;&lt;wsp:rsid wsp:val=&quot;00535C36&quot;/&gt;&lt;wsp:rsid wsp:val=&quot;0054111B&quot;/&gt;&lt;wsp:rsid wsp:val=&quot;005423B9&quot;/&gt;&lt;wsp:rsid wsp:val=&quot;00542ADA&quot;/&gt;&lt;wsp:rsid wsp:val=&quot;005432FC&quot;/&gt;&lt;wsp:rsid wsp:val=&quot;00543832&quot;/&gt;&lt;wsp:rsid wsp:val=&quot;005443C8&quot;/&gt;&lt;wsp:rsid wsp:val=&quot;00544F9A&quot;/&gt;&lt;wsp:rsid wsp:val=&quot;00545EE8&quot;/&gt;&lt;wsp:rsid wsp:val=&quot;005463FF&quot;/&gt;&lt;wsp:rsid wsp:val=&quot;005474F5&quot;/&gt;&lt;wsp:rsid wsp:val=&quot;0054765D&quot;/&gt;&lt;wsp:rsid wsp:val=&quot;005479E0&quot;/&gt;&lt;wsp:rsid wsp:val=&quot;00550163&quot;/&gt;&lt;wsp:rsid wsp:val=&quot;00550AAF&quot;/&gt;&lt;wsp:rsid wsp:val=&quot;00551097&quot;/&gt;&lt;wsp:rsid wsp:val=&quot;0055121A&quot;/&gt;&lt;wsp:rsid wsp:val=&quot;00551778&quot;/&gt;&lt;wsp:rsid wsp:val=&quot;005520A2&quot;/&gt;&lt;wsp:rsid wsp:val=&quot;0055442C&quot;/&gt;&lt;wsp:rsid wsp:val=&quot;005644C6&quot;/&gt;&lt;wsp:rsid wsp:val=&quot;005646FC&quot;/&gt;&lt;wsp:rsid wsp:val=&quot;00564756&quot;/&gt;&lt;wsp:rsid wsp:val=&quot;0056564E&quot;/&gt;&lt;wsp:rsid wsp:val=&quot;00566E56&quot;/&gt;&lt;wsp:rsid wsp:val=&quot;005728D2&quot;/&gt;&lt;wsp:rsid wsp:val=&quot;00572984&quot;/&gt;&lt;wsp:rsid wsp:val=&quot;00572BA8&quot;/&gt;&lt;wsp:rsid wsp:val=&quot;00572F18&quot;/&gt;&lt;wsp:rsid wsp:val=&quot;005744A8&quot;/&gt;&lt;wsp:rsid wsp:val=&quot;00574759&quot;/&gt;&lt;wsp:rsid wsp:val=&quot;005756FA&quot;/&gt;&lt;wsp:rsid wsp:val=&quot;00576129&quot;/&gt;&lt;wsp:rsid wsp:val=&quot;0057633F&quot;/&gt;&lt;wsp:rsid wsp:val=&quot;00576C33&quot;/&gt;&lt;wsp:rsid wsp:val=&quot;005771D0&quot;/&gt;&lt;wsp:rsid wsp:val=&quot;0058037B&quot;/&gt;&lt;wsp:rsid wsp:val=&quot;005807D5&quot;/&gt;&lt;wsp:rsid wsp:val=&quot;00581320&quot;/&gt;&lt;wsp:rsid wsp:val=&quot;00583189&quot;/&gt;&lt;wsp:rsid wsp:val=&quot;00584C2B&quot;/&gt;&lt;wsp:rsid wsp:val=&quot;00585BE5&quot;/&gt;&lt;wsp:rsid wsp:val=&quot;00585DDA&quot;/&gt;&lt;wsp:rsid wsp:val=&quot;00587686&quot;/&gt;&lt;wsp:rsid wsp:val=&quot;00587BA6&quot;/&gt;&lt;wsp:rsid wsp:val=&quot;0059086E&quot;/&gt;&lt;wsp:rsid wsp:val=&quot;00596AF2&quot;/&gt;&lt;wsp:rsid wsp:val=&quot;005A04C2&quot;/&gt;&lt;wsp:rsid wsp:val=&quot;005A0B5B&quot;/&gt;&lt;wsp:rsid wsp:val=&quot;005A0EF6&quot;/&gt;&lt;wsp:rsid wsp:val=&quot;005A210C&quot;/&gt;&lt;wsp:rsid wsp:val=&quot;005A229C&quot;/&gt;&lt;wsp:rsid wsp:val=&quot;005A58A9&quot;/&gt;&lt;wsp:rsid wsp:val=&quot;005B0AEA&quot;/&gt;&lt;wsp:rsid wsp:val=&quot;005B2B35&quot;/&gt;&lt;wsp:rsid wsp:val=&quot;005B2CA0&quot;/&gt;&lt;wsp:rsid wsp:val=&quot;005B3650&quot;/&gt;&lt;wsp:rsid wsp:val=&quot;005B41BE&quot;/&gt;&lt;wsp:rsid wsp:val=&quot;005B4428&quot;/&gt;&lt;wsp:rsid wsp:val=&quot;005B7346&quot;/&gt;&lt;wsp:rsid wsp:val=&quot;005B7CF8&quot;/&gt;&lt;wsp:rsid wsp:val=&quot;005C0922&quot;/&gt;&lt;wsp:rsid wsp:val=&quot;005C2BE7&quot;/&gt;&lt;wsp:rsid wsp:val=&quot;005C79DB&quot;/&gt;&lt;wsp:rsid wsp:val=&quot;005D19E3&quot;/&gt;&lt;wsp:rsid wsp:val=&quot;005D2870&quot;/&gt;&lt;wsp:rsid wsp:val=&quot;005D2C4B&quot;/&gt;&lt;wsp:rsid wsp:val=&quot;005D4EF6&quot;/&gt;&lt;wsp:rsid wsp:val=&quot;005D5F13&quot;/&gt;&lt;wsp:rsid wsp:val=&quot;005D7CA5&quot;/&gt;&lt;wsp:rsid wsp:val=&quot;005E3567&quot;/&gt;&lt;wsp:rsid wsp:val=&quot;005E5BBA&quot;/&gt;&lt;wsp:rsid wsp:val=&quot;005E67F4&quot;/&gt;&lt;wsp:rsid wsp:val=&quot;005F1573&quot;/&gt;&lt;wsp:rsid wsp:val=&quot;005F3503&quot;/&gt;&lt;wsp:rsid wsp:val=&quot;005F7052&quot;/&gt;&lt;wsp:rsid wsp:val=&quot;0060015B&quot;/&gt;&lt;wsp:rsid wsp:val=&quot;00603095&quot;/&gt;&lt;wsp:rsid wsp:val=&quot;00604E52&quot;/&gt;&lt;wsp:rsid wsp:val=&quot;006050E2&quot;/&gt;&lt;wsp:rsid wsp:val=&quot;006108FE&quot;/&gt;&lt;wsp:rsid wsp:val=&quot;00610DB4&quot;/&gt;&lt;wsp:rsid wsp:val=&quot;006125AF&quot;/&gt;&lt;wsp:rsid wsp:val=&quot;00612719&quot;/&gt;&lt;wsp:rsid wsp:val=&quot;00616534&quot;/&gt;&lt;wsp:rsid wsp:val=&quot;00616775&quot;/&gt;&lt;wsp:rsid wsp:val=&quot;00617194&quot;/&gt;&lt;wsp:rsid wsp:val=&quot;00617AC6&quot;/&gt;&lt;wsp:rsid wsp:val=&quot;00620C15&quot;/&gt;&lt;wsp:rsid wsp:val=&quot;00621A62&quot;/&gt;&lt;wsp:rsid wsp:val=&quot;00622B21&quot;/&gt;&lt;wsp:rsid wsp:val=&quot;00625562&quot;/&gt;&lt;wsp:rsid wsp:val=&quot;0062742D&quot;/&gt;&lt;wsp:rsid wsp:val=&quot;0063011F&quot;/&gt;&lt;wsp:rsid wsp:val=&quot;0063184B&quot;/&gt;&lt;wsp:rsid wsp:val=&quot;0063654A&quot;/&gt;&lt;wsp:rsid wsp:val=&quot;00640503&quot;/&gt;&lt;wsp:rsid wsp:val=&quot;00640968&quot;/&gt;&lt;wsp:rsid wsp:val=&quot;00641CA2&quot;/&gt;&lt;wsp:rsid wsp:val=&quot;0064351F&quot;/&gt;&lt;wsp:rsid wsp:val=&quot;00644813&quot;/&gt;&lt;wsp:rsid wsp:val=&quot;00645ED2&quot;/&gt;&lt;wsp:rsid wsp:val=&quot;00646A1E&quot;/&gt;&lt;wsp:rsid wsp:val=&quot;00647211&quot;/&gt;&lt;wsp:rsid wsp:val=&quot;006503F3&quot;/&gt;&lt;wsp:rsid wsp:val=&quot;00651C95&quot;/&gt;&lt;wsp:rsid wsp:val=&quot;00652572&quot;/&gt;&lt;wsp:rsid wsp:val=&quot;0065440B&quot;/&gt;&lt;wsp:rsid wsp:val=&quot;00654B29&quot;/&gt;&lt;wsp:rsid wsp:val=&quot;006551CA&quot;/&gt;&lt;wsp:rsid wsp:val=&quot;00660F31&quot;/&gt;&lt;wsp:rsid wsp:val=&quot;00661568&quot;/&gt;&lt;wsp:rsid wsp:val=&quot;00661640&quot;/&gt;&lt;wsp:rsid wsp:val=&quot;00664755&quot;/&gt;&lt;wsp:rsid wsp:val=&quot;00664E8F&quot;/&gt;&lt;wsp:rsid wsp:val=&quot;006656E2&quot;/&gt;&lt;wsp:rsid wsp:val=&quot;006679E2&quot;/&gt;&lt;wsp:rsid wsp:val=&quot;00671D4E&quot;/&gt;&lt;wsp:rsid wsp:val=&quot;006731A4&quot;/&gt;&lt;wsp:rsid wsp:val=&quot;006737F6&quot;/&gt;&lt;wsp:rsid wsp:val=&quot;00674535&quot;/&gt;&lt;wsp:rsid wsp:val=&quot;00674FC0&quot;/&gt;&lt;wsp:rsid wsp:val=&quot;006761E7&quot;/&gt;&lt;wsp:rsid wsp:val=&quot;00676D4C&quot;/&gt;&lt;wsp:rsid wsp:val=&quot;00685F60&quot;/&gt;&lt;wsp:rsid wsp:val=&quot;00686FE8&quot;/&gt;&lt;wsp:rsid wsp:val=&quot;0068781A&quot;/&gt;&lt;wsp:rsid wsp:val=&quot;0068785E&quot;/&gt;&lt;wsp:rsid wsp:val=&quot;00692B80&quot;/&gt;&lt;wsp:rsid wsp:val=&quot;00694C91&quot;/&gt;&lt;wsp:rsid wsp:val=&quot;00694CE9&quot;/&gt;&lt;wsp:rsid wsp:val=&quot;00694DA9&quot;/&gt;&lt;wsp:rsid wsp:val=&quot;006952C3&quot;/&gt;&lt;wsp:rsid wsp:val=&quot;0069649B&quot;/&gt;&lt;wsp:rsid wsp:val=&quot;00696D7A&quot;/&gt;&lt;wsp:rsid wsp:val=&quot;00697723&quot;/&gt;&lt;wsp:rsid wsp:val=&quot;00697AC0&quot;/&gt;&lt;wsp:rsid wsp:val=&quot;006A11C1&quot;/&gt;&lt;wsp:rsid wsp:val=&quot;006A1279&quot;/&gt;&lt;wsp:rsid wsp:val=&quot;006A683A&quot;/&gt;&lt;wsp:rsid wsp:val=&quot;006B0F96&quot;/&gt;&lt;wsp:rsid wsp:val=&quot;006B40D8&quot;/&gt;&lt;wsp:rsid wsp:val=&quot;006B4A30&quot;/&gt;&lt;wsp:rsid wsp:val=&quot;006B63F5&quot;/&gt;&lt;wsp:rsid wsp:val=&quot;006B7E06&quot;/&gt;&lt;wsp:rsid wsp:val=&quot;006C17F5&quot;/&gt;&lt;wsp:rsid wsp:val=&quot;006C1DA3&quot;/&gt;&lt;wsp:rsid wsp:val=&quot;006C21E2&quot;/&gt;&lt;wsp:rsid wsp:val=&quot;006C3042&quot;/&gt;&lt;wsp:rsid wsp:val=&quot;006C543E&quot;/&gt;&lt;wsp:rsid wsp:val=&quot;006D0617&quot;/&gt;&lt;wsp:rsid wsp:val=&quot;006D149B&quot;/&gt;&lt;wsp:rsid wsp:val=&quot;006D158A&quot;/&gt;&lt;wsp:rsid wsp:val=&quot;006D38AB&quot;/&gt;&lt;wsp:rsid wsp:val=&quot;006D3FC2&quot;/&gt;&lt;wsp:rsid wsp:val=&quot;006D4159&quot;/&gt;&lt;wsp:rsid wsp:val=&quot;006D4941&quot;/&gt;&lt;wsp:rsid wsp:val=&quot;006D6287&quot;/&gt;&lt;wsp:rsid wsp:val=&quot;006D689A&quot;/&gt;&lt;wsp:rsid wsp:val=&quot;006E13B7&quot;/&gt;&lt;wsp:rsid wsp:val=&quot;006E5876&quot;/&gt;&lt;wsp:rsid wsp:val=&quot;006E60BD&quot;/&gt;&lt;wsp:rsid wsp:val=&quot;006E651D&quot;/&gt;&lt;wsp:rsid wsp:val=&quot;006E7A55&quot;/&gt;&lt;wsp:rsid wsp:val=&quot;006E7AF8&quot;/&gt;&lt;wsp:rsid wsp:val=&quot;006F0EDB&quot;/&gt;&lt;wsp:rsid wsp:val=&quot;006F7AEE&quot;/&gt;&lt;wsp:rsid wsp:val=&quot;00703AE9&quot;/&gt;&lt;wsp:rsid wsp:val=&quot;00704651&quot;/&gt;&lt;wsp:rsid wsp:val=&quot;007046DF&quot;/&gt;&lt;wsp:rsid wsp:val=&quot;00705250&quot;/&gt;&lt;wsp:rsid wsp:val=&quot;00705A95&quot;/&gt;&lt;wsp:rsid wsp:val=&quot;007060EC&quot;/&gt;&lt;wsp:rsid wsp:val=&quot;00706FF1&quot;/&gt;&lt;wsp:rsid wsp:val=&quot;00712A18&quot;/&gt;&lt;wsp:rsid wsp:val=&quot;00713279&quot;/&gt;&lt;wsp:rsid wsp:val=&quot;00713307&quot;/&gt;&lt;wsp:rsid wsp:val=&quot;00717D6A&quot;/&gt;&lt;wsp:rsid wsp:val=&quot;00721105&quot;/&gt;&lt;wsp:rsid wsp:val=&quot;00724194&quot;/&gt;&lt;wsp:rsid wsp:val=&quot;00724D4C&quot;/&gt;&lt;wsp:rsid wsp:val=&quot;00724ECF&quot;/&gt;&lt;wsp:rsid wsp:val=&quot;00725FB2&quot;/&gt;&lt;wsp:rsid wsp:val=&quot;00727F91&quot;/&gt;&lt;wsp:rsid wsp:val=&quot;00730896&quot;/&gt;&lt;wsp:rsid wsp:val=&quot;00731737&quot;/&gt;&lt;wsp:rsid wsp:val=&quot;00733164&quot;/&gt;&lt;wsp:rsid wsp:val=&quot;0073360A&quot;/&gt;&lt;wsp:rsid wsp:val=&quot;00737C73&quot;/&gt;&lt;wsp:rsid wsp:val=&quot;007402E4&quot;/&gt;&lt;wsp:rsid wsp:val=&quot;00741419&quot;/&gt;&lt;wsp:rsid wsp:val=&quot;00741C63&quot;/&gt;&lt;wsp:rsid wsp:val=&quot;00743432&quot;/&gt;&lt;wsp:rsid wsp:val=&quot;00743699&quot;/&gt;&lt;wsp:rsid wsp:val=&quot;00746DE5&quot;/&gt;&lt;wsp:rsid wsp:val=&quot;0074767C&quot;/&gt;&lt;wsp:rsid wsp:val=&quot;0075025C&quot;/&gt;&lt;wsp:rsid wsp:val=&quot;0075062F&quot;/&gt;&lt;wsp:rsid wsp:val=&quot;0075473A&quot;/&gt;&lt;wsp:rsid wsp:val=&quot;007547B4&quot;/&gt;&lt;wsp:rsid wsp:val=&quot;007577A6&quot;/&gt;&lt;wsp:rsid wsp:val=&quot;007618EB&quot;/&gt;&lt;wsp:rsid wsp:val=&quot;00761CCA&quot;/&gt;&lt;wsp:rsid wsp:val=&quot;00763341&quot;/&gt;&lt;wsp:rsid wsp:val=&quot;00764F17&quot;/&gt;&lt;wsp:rsid wsp:val=&quot;00766D2E&quot;/&gt;&lt;wsp:rsid wsp:val=&quot;00770572&quot;/&gt;&lt;wsp:rsid wsp:val=&quot;00772A85&quot;/&gt;&lt;wsp:rsid wsp:val=&quot;0077431E&quot;/&gt;&lt;wsp:rsid wsp:val=&quot;00774A5B&quot;/&gt;&lt;wsp:rsid wsp:val=&quot;00776871&quot;/&gt;&lt;wsp:rsid wsp:val=&quot;00781A51&quot;/&gt;&lt;wsp:rsid wsp:val=&quot;00782764&quot;/&gt;&lt;wsp:rsid wsp:val=&quot;007828F0&quot;/&gt;&lt;wsp:rsid wsp:val=&quot;00784A32&quot;/&gt;&lt;wsp:rsid wsp:val=&quot;0079003E&quot;/&gt;&lt;wsp:rsid wsp:val=&quot;00790294&quot;/&gt;&lt;wsp:rsid wsp:val=&quot;0079134D&quot;/&gt;&lt;wsp:rsid wsp:val=&quot;007943DF&quot;/&gt;&lt;wsp:rsid wsp:val=&quot;00794B4C&quot;/&gt;&lt;wsp:rsid wsp:val=&quot;00794DE4&quot;/&gt;&lt;wsp:rsid wsp:val=&quot;007958E7&quot;/&gt;&lt;wsp:rsid wsp:val=&quot;00797805&quot;/&gt;&lt;wsp:rsid wsp:val=&quot;007A0DD5&quot;/&gt;&lt;wsp:rsid wsp:val=&quot;007A0FD7&quot;/&gt;&lt;wsp:rsid wsp:val=&quot;007A1673&quot;/&gt;&lt;wsp:rsid wsp:val=&quot;007A57BA&quot;/&gt;&lt;wsp:rsid wsp:val=&quot;007A63F5&quot;/&gt;&lt;wsp:rsid wsp:val=&quot;007A64FF&quot;/&gt;&lt;wsp:rsid wsp:val=&quot;007A6A2E&quot;/&gt;&lt;wsp:rsid wsp:val=&quot;007A70F9&quot;/&gt;&lt;wsp:rsid wsp:val=&quot;007B19E7&quot;/&gt;&lt;wsp:rsid wsp:val=&quot;007B1FB9&quot;/&gt;&lt;wsp:rsid wsp:val=&quot;007B470C&quot;/&gt;&lt;wsp:rsid wsp:val=&quot;007B65B2&quot;/&gt;&lt;wsp:rsid wsp:val=&quot;007B7374&quot;/&gt;&lt;wsp:rsid wsp:val=&quot;007C2B82&quot;/&gt;&lt;wsp:rsid wsp:val=&quot;007C35F0&quot;/&gt;&lt;wsp:rsid wsp:val=&quot;007C48C0&quot;/&gt;&lt;wsp:rsid wsp:val=&quot;007C5ED2&quot;/&gt;&lt;wsp:rsid wsp:val=&quot;007C657D&quot;/&gt;&lt;wsp:rsid wsp:val=&quot;007D24D0&quot;/&gt;&lt;wsp:rsid wsp:val=&quot;007D5092&quot;/&gt;&lt;wsp:rsid wsp:val=&quot;007D73A2&quot;/&gt;&lt;wsp:rsid wsp:val=&quot;007E1AB8&quot;/&gt;&lt;wsp:rsid wsp:val=&quot;007E1FF6&quot;/&gt;&lt;wsp:rsid wsp:val=&quot;007E24C6&quot;/&gt;&lt;wsp:rsid wsp:val=&quot;007E40A4&quot;/&gt;&lt;wsp:rsid wsp:val=&quot;007E4FE6&quot;/&gt;&lt;wsp:rsid wsp:val=&quot;007E6375&quot;/&gt;&lt;wsp:rsid wsp:val=&quot;007E68B6&quot;/&gt;&lt;wsp:rsid wsp:val=&quot;007E767E&quot;/&gt;&lt;wsp:rsid wsp:val=&quot;007F0393&quot;/&gt;&lt;wsp:rsid wsp:val=&quot;007F1134&quot;/&gt;&lt;wsp:rsid wsp:val=&quot;007F360A&quot;/&gt;&lt;wsp:rsid wsp:val=&quot;007F4455&quot;/&gt;&lt;wsp:rsid wsp:val=&quot;007F5F26&quot;/&gt;&lt;wsp:rsid wsp:val=&quot;0080043D&quot;/&gt;&lt;wsp:rsid wsp:val=&quot;00802205&quot;/&gt;&lt;wsp:rsid wsp:val=&quot;00802A2B&quot;/&gt;&lt;wsp:rsid wsp:val=&quot;008043C7&quot;/&gt;&lt;wsp:rsid wsp:val=&quot;00804B51&quot;/&gt;&lt;wsp:rsid wsp:val=&quot;008053CF&quot;/&gt;&lt;wsp:rsid wsp:val=&quot;00806301&quot;/&gt;&lt;wsp:rsid wsp:val=&quot;0080741A&quot;/&gt;&lt;wsp:rsid wsp:val=&quot;00810516&quot;/&gt;&lt;wsp:rsid wsp:val=&quot;0081071B&quot;/&gt;&lt;wsp:rsid wsp:val=&quot;008125CF&quot;/&gt;&lt;wsp:rsid wsp:val=&quot;00812D0F&quot;/&gt;&lt;wsp:rsid wsp:val=&quot;008136A0&quot;/&gt;&lt;wsp:rsid wsp:val=&quot;0081374C&quot;/&gt;&lt;wsp:rsid wsp:val=&quot;0081506F&quot;/&gt;&lt;wsp:rsid wsp:val=&quot;00817880&quot;/&gt;&lt;wsp:rsid wsp:val=&quot;00821942&quot;/&gt;&lt;wsp:rsid wsp:val=&quot;00821ED4&quot;/&gt;&lt;wsp:rsid wsp:val=&quot;00822CD2&quot;/&gt;&lt;wsp:rsid wsp:val=&quot;008263B6&quot;/&gt;&lt;wsp:rsid wsp:val=&quot;00833F52&quot;/&gt;&lt;wsp:rsid wsp:val=&quot;00836752&quot;/&gt;&lt;wsp:rsid wsp:val=&quot;00837569&quot;/&gt;&lt;wsp:rsid wsp:val=&quot;00840FB1&quot;/&gt;&lt;wsp:rsid wsp:val=&quot;00843982&quot;/&gt;&lt;wsp:rsid wsp:val=&quot;00843A49&quot;/&gt;&lt;wsp:rsid wsp:val=&quot;00843F89&quot;/&gt;&lt;wsp:rsid wsp:val=&quot;00850387&quot;/&gt;&lt;wsp:rsid wsp:val=&quot;008508A3&quot;/&gt;&lt;wsp:rsid wsp:val=&quot;0085205E&quot;/&gt;&lt;wsp:rsid wsp:val=&quot;00856163&quot;/&gt;&lt;wsp:rsid wsp:val=&quot;00856C61&quot;/&gt;&lt;wsp:rsid wsp:val=&quot;00856CE2&quot;/&gt;&lt;wsp:rsid wsp:val=&quot;00857F43&quot;/&gt;&lt;wsp:rsid wsp:val=&quot;00860216&quot;/&gt;&lt;wsp:rsid wsp:val=&quot;0086135A&quot;/&gt;&lt;wsp:rsid wsp:val=&quot;00861581&quot;/&gt;&lt;wsp:rsid wsp:val=&quot;00867260&quot;/&gt;&lt;wsp:rsid wsp:val=&quot;00870A9C&quot;/&gt;&lt;wsp:rsid wsp:val=&quot;00872277&quot;/&gt;&lt;wsp:rsid wsp:val=&quot;0087378E&quot;/&gt;&lt;wsp:rsid wsp:val=&quot;008738E3&quot;/&gt;&lt;wsp:rsid wsp:val=&quot;00873AB6&quot;/&gt;&lt;wsp:rsid wsp:val=&quot;00875C94&quot;/&gt;&lt;wsp:rsid wsp:val=&quot;0088008C&quot;/&gt;&lt;wsp:rsid wsp:val=&quot;00881F7D&quot;/&gt;&lt;wsp:rsid wsp:val=&quot;00882F7D&quot;/&gt;&lt;wsp:rsid wsp:val=&quot;0088369F&quot;/&gt;&lt;wsp:rsid wsp:val=&quot;0088675C&quot;/&gt;&lt;wsp:rsid wsp:val=&quot;008900F4&quot;/&gt;&lt;wsp:rsid wsp:val=&quot;00890A7D&quot;/&gt;&lt;wsp:rsid wsp:val=&quot;00892B13&quot;/&gt;&lt;wsp:rsid wsp:val=&quot;008948C5&quot;/&gt;&lt;wsp:rsid wsp:val=&quot;00894A4D&quot;/&gt;&lt;wsp:rsid wsp:val=&quot;00895FEF&quot;/&gt;&lt;wsp:rsid wsp:val=&quot;00897152&quot;/&gt;&lt;wsp:rsid wsp:val=&quot;0089751C&quot;/&gt;&lt;wsp:rsid wsp:val=&quot;008A0C22&quot;/&gt;&lt;wsp:rsid wsp:val=&quot;008A1FFB&quot;/&gt;&lt;wsp:rsid wsp:val=&quot;008A52DC&quot;/&gt;&lt;wsp:rsid wsp:val=&quot;008A61DE&quot;/&gt;&lt;wsp:rsid wsp:val=&quot;008A637F&quot;/&gt;&lt;wsp:rsid wsp:val=&quot;008B2ECB&quot;/&gt;&lt;wsp:rsid wsp:val=&quot;008B40A0&quot;/&gt;&lt;wsp:rsid wsp:val=&quot;008B4EBF&quot;/&gt;&lt;wsp:rsid wsp:val=&quot;008C03A9&quot;/&gt;&lt;wsp:rsid wsp:val=&quot;008C1BB8&quot;/&gt;&lt;wsp:rsid wsp:val=&quot;008D07DF&quot;/&gt;&lt;wsp:rsid wsp:val=&quot;008D084E&quot;/&gt;&lt;wsp:rsid wsp:val=&quot;008D1099&quot;/&gt;&lt;wsp:rsid wsp:val=&quot;008D1955&quot;/&gt;&lt;wsp:rsid wsp:val=&quot;008D2B70&quot;/&gt;&lt;wsp:rsid wsp:val=&quot;008D5E4A&quot;/&gt;&lt;wsp:rsid wsp:val=&quot;008D648F&quot;/&gt;&lt;wsp:rsid wsp:val=&quot;008D6B0A&quot;/&gt;&lt;wsp:rsid wsp:val=&quot;008D71D6&quot;/&gt;&lt;wsp:rsid wsp:val=&quot;008D736E&quot;/&gt;&lt;wsp:rsid wsp:val=&quot;008D7A0C&quot;/&gt;&lt;wsp:rsid wsp:val=&quot;008E0483&quot;/&gt;&lt;wsp:rsid wsp:val=&quot;008E21FE&quot;/&gt;&lt;wsp:rsid wsp:val=&quot;008E3196&quot;/&gt;&lt;wsp:rsid wsp:val=&quot;008E47ED&quot;/&gt;&lt;wsp:rsid wsp:val=&quot;008E61AD&quot;/&gt;&lt;wsp:rsid wsp:val=&quot;008E7401&quot;/&gt;&lt;wsp:rsid wsp:val=&quot;008E7EB7&quot;/&gt;&lt;wsp:rsid wsp:val=&quot;008F0723&quot;/&gt;&lt;wsp:rsid wsp:val=&quot;008F0F90&quot;/&gt;&lt;wsp:rsid wsp:val=&quot;008F15D6&quot;/&gt;&lt;wsp:rsid wsp:val=&quot;008F27FB&quot;/&gt;&lt;wsp:rsid wsp:val=&quot;008F502F&quot;/&gt;&lt;wsp:rsid wsp:val=&quot;008F566C&quot;/&gt;&lt;wsp:rsid wsp:val=&quot;008F6462&quot;/&gt;&lt;wsp:rsid wsp:val=&quot;008F6638&quot;/&gt;&lt;wsp:rsid wsp:val=&quot;009020EF&quot;/&gt;&lt;wsp:rsid wsp:val=&quot;009022EF&quot;/&gt;&lt;wsp:rsid wsp:val=&quot;00902766&quot;/&gt;&lt;wsp:rsid wsp:val=&quot;00903C99&quot;/&gt;&lt;wsp:rsid wsp:val=&quot;00911101&quot;/&gt;&lt;wsp:rsid wsp:val=&quot;00911680&quot;/&gt;&lt;wsp:rsid wsp:val=&quot;00912B1C&quot;/&gt;&lt;wsp:rsid wsp:val=&quot;00913D96&quot;/&gt;&lt;wsp:rsid wsp:val=&quot;009167F1&quot;/&gt;&lt;wsp:rsid wsp:val=&quot;00917116&quot;/&gt;&lt;wsp:rsid wsp:val=&quot;00917865&quot;/&gt;&lt;wsp:rsid wsp:val=&quot;0091796D&quot;/&gt;&lt;wsp:rsid wsp:val=&quot;0092032A&quot;/&gt;&lt;wsp:rsid wsp:val=&quot;00920900&quot;/&gt;&lt;wsp:rsid wsp:val=&quot;0092102C&quot;/&gt;&lt;wsp:rsid wsp:val=&quot;00921A4D&quot;/&gt;&lt;wsp:rsid wsp:val=&quot;00923F51&quot;/&gt;&lt;wsp:rsid wsp:val=&quot;009250A7&quot;/&gt;&lt;wsp:rsid wsp:val=&quot;00925AE0&quot;/&gt;&lt;wsp:rsid wsp:val=&quot;00927958&quot;/&gt;&lt;wsp:rsid wsp:val=&quot;009340DC&quot;/&gt;&lt;wsp:rsid wsp:val=&quot;0093439E&quot;/&gt;&lt;wsp:rsid wsp:val=&quot;009354CD&quot;/&gt;&lt;wsp:rsid wsp:val=&quot;009400A0&quot;/&gt;&lt;wsp:rsid wsp:val=&quot;00940DA7&quot;/&gt;&lt;wsp:rsid wsp:val=&quot;0094292C&quot;/&gt;&lt;wsp:rsid wsp:val=&quot;0094436F&quot;/&gt;&lt;wsp:rsid wsp:val=&quot;009447AC&quot;/&gt;&lt;wsp:rsid wsp:val=&quot;009512AF&quot;/&gt;&lt;wsp:rsid wsp:val=&quot;00951453&quot;/&gt;&lt;wsp:rsid wsp:val=&quot;009524AE&quot;/&gt;&lt;wsp:rsid wsp:val=&quot;009562E9&quot;/&gt;&lt;wsp:rsid wsp:val=&quot;00956F90&quot;/&gt;&lt;wsp:rsid wsp:val=&quot;009578CE&quot;/&gt;&lt;wsp:rsid wsp:val=&quot;00957BBF&quot;/&gt;&lt;wsp:rsid wsp:val=&quot;00961D58&quot;/&gt;&lt;wsp:rsid wsp:val=&quot;00963B87&quot;/&gt;&lt;wsp:rsid wsp:val=&quot;00964C78&quot;/&gt;&lt;wsp:rsid wsp:val=&quot;00964FCC&quot;/&gt;&lt;wsp:rsid wsp:val=&quot;00967408&quot;/&gt;&lt;wsp:rsid wsp:val=&quot;00970486&quot;/&gt;&lt;wsp:rsid wsp:val=&quot;00970522&quot;/&gt;&lt;wsp:rsid wsp:val=&quot;00970897&quot;/&gt;&lt;wsp:rsid wsp:val=&quot;009742AF&quot;/&gt;&lt;wsp:rsid wsp:val=&quot;0097597B&quot;/&gt;&lt;wsp:rsid wsp:val=&quot;00975A4E&quot;/&gt;&lt;wsp:rsid wsp:val=&quot;00975FEF&quot;/&gt;&lt;wsp:rsid wsp:val=&quot;009768E7&quot;/&gt;&lt;wsp:rsid wsp:val=&quot;009769D8&quot;/&gt;&lt;wsp:rsid wsp:val=&quot;00976B94&quot;/&gt;&lt;wsp:rsid wsp:val=&quot;00976E40&quot;/&gt;&lt;wsp:rsid wsp:val=&quot;00977076&quot;/&gt;&lt;wsp:rsid wsp:val=&quot;00977A84&quot;/&gt;&lt;wsp:rsid wsp:val=&quot;00977C50&quot;/&gt;&lt;wsp:rsid wsp:val=&quot;009826D3&quot;/&gt;&lt;wsp:rsid wsp:val=&quot;00982879&quot;/&gt;&lt;wsp:rsid wsp:val=&quot;0098376D&quot;/&gt;&lt;wsp:rsid wsp:val=&quot;00986495&quot;/&gt;&lt;wsp:rsid wsp:val=&quot;009867E9&quot;/&gt;&lt;wsp:rsid wsp:val=&quot;00986EF0&quot;/&gt;&lt;wsp:rsid wsp:val=&quot;0098790D&quot;/&gt;&lt;wsp:rsid wsp:val=&quot;0099317B&quot;/&gt;&lt;wsp:rsid wsp:val=&quot;00994AB0&quot;/&gt;&lt;wsp:rsid wsp:val=&quot;00994D78&quot;/&gt;&lt;wsp:rsid wsp:val=&quot;0099600A&quot;/&gt;&lt;wsp:rsid wsp:val=&quot;009960C4&quot;/&gt;&lt;wsp:rsid wsp:val=&quot;00996925&quot;/&gt;&lt;wsp:rsid wsp:val=&quot;009A0EFF&quot;/&gt;&lt;wsp:rsid wsp:val=&quot;009A15EF&quot;/&gt;&lt;wsp:rsid wsp:val=&quot;009A28B9&quot;/&gt;&lt;wsp:rsid wsp:val=&quot;009A2FCF&quot;/&gt;&lt;wsp:rsid wsp:val=&quot;009A44F8&quot;/&gt;&lt;wsp:rsid wsp:val=&quot;009A45A6&quot;/&gt;&lt;wsp:rsid wsp:val=&quot;009A640D&quot;/&gt;&lt;wsp:rsid wsp:val=&quot;009A7968&quot;/&gt;&lt;wsp:rsid wsp:val=&quot;009B06A3&quot;/&gt;&lt;wsp:rsid wsp:val=&quot;009B14C9&quot;/&gt;&lt;wsp:rsid wsp:val=&quot;009B29B6&quot;/&gt;&lt;wsp:rsid wsp:val=&quot;009B3DD8&quot;/&gt;&lt;wsp:rsid wsp:val=&quot;009B41D7&quot;/&gt;&lt;wsp:rsid wsp:val=&quot;009B52D2&quot;/&gt;&lt;wsp:rsid wsp:val=&quot;009B5A54&quot;/&gt;&lt;wsp:rsid wsp:val=&quot;009B66AD&quot;/&gt;&lt;wsp:rsid wsp:val=&quot;009B72B5&quot;/&gt;&lt;wsp:rsid wsp:val=&quot;009C34A6&quot;/&gt;&lt;wsp:rsid wsp:val=&quot;009C3E98&quot;/&gt;&lt;wsp:rsid wsp:val=&quot;009C4CF7&quot;/&gt;&lt;wsp:rsid wsp:val=&quot;009C5BA1&quot;/&gt;&lt;wsp:rsid wsp:val=&quot;009C6509&quot;/&gt;&lt;wsp:rsid wsp:val=&quot;009C7183&quot;/&gt;&lt;wsp:rsid wsp:val=&quot;009D1E07&quot;/&gt;&lt;wsp:rsid wsp:val=&quot;009D20A0&quot;/&gt;&lt;wsp:rsid wsp:val=&quot;009D37E7&quot;/&gt;&lt;wsp:rsid wsp:val=&quot;009D43AF&quot;/&gt;&lt;wsp:rsid wsp:val=&quot;009D4BA4&quot;/&gt;&lt;wsp:rsid wsp:val=&quot;009D55EC&quot;/&gt;&lt;wsp:rsid wsp:val=&quot;009D61D5&quot;/&gt;&lt;wsp:rsid wsp:val=&quot;009E0E73&quot;/&gt;&lt;wsp:rsid wsp:val=&quot;009E1D33&quot;/&gt;&lt;wsp:rsid wsp:val=&quot;009E3209&quot;/&gt;&lt;wsp:rsid wsp:val=&quot;009E449F&quot;/&gt;&lt;wsp:rsid wsp:val=&quot;009E6847&quot;/&gt;&lt;wsp:rsid wsp:val=&quot;009F101B&quot;/&gt;&lt;wsp:rsid wsp:val=&quot;009F10F5&quot;/&gt;&lt;wsp:rsid wsp:val=&quot;009F2C98&quot;/&gt;&lt;wsp:rsid wsp:val=&quot;009F3132&quot;/&gt;&lt;wsp:rsid wsp:val=&quot;009F39E6&quot;/&gt;&lt;wsp:rsid wsp:val=&quot;009F5B8E&quot;/&gt;&lt;wsp:rsid wsp:val=&quot;009F6E73&quot;/&gt;&lt;wsp:rsid wsp:val=&quot;00A0116B&quot;/&gt;&lt;wsp:rsid wsp:val=&quot;00A01985&quot;/&gt;&lt;wsp:rsid wsp:val=&quot;00A02F33&quot;/&gt;&lt;wsp:rsid wsp:val=&quot;00A03BE0&quot;/&gt;&lt;wsp:rsid wsp:val=&quot;00A05BD9&quot;/&gt;&lt;wsp:rsid wsp:val=&quot;00A05CC7&quot;/&gt;&lt;wsp:rsid wsp:val=&quot;00A06AA8&quot;/&gt;&lt;wsp:rsid wsp:val=&quot;00A100B2&quot;/&gt;&lt;wsp:rsid wsp:val=&quot;00A10B51&quot;/&gt;&lt;wsp:rsid wsp:val=&quot;00A10D15&quot;/&gt;&lt;wsp:rsid wsp:val=&quot;00A11217&quot;/&gt;&lt;wsp:rsid wsp:val=&quot;00A1255F&quot;/&gt;&lt;wsp:rsid wsp:val=&quot;00A13AD8&quot;/&gt;&lt;wsp:rsid wsp:val=&quot;00A13B03&quot;/&gt;&lt;wsp:rsid wsp:val=&quot;00A1768B&quot;/&gt;&lt;wsp:rsid wsp:val=&quot;00A22630&quot;/&gt;&lt;wsp:rsid wsp:val=&quot;00A23A44&quot;/&gt;&lt;wsp:rsid wsp:val=&quot;00A23A9F&quot;/&gt;&lt;wsp:rsid wsp:val=&quot;00A23D9D&quot;/&gt;&lt;wsp:rsid wsp:val=&quot;00A25577&quot;/&gt;&lt;wsp:rsid wsp:val=&quot;00A30839&quot;/&gt;&lt;wsp:rsid wsp:val=&quot;00A30AF8&quot;/&gt;&lt;wsp:rsid wsp:val=&quot;00A314DF&quot;/&gt;&lt;wsp:rsid wsp:val=&quot;00A31561&quot;/&gt;&lt;wsp:rsid wsp:val=&quot;00A3267A&quot;/&gt;&lt;wsp:rsid wsp:val=&quot;00A33E6C&quot;/&gt;&lt;wsp:rsid wsp:val=&quot;00A364C0&quot;/&gt;&lt;wsp:rsid wsp:val=&quot;00A37A43&quot;/&gt;&lt;wsp:rsid wsp:val=&quot;00A37FB4&quot;/&gt;&lt;wsp:rsid wsp:val=&quot;00A40FB5&quot;/&gt;&lt;wsp:rsid wsp:val=&quot;00A4121C&quot;/&gt;&lt;wsp:rsid wsp:val=&quot;00A4376C&quot;/&gt;&lt;wsp:rsid wsp:val=&quot;00A4649A&quot;/&gt;&lt;wsp:rsid wsp:val=&quot;00A47B94&quot;/&gt;&lt;wsp:rsid wsp:val=&quot;00A47F6A&quot;/&gt;&lt;wsp:rsid wsp:val=&quot;00A51F8A&quot;/&gt;&lt;wsp:rsid wsp:val=&quot;00A5264E&quot;/&gt;&lt;wsp:rsid wsp:val=&quot;00A575BF&quot;/&gt;&lt;wsp:rsid wsp:val=&quot;00A61422&quot;/&gt;&lt;wsp:rsid wsp:val=&quot;00A63699&quot;/&gt;&lt;wsp:rsid wsp:val=&quot;00A648B1&quot;/&gt;&lt;wsp:rsid wsp:val=&quot;00A6538C&quot;/&gt;&lt;wsp:rsid wsp:val=&quot;00A655A8&quot;/&gt;&lt;wsp:rsid wsp:val=&quot;00A662F2&quot;/&gt;&lt;wsp:rsid wsp:val=&quot;00A667DD&quot;/&gt;&lt;wsp:rsid wsp:val=&quot;00A6765B&quot;/&gt;&lt;wsp:rsid wsp:val=&quot;00A706DC&quot;/&gt;&lt;wsp:rsid wsp:val=&quot;00A719F4&quot;/&gt;&lt;wsp:rsid wsp:val=&quot;00A71FF7&quot;/&gt;&lt;wsp:rsid wsp:val=&quot;00A753C4&quot;/&gt;&lt;wsp:rsid wsp:val=&quot;00A76488&quot;/&gt;&lt;wsp:rsid wsp:val=&quot;00A829EC&quot;/&gt;&lt;wsp:rsid wsp:val=&quot;00A90905&quot;/&gt;&lt;wsp:rsid wsp:val=&quot;00A9146D&quot;/&gt;&lt;wsp:rsid wsp:val=&quot;00A91AE1&quot;/&gt;&lt;wsp:rsid wsp:val=&quot;00A9307D&quot;/&gt;&lt;wsp:rsid wsp:val=&quot;00A941C4&quot;/&gt;&lt;wsp:rsid wsp:val=&quot;00A94920&quot;/&gt;&lt;wsp:rsid wsp:val=&quot;00A95F9F&quot;/&gt;&lt;wsp:rsid wsp:val=&quot;00A96381&quot;/&gt;&lt;wsp:rsid wsp:val=&quot;00A965ED&quot;/&gt;&lt;wsp:rsid wsp:val=&quot;00A97436&quot;/&gt;&lt;wsp:rsid wsp:val=&quot;00AA00C3&quot;/&gt;&lt;wsp:rsid wsp:val=&quot;00AA1D6C&quot;/&gt;&lt;wsp:rsid wsp:val=&quot;00AA287F&quot;/&gt;&lt;wsp:rsid wsp:val=&quot;00AA2963&quot;/&gt;&lt;wsp:rsid wsp:val=&quot;00AA4CF2&quot;/&gt;&lt;wsp:rsid wsp:val=&quot;00AA69E0&quot;/&gt;&lt;wsp:rsid wsp:val=&quot;00AB0E1E&quot;/&gt;&lt;wsp:rsid wsp:val=&quot;00AB143F&quot;/&gt;&lt;wsp:rsid wsp:val=&quot;00AB14E4&quot;/&gt;&lt;wsp:rsid wsp:val=&quot;00AB15A8&quot;/&gt;&lt;wsp:rsid wsp:val=&quot;00AB3066&quot;/&gt;&lt;wsp:rsid wsp:val=&quot;00AB500A&quot;/&gt;&lt;wsp:rsid wsp:val=&quot;00AB6216&quot;/&gt;&lt;wsp:rsid wsp:val=&quot;00AB697F&quot;/&gt;&lt;wsp:rsid wsp:val=&quot;00AC0979&quot;/&gt;&lt;wsp:rsid wsp:val=&quot;00AC0C83&quot;/&gt;&lt;wsp:rsid wsp:val=&quot;00AC141F&quot;/&gt;&lt;wsp:rsid wsp:val=&quot;00AC36A2&quot;/&gt;&lt;wsp:rsid wsp:val=&quot;00AC3CC4&quot;/&gt;&lt;wsp:rsid wsp:val=&quot;00AC44D1&quot;/&gt;&lt;wsp:rsid wsp:val=&quot;00AC5705&quot;/&gt;&lt;wsp:rsid wsp:val=&quot;00AC6801&quot;/&gt;&lt;wsp:rsid wsp:val=&quot;00AC68B5&quot;/&gt;&lt;wsp:rsid wsp:val=&quot;00AC693C&quot;/&gt;&lt;wsp:rsid wsp:val=&quot;00AC7E1A&quot;/&gt;&lt;wsp:rsid wsp:val=&quot;00AC7FAF&quot;/&gt;&lt;wsp:rsid wsp:val=&quot;00AD03FD&quot;/&gt;&lt;wsp:rsid wsp:val=&quot;00AD1EB8&quot;/&gt;&lt;wsp:rsid wsp:val=&quot;00AD291F&quot;/&gt;&lt;wsp:rsid wsp:val=&quot;00AD332D&quot;/&gt;&lt;wsp:rsid wsp:val=&quot;00AD40B1&quot;/&gt;&lt;wsp:rsid wsp:val=&quot;00AD4142&quot;/&gt;&lt;wsp:rsid wsp:val=&quot;00AD44CA&quot;/&gt;&lt;wsp:rsid wsp:val=&quot;00AD48B2&quot;/&gt;&lt;wsp:rsid wsp:val=&quot;00AD62F3&quot;/&gt;&lt;wsp:rsid wsp:val=&quot;00AD6C8B&quot;/&gt;&lt;wsp:rsid wsp:val=&quot;00AD7ACF&quot;/&gt;&lt;wsp:rsid wsp:val=&quot;00AE0105&quot;/&gt;&lt;wsp:rsid wsp:val=&quot;00AE13EC&quot;/&gt;&lt;wsp:rsid wsp:val=&quot;00AE1531&quot;/&gt;&lt;wsp:rsid wsp:val=&quot;00AE340D&quot;/&gt;&lt;wsp:rsid wsp:val=&quot;00AE4CF6&quot;/&gt;&lt;wsp:rsid wsp:val=&quot;00AE53B4&quot;/&gt;&lt;wsp:rsid wsp:val=&quot;00AE54B1&quot;/&gt;&lt;wsp:rsid wsp:val=&quot;00AE6AA1&quot;/&gt;&lt;wsp:rsid wsp:val=&quot;00AF076D&quot;/&gt;&lt;wsp:rsid wsp:val=&quot;00AF0D7C&quot;/&gt;&lt;wsp:rsid wsp:val=&quot;00AF1253&quot;/&gt;&lt;wsp:rsid wsp:val=&quot;00AF1550&quot;/&gt;&lt;wsp:rsid wsp:val=&quot;00AF32D3&quot;/&gt;&lt;wsp:rsid wsp:val=&quot;00AF3528&quot;/&gt;&lt;wsp:rsid wsp:val=&quot;00AF745E&quot;/&gt;&lt;wsp:rsid wsp:val=&quot;00AF7E16&quot;/&gt;&lt;wsp:rsid wsp:val=&quot;00B002EA&quot;/&gt;&lt;wsp:rsid wsp:val=&quot;00B0272E&quot;/&gt;&lt;wsp:rsid wsp:val=&quot;00B0308C&quot;/&gt;&lt;wsp:rsid wsp:val=&quot;00B0390A&quot;/&gt;&lt;wsp:rsid wsp:val=&quot;00B041F7&quot;/&gt;&lt;wsp:rsid wsp:val=&quot;00B05A13&quot;/&gt;&lt;wsp:rsid wsp:val=&quot;00B060C3&quot;/&gt;&lt;wsp:rsid wsp:val=&quot;00B10C4B&quot;/&gt;&lt;wsp:rsid wsp:val=&quot;00B10C56&quot;/&gt;&lt;wsp:rsid wsp:val=&quot;00B11A86&quot;/&gt;&lt;wsp:rsid wsp:val=&quot;00B12F43&quot;/&gt;&lt;wsp:rsid wsp:val=&quot;00B13FFB&quot;/&gt;&lt;wsp:rsid wsp:val=&quot;00B14BDD&quot;/&gt;&lt;wsp:rsid wsp:val=&quot;00B15AA5&quot;/&gt;&lt;wsp:rsid wsp:val=&quot;00B17D39&quot;/&gt;&lt;wsp:rsid wsp:val=&quot;00B20366&quot;/&gt;&lt;wsp:rsid wsp:val=&quot;00B21B40&quot;/&gt;&lt;wsp:rsid wsp:val=&quot;00B22685&quot;/&gt;&lt;wsp:rsid wsp:val=&quot;00B22B6F&quot;/&gt;&lt;wsp:rsid wsp:val=&quot;00B24935&quot;/&gt;&lt;wsp:rsid wsp:val=&quot;00B25DD5&quot;/&gt;&lt;wsp:rsid wsp:val=&quot;00B3051D&quot;/&gt;&lt;wsp:rsid wsp:val=&quot;00B328A0&quot;/&gt;&lt;wsp:rsid wsp:val=&quot;00B32935&quot;/&gt;&lt;wsp:rsid wsp:val=&quot;00B32E3D&quot;/&gt;&lt;wsp:rsid wsp:val=&quot;00B33F7F&quot;/&gt;&lt;wsp:rsid wsp:val=&quot;00B3436D&quot;/&gt;&lt;wsp:rsid wsp:val=&quot;00B343CB&quot;/&gt;&lt;wsp:rsid wsp:val=&quot;00B37275&quot;/&gt;&lt;wsp:rsid wsp:val=&quot;00B377AE&quot;/&gt;&lt;wsp:rsid wsp:val=&quot;00B4097E&quot;/&gt;&lt;wsp:rsid wsp:val=&quot;00B40B39&quot;/&gt;&lt;wsp:rsid wsp:val=&quot;00B41662&quot;/&gt;&lt;wsp:rsid wsp:val=&quot;00B41E71&quot;/&gt;&lt;wsp:rsid wsp:val=&quot;00B425A8&quot;/&gt;&lt;wsp:rsid wsp:val=&quot;00B445BF&quot;/&gt;&lt;wsp:rsid wsp:val=&quot;00B4588D&quot;/&gt;&lt;wsp:rsid wsp:val=&quot;00B51E79&quot;/&gt;&lt;wsp:rsid wsp:val=&quot;00B52D33&quot;/&gt;&lt;wsp:rsid wsp:val=&quot;00B54331&quot;/&gt;&lt;wsp:rsid wsp:val=&quot;00B57EC1&quot;/&gt;&lt;wsp:rsid wsp:val=&quot;00B6430A&quot;/&gt;&lt;wsp:rsid wsp:val=&quot;00B67792&quot;/&gt;&lt;wsp:rsid wsp:val=&quot;00B7050E&quot;/&gt;&lt;wsp:rsid wsp:val=&quot;00B7114D&quot;/&gt;&lt;wsp:rsid wsp:val=&quot;00B72412&quot;/&gt;&lt;wsp:rsid wsp:val=&quot;00B765BC&quot;/&gt;&lt;wsp:rsid wsp:val=&quot;00B818AB&quot;/&gt;&lt;wsp:rsid wsp:val=&quot;00B82E70&quot;/&gt;&lt;wsp:rsid wsp:val=&quot;00B839BF&quot;/&gt;&lt;wsp:rsid wsp:val=&quot;00B848D6&quot;/&gt;&lt;wsp:rsid wsp:val=&quot;00B87B56&quot;/&gt;&lt;wsp:rsid wsp:val=&quot;00B9073A&quot;/&gt;&lt;wsp:rsid wsp:val=&quot;00B91A61&quot;/&gt;&lt;wsp:rsid wsp:val=&quot;00B91D06&quot;/&gt;&lt;wsp:rsid wsp:val=&quot;00B9577D&quot;/&gt;&lt;wsp:rsid wsp:val=&quot;00B96270&quot;/&gt;&lt;wsp:rsid wsp:val=&quot;00B9796E&quot;/&gt;&lt;wsp:rsid wsp:val=&quot;00B97EE9&quot;/&gt;&lt;wsp:rsid wsp:val=&quot;00BA0822&quot;/&gt;&lt;wsp:rsid wsp:val=&quot;00BA29FB&quot;/&gt;&lt;wsp:rsid wsp:val=&quot;00BA3380&quot;/&gt;&lt;wsp:rsid wsp:val=&quot;00BA3460&quot;/&gt;&lt;wsp:rsid wsp:val=&quot;00BA4085&quot;/&gt;&lt;wsp:rsid wsp:val=&quot;00BA461F&quot;/&gt;&lt;wsp:rsid wsp:val=&quot;00BA531B&quot;/&gt;&lt;wsp:rsid wsp:val=&quot;00BA6C5E&quot;/&gt;&lt;wsp:rsid wsp:val=&quot;00BA73E9&quot;/&gt;&lt;wsp:rsid wsp:val=&quot;00BA7A3C&quot;/&gt;&lt;wsp:rsid wsp:val=&quot;00BB2E14&quot;/&gt;&lt;wsp:rsid wsp:val=&quot;00BB3B9D&quot;/&gt;&lt;wsp:rsid wsp:val=&quot;00BB4579&quot;/&gt;&lt;wsp:rsid wsp:val=&quot;00BB49A1&quot;/&gt;&lt;wsp:rsid wsp:val=&quot;00BB527C&quot;/&gt;&lt;wsp:rsid wsp:val=&quot;00BB6372&quot;/&gt;&lt;wsp:rsid wsp:val=&quot;00BB69A3&quot;/&gt;&lt;wsp:rsid wsp:val=&quot;00BB6F4B&quot;/&gt;&lt;wsp:rsid wsp:val=&quot;00BC6894&quot;/&gt;&lt;wsp:rsid wsp:val=&quot;00BC68A6&quot;/&gt;&lt;wsp:rsid wsp:val=&quot;00BC6D8A&quot;/&gt;&lt;wsp:rsid wsp:val=&quot;00BC6F66&quot;/&gt;&lt;wsp:rsid wsp:val=&quot;00BD0722&quot;/&gt;&lt;wsp:rsid wsp:val=&quot;00BD41E4&quot;/&gt;&lt;wsp:rsid wsp:val=&quot;00BD5B00&quot;/&gt;&lt;wsp:rsid wsp:val=&quot;00BD7061&quot;/&gt;&lt;wsp:rsid wsp:val=&quot;00BD7373&quot;/&gt;&lt;wsp:rsid wsp:val=&quot;00BE0930&quot;/&gt;&lt;wsp:rsid wsp:val=&quot;00BE1145&quot;/&gt;&lt;wsp:rsid wsp:val=&quot;00BE1924&quot;/&gt;&lt;wsp:rsid wsp:val=&quot;00BE1BA5&quot;/&gt;&lt;wsp:rsid wsp:val=&quot;00BE486F&quot;/&gt;&lt;wsp:rsid wsp:val=&quot;00BE6E89&quot;/&gt;&lt;wsp:rsid wsp:val=&quot;00BE7AD6&quot;/&gt;&lt;wsp:rsid wsp:val=&quot;00BF2D1D&quot;/&gt;&lt;wsp:rsid wsp:val=&quot;00BF36E7&quot;/&gt;&lt;wsp:rsid wsp:val=&quot;00BF3F8F&quot;/&gt;&lt;wsp:rsid wsp:val=&quot;00BF53D6&quot;/&gt;&lt;wsp:rsid wsp:val=&quot;00BF7415&quot;/&gt;&lt;wsp:rsid wsp:val=&quot;00C0018A&quot;/&gt;&lt;wsp:rsid wsp:val=&quot;00C011A5&quot;/&gt;&lt;wsp:rsid wsp:val=&quot;00C01F62&quot;/&gt;&lt;wsp:rsid wsp:val=&quot;00C0408C&quot;/&gt;&lt;wsp:rsid wsp:val=&quot;00C06B82&quot;/&gt;&lt;wsp:rsid wsp:val=&quot;00C07078&quot;/&gt;&lt;wsp:rsid wsp:val=&quot;00C0794F&quot;/&gt;&lt;wsp:rsid wsp:val=&quot;00C10040&quot;/&gt;&lt;wsp:rsid wsp:val=&quot;00C11727&quot;/&gt;&lt;wsp:rsid wsp:val=&quot;00C12420&quot;/&gt;&lt;wsp:rsid wsp:val=&quot;00C12464&quot;/&gt;&lt;wsp:rsid wsp:val=&quot;00C14B4D&quot;/&gt;&lt;wsp:rsid wsp:val=&quot;00C1532E&quot;/&gt;&lt;wsp:rsid wsp:val=&quot;00C17024&quot;/&gt;&lt;wsp:rsid wsp:val=&quot;00C17542&quot;/&gt;&lt;wsp:rsid wsp:val=&quot;00C20031&quot;/&gt;&lt;wsp:rsid wsp:val=&quot;00C21425&quot;/&gt;&lt;wsp:rsid wsp:val=&quot;00C22EE9&quot;/&gt;&lt;wsp:rsid wsp:val=&quot;00C246F7&quot;/&gt;&lt;wsp:rsid wsp:val=&quot;00C24C52&quot;/&gt;&lt;wsp:rsid wsp:val=&quot;00C25637&quot;/&gt;&lt;wsp:rsid wsp:val=&quot;00C26074&quot;/&gt;&lt;wsp:rsid wsp:val=&quot;00C26606&quot;/&gt;&lt;wsp:rsid wsp:val=&quot;00C31220&quot;/&gt;&lt;wsp:rsid wsp:val=&quot;00C313B2&quot;/&gt;&lt;wsp:rsid wsp:val=&quot;00C32368&quot;/&gt;&lt;wsp:rsid wsp:val=&quot;00C35E28&quot;/&gt;&lt;wsp:rsid wsp:val=&quot;00C37C15&quot;/&gt;&lt;wsp:rsid wsp:val=&quot;00C37FD7&quot;/&gt;&lt;wsp:rsid wsp:val=&quot;00C41EAD&quot;/&gt;&lt;wsp:rsid wsp:val=&quot;00C42A4D&quot;/&gt;&lt;wsp:rsid wsp:val=&quot;00C4572F&quot;/&gt;&lt;wsp:rsid wsp:val=&quot;00C45DF5&quot;/&gt;&lt;wsp:rsid wsp:val=&quot;00C46A43&quot;/&gt;&lt;wsp:rsid wsp:val=&quot;00C47366&quot;/&gt;&lt;wsp:rsid wsp:val=&quot;00C47741&quot;/&gt;&lt;wsp:rsid wsp:val=&quot;00C4798B&quot;/&gt;&lt;wsp:rsid wsp:val=&quot;00C50EBA&quot;/&gt;&lt;wsp:rsid wsp:val=&quot;00C52885&quot;/&gt;&lt;wsp:rsid wsp:val=&quot;00C53428&quot;/&gt;&lt;wsp:rsid wsp:val=&quot;00C53FF4&quot;/&gt;&lt;wsp:rsid wsp:val=&quot;00C5471D&quot;/&gt;&lt;wsp:rsid wsp:val=&quot;00C55665&quot;/&gt;&lt;wsp:rsid wsp:val=&quot;00C57A2B&quot;/&gt;&lt;wsp:rsid wsp:val=&quot;00C57C5A&quot;/&gt;&lt;wsp:rsid wsp:val=&quot;00C61E1E&quot;/&gt;&lt;wsp:rsid wsp:val=&quot;00C624E1&quot;/&gt;&lt;wsp:rsid wsp:val=&quot;00C628CA&quot;/&gt;&lt;wsp:rsid wsp:val=&quot;00C62C3E&quot;/&gt;&lt;wsp:rsid wsp:val=&quot;00C63B55&quot;/&gt;&lt;wsp:rsid wsp:val=&quot;00C70C91&quot;/&gt;&lt;wsp:rsid wsp:val=&quot;00C742C2&quot;/&gt;&lt;wsp:rsid wsp:val=&quot;00C76735&quot;/&gt;&lt;wsp:rsid wsp:val=&quot;00C810E3&quot;/&gt;&lt;wsp:rsid wsp:val=&quot;00C823C8&quot;/&gt;&lt;wsp:rsid wsp:val=&quot;00C8340A&quot;/&gt;&lt;wsp:rsid wsp:val=&quot;00C8468F&quot;/&gt;&lt;wsp:rsid wsp:val=&quot;00C85903&quot;/&gt;&lt;wsp:rsid wsp:val=&quot;00C86142&quot;/&gt;&lt;wsp:rsid wsp:val=&quot;00C86B28&quot;/&gt;&lt;wsp:rsid wsp:val=&quot;00C86F9E&quot;/&gt;&lt;wsp:rsid wsp:val=&quot;00C90E3B&quot;/&gt;&lt;wsp:rsid wsp:val=&quot;00C95DC1&quot;/&gt;&lt;wsp:rsid wsp:val=&quot;00CA0BA0&quot;/&gt;&lt;wsp:rsid wsp:val=&quot;00CA13B0&quot;/&gt;&lt;wsp:rsid wsp:val=&quot;00CA41F8&quot;/&gt;&lt;wsp:rsid wsp:val=&quot;00CA5F86&quot;/&gt;&lt;wsp:rsid wsp:val=&quot;00CA7C1B&quot;/&gt;&lt;wsp:rsid wsp:val=&quot;00CB1AB4&quot;/&gt;&lt;wsp:rsid wsp:val=&quot;00CB1B7C&quot;/&gt;&lt;wsp:rsid wsp:val=&quot;00CB1F52&quot;/&gt;&lt;wsp:rsid wsp:val=&quot;00CB2DFE&quot;/&gt;&lt;wsp:rsid wsp:val=&quot;00CB72ED&quot;/&gt;&lt;wsp:rsid wsp:val=&quot;00CC027D&quot;/&gt;&lt;wsp:rsid wsp:val=&quot;00CC1694&quot;/&gt;&lt;wsp:rsid wsp:val=&quot;00CC3346&quot;/&gt;&lt;wsp:rsid wsp:val=&quot;00CC4127&quot;/&gt;&lt;wsp:rsid wsp:val=&quot;00CC524B&quot;/&gt;&lt;wsp:rsid wsp:val=&quot;00CC574A&quot;/&gt;&lt;wsp:rsid wsp:val=&quot;00CC750C&quot;/&gt;&lt;wsp:rsid wsp:val=&quot;00CC7E5C&quot;/&gt;&lt;wsp:rsid wsp:val=&quot;00CC7FC6&quot;/&gt;&lt;wsp:rsid wsp:val=&quot;00CD086B&quot;/&gt;&lt;wsp:rsid wsp:val=&quot;00CD1630&quot;/&gt;&lt;wsp:rsid wsp:val=&quot;00CD1B09&quot;/&gt;&lt;wsp:rsid wsp:val=&quot;00CD24CD&quot;/&gt;&lt;wsp:rsid wsp:val=&quot;00CD25F4&quot;/&gt;&lt;wsp:rsid wsp:val=&quot;00CD3BA9&quot;/&gt;&lt;wsp:rsid wsp:val=&quot;00CD61AC&quot;/&gt;&lt;wsp:rsid wsp:val=&quot;00CD6B42&quot;/&gt;&lt;wsp:rsid wsp:val=&quot;00CE06BD&quot;/&gt;&lt;wsp:rsid wsp:val=&quot;00CE2996&quot;/&gt;&lt;wsp:rsid wsp:val=&quot;00CE4625&quot;/&gt;&lt;wsp:rsid wsp:val=&quot;00CF0DD5&quot;/&gt;&lt;wsp:rsid wsp:val=&quot;00CF1475&quot;/&gt;&lt;wsp:rsid wsp:val=&quot;00CF1FF6&quot;/&gt;&lt;wsp:rsid wsp:val=&quot;00CF36F5&quot;/&gt;&lt;wsp:rsid wsp:val=&quot;00CF4B09&quot;/&gt;&lt;wsp:rsid wsp:val=&quot;00CF4D15&quot;/&gt;&lt;wsp:rsid wsp:val=&quot;00CF7ADB&quot;/&gt;&lt;wsp:rsid wsp:val=&quot;00D006E6&quot;/&gt;&lt;wsp:rsid wsp:val=&quot;00D00747&quot;/&gt;&lt;wsp:rsid wsp:val=&quot;00D01040&quot;/&gt;&lt;wsp:rsid wsp:val=&quot;00D01EBA&quot;/&gt;&lt;wsp:rsid wsp:val=&quot;00D0236C&quot;/&gt;&lt;wsp:rsid wsp:val=&quot;00D02AE3&quot;/&gt;&lt;wsp:rsid wsp:val=&quot;00D02BE2&quot;/&gt;&lt;wsp:rsid wsp:val=&quot;00D054C8&quot;/&gt;&lt;wsp:rsid wsp:val=&quot;00D104AF&quot;/&gt;&lt;wsp:rsid wsp:val=&quot;00D10E49&quot;/&gt;&lt;wsp:rsid wsp:val=&quot;00D15682&quot;/&gt;&lt;wsp:rsid wsp:val=&quot;00D16B3B&quot;/&gt;&lt;wsp:rsid wsp:val=&quot;00D17796&quot;/&gt;&lt;wsp:rsid wsp:val=&quot;00D20B43&quot;/&gt;&lt;wsp:rsid wsp:val=&quot;00D22899&quot;/&gt;&lt;wsp:rsid wsp:val=&quot;00D25AB5&quot;/&gt;&lt;wsp:rsid wsp:val=&quot;00D264D5&quot;/&gt;&lt;wsp:rsid wsp:val=&quot;00D27549&quot;/&gt;&lt;wsp:rsid wsp:val=&quot;00D31A6A&quot;/&gt;&lt;wsp:rsid wsp:val=&quot;00D31C5D&quot;/&gt;&lt;wsp:rsid wsp:val=&quot;00D346F3&quot;/&gt;&lt;wsp:rsid wsp:val=&quot;00D4020B&quot;/&gt;&lt;wsp:rsid wsp:val=&quot;00D40600&quot;/&gt;&lt;wsp:rsid wsp:val=&quot;00D41F07&quot;/&gt;&lt;wsp:rsid wsp:val=&quot;00D429E1&quot;/&gt;&lt;wsp:rsid wsp:val=&quot;00D42A7D&quot;/&gt;&lt;wsp:rsid wsp:val=&quot;00D42C35&quot;/&gt;&lt;wsp:rsid wsp:val=&quot;00D43B6B&quot;/&gt;&lt;wsp:rsid wsp:val=&quot;00D455C1&quot;/&gt;&lt;wsp:rsid wsp:val=&quot;00D457F1&quot;/&gt;&lt;wsp:rsid wsp:val=&quot;00D522C6&quot;/&gt;&lt;wsp:rsid wsp:val=&quot;00D52A6F&quot;/&gt;&lt;wsp:rsid wsp:val=&quot;00D53E43&quot;/&gt;&lt;wsp:rsid wsp:val=&quot;00D53F11&quot;/&gt;&lt;wsp:rsid wsp:val=&quot;00D5487B&quot;/&gt;&lt;wsp:rsid wsp:val=&quot;00D57A90&quot;/&gt;&lt;wsp:rsid wsp:val=&quot;00D6090B&quot;/&gt;&lt;wsp:rsid wsp:val=&quot;00D60D21&quot;/&gt;&lt;wsp:rsid wsp:val=&quot;00D62746&quot;/&gt;&lt;wsp:rsid wsp:val=&quot;00D62F51&quot;/&gt;&lt;wsp:rsid wsp:val=&quot;00D63C3D&quot;/&gt;&lt;wsp:rsid wsp:val=&quot;00D66225&quot;/&gt;&lt;wsp:rsid wsp:val=&quot;00D7135D&quot;/&gt;&lt;wsp:rsid wsp:val=&quot;00D7146A&quot;/&gt;&lt;wsp:rsid wsp:val=&quot;00D763A5&quot;/&gt;&lt;wsp:rsid wsp:val=&quot;00D82479&quot;/&gt;&lt;wsp:rsid wsp:val=&quot;00D827BC&quot;/&gt;&lt;wsp:rsid wsp:val=&quot;00D873F5&quot;/&gt;&lt;wsp:rsid wsp:val=&quot;00D87906&quot;/&gt;&lt;wsp:rsid wsp:val=&quot;00D900A6&quot;/&gt;&lt;wsp:rsid wsp:val=&quot;00D9310F&quot;/&gt;&lt;wsp:rsid wsp:val=&quot;00D94252&quot;/&gt;&lt;wsp:rsid wsp:val=&quot;00D95DDF&quot;/&gt;&lt;wsp:rsid wsp:val=&quot;00D97413&quot;/&gt;&lt;wsp:rsid wsp:val=&quot;00D979F9&quot;/&gt;&lt;wsp:rsid wsp:val=&quot;00DA3268&quot;/&gt;&lt;wsp:rsid wsp:val=&quot;00DA3E66&quot;/&gt;&lt;wsp:rsid wsp:val=&quot;00DA48C0&quot;/&gt;&lt;wsp:rsid wsp:val=&quot;00DA5CB0&quot;/&gt;&lt;wsp:rsid wsp:val=&quot;00DB0067&quot;/&gt;&lt;wsp:rsid wsp:val=&quot;00DB1919&quot;/&gt;&lt;wsp:rsid wsp:val=&quot;00DB4CF5&quot;/&gt;&lt;wsp:rsid wsp:val=&quot;00DB64A3&quot;/&gt;&lt;wsp:rsid wsp:val=&quot;00DB7802&quot;/&gt;&lt;wsp:rsid wsp:val=&quot;00DC060A&quot;/&gt;&lt;wsp:rsid wsp:val=&quot;00DC06E9&quot;/&gt;&lt;wsp:rsid wsp:val=&quot;00DC3894&quot;/&gt;&lt;wsp:rsid wsp:val=&quot;00DC5B2C&quot;/&gt;&lt;wsp:rsid wsp:val=&quot;00DD01AC&quot;/&gt;&lt;wsp:rsid wsp:val=&quot;00DD2A40&quot;/&gt;&lt;wsp:rsid wsp:val=&quot;00DD348B&quot;/&gt;&lt;wsp:rsid wsp:val=&quot;00DD417F&quot;/&gt;&lt;wsp:rsid wsp:val=&quot;00DD57BF&quot;/&gt;&lt;wsp:rsid wsp:val=&quot;00DE094D&quot;/&gt;&lt;wsp:rsid wsp:val=&quot;00DE0E35&quot;/&gt;&lt;wsp:rsid wsp:val=&quot;00DE1F75&quot;/&gt;&lt;wsp:rsid wsp:val=&quot;00DE293F&quot;/&gt;&lt;wsp:rsid wsp:val=&quot;00DE2ABC&quot;/&gt;&lt;wsp:rsid wsp:val=&quot;00DE34B3&quot;/&gt;&lt;wsp:rsid wsp:val=&quot;00DE3D2D&quot;/&gt;&lt;wsp:rsid wsp:val=&quot;00DE4D39&quot;/&gt;&lt;wsp:rsid wsp:val=&quot;00DE4DD8&quot;/&gt;&lt;wsp:rsid wsp:val=&quot;00DE5A65&quot;/&gt;&lt;wsp:rsid wsp:val=&quot;00DE6D4F&quot;/&gt;&lt;wsp:rsid wsp:val=&quot;00DE7AF8&quot;/&gt;&lt;wsp:rsid wsp:val=&quot;00DE7DCB&quot;/&gt;&lt;wsp:rsid wsp:val=&quot;00DF0A08&quot;/&gt;&lt;wsp:rsid wsp:val=&quot;00DF399B&quot;/&gt;&lt;wsp:rsid wsp:val=&quot;00DF456F&quot;/&gt;&lt;wsp:rsid wsp:val=&quot;00DF5B2A&quot;/&gt;&lt;wsp:rsid wsp:val=&quot;00DF64E6&quot;/&gt;&lt;wsp:rsid wsp:val=&quot;00DF7A10&quot;/&gt;&lt;wsp:rsid wsp:val=&quot;00DF7BEC&quot;/&gt;&lt;wsp:rsid wsp:val=&quot;00E00E85&quot;/&gt;&lt;wsp:rsid wsp:val=&quot;00E0399B&quot;/&gt;&lt;wsp:rsid wsp:val=&quot;00E042BE&quot;/&gt;&lt;wsp:rsid wsp:val=&quot;00E04947&quot;/&gt;&lt;wsp:rsid wsp:val=&quot;00E04A27&quot;/&gt;&lt;wsp:rsid wsp:val=&quot;00E05375&quot;/&gt;&lt;wsp:rsid wsp:val=&quot;00E060E6&quot;/&gt;&lt;wsp:rsid wsp:val=&quot;00E0697C&quot;/&gt;&lt;wsp:rsid wsp:val=&quot;00E075EA&quot;/&gt;&lt;wsp:rsid wsp:val=&quot;00E129B1&quot;/&gt;&lt;wsp:rsid wsp:val=&quot;00E13012&quot;/&gt;&lt;wsp:rsid wsp:val=&quot;00E14691&quot;/&gt;&lt;wsp:rsid wsp:val=&quot;00E179A2&quot;/&gt;&lt;wsp:rsid wsp:val=&quot;00E204EE&quot;/&gt;&lt;wsp:rsid wsp:val=&quot;00E207BB&quot;/&gt;&lt;wsp:rsid wsp:val=&quot;00E2113C&quot;/&gt;&lt;wsp:rsid wsp:val=&quot;00E239FE&quot;/&gt;&lt;wsp:rsid wsp:val=&quot;00E25862&quot;/&gt;&lt;wsp:rsid wsp:val=&quot;00E2630B&quot;/&gt;&lt;wsp:rsid wsp:val=&quot;00E2719E&quot;/&gt;&lt;wsp:rsid wsp:val=&quot;00E36D90&quot;/&gt;&lt;wsp:rsid wsp:val=&quot;00E3781C&quot;/&gt;&lt;wsp:rsid wsp:val=&quot;00E37A86&quot;/&gt;&lt;wsp:rsid wsp:val=&quot;00E37AF0&quot;/&gt;&lt;wsp:rsid wsp:val=&quot;00E40EB4&quot;/&gt;&lt;wsp:rsid wsp:val=&quot;00E418E1&quot;/&gt;&lt;wsp:rsid wsp:val=&quot;00E43052&quot;/&gt;&lt;wsp:rsid wsp:val=&quot;00E47FF4&quot;/&gt;&lt;wsp:rsid wsp:val=&quot;00E506FB&quot;/&gt;&lt;wsp:rsid wsp:val=&quot;00E50E0B&quot;/&gt;&lt;wsp:rsid wsp:val=&quot;00E51F1A&quot;/&gt;&lt;wsp:rsid wsp:val=&quot;00E51F1C&quot;/&gt;&lt;wsp:rsid wsp:val=&quot;00E5208B&quot;/&gt;&lt;wsp:rsid wsp:val=&quot;00E5223E&quot;/&gt;&lt;wsp:rsid wsp:val=&quot;00E524D1&quot;/&gt;&lt;wsp:rsid wsp:val=&quot;00E5312E&quot;/&gt;&lt;wsp:rsid wsp:val=&quot;00E53AE1&quot;/&gt;&lt;wsp:rsid wsp:val=&quot;00E562C6&quot;/&gt;&lt;wsp:rsid wsp:val=&quot;00E62020&quot;/&gt;&lt;wsp:rsid wsp:val=&quot;00E6312A&quot;/&gt;&lt;wsp:rsid wsp:val=&quot;00E71C70&quot;/&gt;&lt;wsp:rsid wsp:val=&quot;00E724C3&quot;/&gt;&lt;wsp:rsid wsp:val=&quot;00E72703&quot;/&gt;&lt;wsp:rsid wsp:val=&quot;00E727EE&quot;/&gt;&lt;wsp:rsid wsp:val=&quot;00E7402E&quot;/&gt;&lt;wsp:rsid wsp:val=&quot;00E74C5E&quot;/&gt;&lt;wsp:rsid wsp:val=&quot;00E771E4&quot;/&gt;&lt;wsp:rsid wsp:val=&quot;00E776CC&quot;/&gt;&lt;wsp:rsid wsp:val=&quot;00E77B45&quot;/&gt;&lt;wsp:rsid wsp:val=&quot;00E802A9&quot;/&gt;&lt;wsp:rsid wsp:val=&quot;00E80F0D&quot;/&gt;&lt;wsp:rsid wsp:val=&quot;00E82881&quot;/&gt;&lt;wsp:rsid wsp:val=&quot;00E83C29&quot;/&gt;&lt;wsp:rsid wsp:val=&quot;00E83E38&quot;/&gt;&lt;wsp:rsid wsp:val=&quot;00E846CD&quot;/&gt;&lt;wsp:rsid wsp:val=&quot;00E84E6D&quot;/&gt;&lt;wsp:rsid wsp:val=&quot;00E868AB&quot;/&gt;&lt;wsp:rsid wsp:val=&quot;00E87F5E&quot;/&gt;&lt;wsp:rsid wsp:val=&quot;00E90BF5&quot;/&gt;&lt;wsp:rsid wsp:val=&quot;00E965BA&quot;/&gt;&lt;wsp:rsid wsp:val=&quot;00E979E5&quot;/&gt;&lt;wsp:rsid wsp:val=&quot;00E97E18&quot;/&gt;&lt;wsp:rsid wsp:val=&quot;00EA03F1&quot;/&gt;&lt;wsp:rsid wsp:val=&quot;00EA2FBD&quot;/&gt;&lt;wsp:rsid wsp:val=&quot;00EA3103&quot;/&gt;&lt;wsp:rsid wsp:val=&quot;00EA3427&quot;/&gt;&lt;wsp:rsid wsp:val=&quot;00EA3C8A&quot;/&gt;&lt;wsp:rsid wsp:val=&quot;00EA597F&quot;/&gt;&lt;wsp:rsid wsp:val=&quot;00EA6379&quot;/&gt;&lt;wsp:rsid wsp:val=&quot;00EA6454&quot;/&gt;&lt;wsp:rsid wsp:val=&quot;00EB0F5B&quot;/&gt;&lt;wsp:rsid wsp:val=&quot;00EB16F4&quot;/&gt;&lt;wsp:rsid wsp:val=&quot;00EB19D5&quot;/&gt;&lt;wsp:rsid wsp:val=&quot;00EB235C&quot;/&gt;&lt;wsp:rsid wsp:val=&quot;00EB3224&quot;/&gt;&lt;wsp:rsid wsp:val=&quot;00EB67EC&quot;/&gt;&lt;wsp:rsid wsp:val=&quot;00EB7170&quot;/&gt;&lt;wsp:rsid wsp:val=&quot;00EB721E&quot;/&gt;&lt;wsp:rsid wsp:val=&quot;00EB7E67&quot;/&gt;&lt;wsp:rsid wsp:val=&quot;00EC106C&quot;/&gt;&lt;wsp:rsid wsp:val=&quot;00EC140B&quot;/&gt;&lt;wsp:rsid wsp:val=&quot;00EC1569&quot;/&gt;&lt;wsp:rsid wsp:val=&quot;00EC40FE&quot;/&gt;&lt;wsp:rsid wsp:val=&quot;00EC6256&quot;/&gt;&lt;wsp:rsid wsp:val=&quot;00EC7392&quot;/&gt;&lt;wsp:rsid wsp:val=&quot;00ED1546&quot;/&gt;&lt;wsp:rsid wsp:val=&quot;00ED2A0C&quot;/&gt;&lt;wsp:rsid wsp:val=&quot;00ED316E&quot;/&gt;&lt;wsp:rsid wsp:val=&quot;00ED3296&quot;/&gt;&lt;wsp:rsid wsp:val=&quot;00ED34F5&quot;/&gt;&lt;wsp:rsid wsp:val=&quot;00ED5032&quot;/&gt;&lt;wsp:rsid wsp:val=&quot;00ED6DD0&quot;/&gt;&lt;wsp:rsid wsp:val=&quot;00ED7402&quot;/&gt;&lt;wsp:rsid wsp:val=&quot;00EE1516&quot;/&gt;&lt;wsp:rsid wsp:val=&quot;00EE1D01&quot;/&gt;&lt;wsp:rsid wsp:val=&quot;00EE2A7B&quot;/&gt;&lt;wsp:rsid wsp:val=&quot;00EF35E5&quot;/&gt;&lt;wsp:rsid wsp:val=&quot;00EF3720&quot;/&gt;&lt;wsp:rsid wsp:val=&quot;00EF506C&quot;/&gt;&lt;wsp:rsid wsp:val=&quot;00EF71BE&quot;/&gt;&lt;wsp:rsid wsp:val=&quot;00F00D47&quot;/&gt;&lt;wsp:rsid wsp:val=&quot;00F01F7A&quot;/&gt;&lt;wsp:rsid wsp:val=&quot;00F0484B&quot;/&gt;&lt;wsp:rsid wsp:val=&quot;00F05476&quot;/&gt;&lt;wsp:rsid wsp:val=&quot;00F10ACE&quot;/&gt;&lt;wsp:rsid wsp:val=&quot;00F10BC6&quot;/&gt;&lt;wsp:rsid wsp:val=&quot;00F12274&quot;/&gt;&lt;wsp:rsid wsp:val=&quot;00F130C8&quot;/&gt;&lt;wsp:rsid wsp:val=&quot;00F139D2&quot;/&gt;&lt;wsp:rsid wsp:val=&quot;00F13CFD&quot;/&gt;&lt;wsp:rsid wsp:val=&quot;00F158CA&quot;/&gt;&lt;wsp:rsid wsp:val=&quot;00F20FC4&quot;/&gt;&lt;wsp:rsid wsp:val=&quot;00F219FA&quot;/&gt;&lt;wsp:rsid wsp:val=&quot;00F2370C&quot;/&gt;&lt;wsp:rsid wsp:val=&quot;00F23F7A&quot;/&gt;&lt;wsp:rsid wsp:val=&quot;00F249AC&quot;/&gt;&lt;wsp:rsid wsp:val=&quot;00F25AB6&quot;/&gt;&lt;wsp:rsid wsp:val=&quot;00F2631B&quot;/&gt;&lt;wsp:rsid wsp:val=&quot;00F271AD&quot;/&gt;&lt;wsp:rsid wsp:val=&quot;00F3006F&quot;/&gt;&lt;wsp:rsid wsp:val=&quot;00F300C9&quot;/&gt;&lt;wsp:rsid wsp:val=&quot;00F314A0&quot;/&gt;&lt;wsp:rsid wsp:val=&quot;00F332FA&quot;/&gt;&lt;wsp:rsid wsp:val=&quot;00F34CFD&quot;/&gt;&lt;wsp:rsid wsp:val=&quot;00F3541C&quot;/&gt;&lt;wsp:rsid wsp:val=&quot;00F36165&quot;/&gt;&lt;wsp:rsid wsp:val=&quot;00F361B0&quot;/&gt;&lt;wsp:rsid wsp:val=&quot;00F421DF&quot;/&gt;&lt;wsp:rsid wsp:val=&quot;00F432F6&quot;/&gt;&lt;wsp:rsid wsp:val=&quot;00F44864&quot;/&gt;&lt;wsp:rsid wsp:val=&quot;00F46BAC&quot;/&gt;&lt;wsp:rsid wsp:val=&quot;00F46E23&quot;/&gt;&lt;wsp:rsid wsp:val=&quot;00F470CC&quot;/&gt;&lt;wsp:rsid wsp:val=&quot;00F4774E&quot;/&gt;&lt;wsp:rsid wsp:val=&quot;00F50A8D&quot;/&gt;&lt;wsp:rsid wsp:val=&quot;00F50EE4&quot;/&gt;&lt;wsp:rsid wsp:val=&quot;00F51130&quot;/&gt;&lt;wsp:rsid wsp:val=&quot;00F51A5C&quot;/&gt;&lt;wsp:rsid wsp:val=&quot;00F53B0D&quot;/&gt;&lt;wsp:rsid wsp:val=&quot;00F56C2A&quot;/&gt;&lt;wsp:rsid wsp:val=&quot;00F57600&quot;/&gt;&lt;wsp:rsid wsp:val=&quot;00F60BBC&quot;/&gt;&lt;wsp:rsid wsp:val=&quot;00F61004&quot;/&gt;&lt;wsp:rsid wsp:val=&quot;00F61387&quot;/&gt;&lt;wsp:rsid wsp:val=&quot;00F626CE&quot;/&gt;&lt;wsp:rsid wsp:val=&quot;00F626D0&quot;/&gt;&lt;wsp:rsid wsp:val=&quot;00F65C8A&quot;/&gt;&lt;wsp:rsid wsp:val=&quot;00F726F3&quot;/&gt;&lt;wsp:rsid wsp:val=&quot;00F72B15&quot;/&gt;&lt;wsp:rsid wsp:val=&quot;00F738C2&quot;/&gt;&lt;wsp:rsid wsp:val=&quot;00F76E50&quot;/&gt;&lt;wsp:rsid wsp:val=&quot;00F80160&quot;/&gt;&lt;wsp:rsid wsp:val=&quot;00F81751&quot;/&gt;&lt;wsp:rsid wsp:val=&quot;00F817B6&quot;/&gt;&lt;wsp:rsid wsp:val=&quot;00F81819&quot;/&gt;&lt;wsp:rsid wsp:val=&quot;00F818C7&quot;/&gt;&lt;wsp:rsid wsp:val=&quot;00F81905&quot;/&gt;&lt;wsp:rsid wsp:val=&quot;00F8371B&quot;/&gt;&lt;wsp:rsid wsp:val=&quot;00F840E4&quot;/&gt;&lt;wsp:rsid wsp:val=&quot;00F8487D&quot;/&gt;&lt;wsp:rsid wsp:val=&quot;00F85979&quot;/&gt;&lt;wsp:rsid wsp:val=&quot;00F8752C&quot;/&gt;&lt;wsp:rsid wsp:val=&quot;00F9242D&quot;/&gt;&lt;wsp:rsid wsp:val=&quot;00F92A06&quot;/&gt;&lt;wsp:rsid wsp:val=&quot;00F9540E&quot;/&gt;&lt;wsp:rsid wsp:val=&quot;00FA387F&quot;/&gt;&lt;wsp:rsid wsp:val=&quot;00FA39C9&quot;/&gt;&lt;wsp:rsid wsp:val=&quot;00FA3DED&quot;/&gt;&lt;wsp:rsid wsp:val=&quot;00FA3F50&quot;/&gt;&lt;wsp:rsid wsp:val=&quot;00FA45F2&quot;/&gt;&lt;wsp:rsid wsp:val=&quot;00FA4B06&quot;/&gt;&lt;wsp:rsid wsp:val=&quot;00FA634D&quot;/&gt;&lt;wsp:rsid wsp:val=&quot;00FA7BA8&quot;/&gt;&lt;wsp:rsid wsp:val=&quot;00FB2834&quot;/&gt;&lt;wsp:rsid wsp:val=&quot;00FB3DB9&quot;/&gt;&lt;wsp:rsid wsp:val=&quot;00FB46A3&quot;/&gt;&lt;wsp:rsid wsp:val=&quot;00FB5F9F&quot;/&gt;&lt;wsp:rsid wsp:val=&quot;00FB6297&quot;/&gt;&lt;wsp:rsid wsp:val=&quot;00FB6ADD&quot;/&gt;&lt;wsp:rsid wsp:val=&quot;00FD16FF&quot;/&gt;&lt;wsp:rsid wsp:val=&quot;00FD1CC4&quot;/&gt;&lt;wsp:rsid wsp:val=&quot;00FD1FE2&quot;/&gt;&lt;wsp:rsid wsp:val=&quot;00FD224E&quot;/&gt;&lt;wsp:rsid wsp:val=&quot;00FD2CE6&quot;/&gt;&lt;wsp:rsid wsp:val=&quot;00FD2D3C&quot;/&gt;&lt;wsp:rsid wsp:val=&quot;00FD2E91&quot;/&gt;&lt;wsp:rsid wsp:val=&quot;00FD41EA&quot;/&gt;&lt;wsp:rsid wsp:val=&quot;00FD4FFA&quot;/&gt;&lt;wsp:rsid wsp:val=&quot;00FD5C3C&quot;/&gt;&lt;wsp:rsid wsp:val=&quot;00FD76B9&quot;/&gt;&lt;wsp:rsid wsp:val=&quot;00FD77AE&quot;/&gt;&lt;wsp:rsid wsp:val=&quot;00FE1AEB&quot;/&gt;&lt;wsp:rsid wsp:val=&quot;00FE250E&quot;/&gt;&lt;wsp:rsid wsp:val=&quot;00FE271F&quot;/&gt;&lt;wsp:rsid wsp:val=&quot;00FE2D7D&quot;/&gt;&lt;wsp:rsid wsp:val=&quot;00FE3581&quot;/&gt;&lt;wsp:rsid wsp:val=&quot;00FE4246&quot;/&gt;&lt;wsp:rsid wsp:val=&quot;00FE521F&quot;/&gt;&lt;wsp:rsid wsp:val=&quot;00FE7384&quot;/&gt;&lt;wsp:rsid wsp:val=&quot;00FF0C25&quot;/&gt;&lt;wsp:rsid wsp:val=&quot;00FF167E&quot;/&gt;&lt;wsp:rsid wsp:val=&quot;00FF24B1&quot;/&gt;&lt;wsp:rsid wsp:val=&quot;00FF5346&quot;/&gt;&lt;/wsp:rsids&gt;&lt;/w:docPr&gt;&lt;w:body&gt;&lt;wx:sect&gt;&lt;w:p wsp:rsidR=&quot;00AA287F&quot; wsp:rsidRDefault=&quot;00AA287F&quot; wsp:rsidP=&quot;00AA287F&quot;&gt;&lt;m:oMathPara&gt;&lt;m:oMath&gt;&lt;m:sSup&gt;&lt;m:sSupPr&gt;&lt;m:ctrlPr&gt;&lt;w:rPr&gt;&lt;w:rFonts w:ascii=&quot;Cambria Math&quot; w:h-ansi=&quot;Cambria Math&quot;/&gt;&lt;wx:font wx:val=&quot;Cambria Math&quot;/&gt;&lt;w:i/&gt;&lt;w:sz w:val=&quot;26&quot;/&gt;&lt;w:sz-cs w:val=&quot;26&quot;/&gt;&lt;/w:rPr&gt;&lt;/m:ctrlPr&gt;&lt;/m:sSupPr&gt;&lt;m:e&gt;&lt;m:r&gt;&lt;w:rPr&gt;&lt;w:rFonts w:ascii=&quot;Cambria Math&quot; w:h-ansi=&quot;Cambria Math&quot;/&gt;&lt;wx:font wx:val=&quot;Cambria Math&quot;/&gt;&lt;w:i/&gt;&lt;w:sz w:val=&quot;26&quot;/&gt;&lt;w:sz-cs w:val=&quot;26&quot;/&gt;&lt;/w:rPr&gt;&lt;m:t&gt;x&lt;/m:t&gt;&lt;/m:r&gt;&lt;/m:e&gt;&lt;m:sup&gt;&lt;m:r&gt;&lt;w:rPr&gt;&lt;w:rFonts w:ascii=&quot;Cambria Math&quot; w:h-ansi=&quot;Cambria Math&quot;/&gt;&lt;wx:font wx:val=&quot;Cambria Math&quot;/&gt;&lt;w:i/&gt;&lt;w:sz w:val=&quot;26&quot;/&gt;&lt;w:sz-cs w:val=&quot;26&quot;/&gt;&lt;/w:rPr&gt;&lt;m:t&gt;2&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path/>
                  <v:fill on="f" focussize="0,0"/>
                  <v:stroke on="f"/>
                  <v:imagedata r:id="rId27" chromakey="#FFFFFF" o:title=""/>
                  <o:lock v:ext="edit" aspectratio="t"/>
                  <w10:wrap type="none"/>
                  <w10:anchorlock/>
                </v:shape>
              </w:pict>
            </w:r>
            <w:r>
              <w:rPr>
                <w:rFonts w:hAnsi="Calibri" w:eastAsia="Calibri"/>
                <w:b/>
                <w:sz w:val="26"/>
                <w:szCs w:val="26"/>
              </w:rPr>
              <w:instrText xml:space="preserve"> </w:instrText>
            </w:r>
            <w:r>
              <w:rPr>
                <w:rFonts w:hAnsi="Calibri" w:eastAsia="Calibri"/>
                <w:b/>
                <w:sz w:val="26"/>
                <w:szCs w:val="26"/>
              </w:rPr>
              <w:fldChar w:fldCharType="separate"/>
            </w:r>
            <w:r>
              <w:rPr>
                <w:rFonts w:hAnsi="Calibri" w:eastAsia="Calibri"/>
                <w:position w:val="-6"/>
              </w:rPr>
              <w:pict>
                <v:shape id="_x0000_i1045" o:spt="75" type="#_x0000_t75" style="height:15pt;width:13.5pt;" filled="f" stroked="f" coordsize="21600,21600" equationxml="&lt;?xml version=&quot;1.0&quot; encoding=&quot;UTF-8&quot; standalone=&quot;yes&quot;?&gt;&#13;&#10;&lt;?mso-application progid=&quot;Word.Document&quot;?&gt;&#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drawingGridHorizontalSpacing w:val=&quot;130&quot;/&gt;&lt;w:drawingGridVerticalSpacing w:val=&quot;381&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ww6BorderRules/&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3407CA&quot;/&gt;&lt;wsp:rsid wsp:val=&quot;0000060C&quot;/&gt;&lt;wsp:rsid wsp:val=&quot;00001556&quot;/&gt;&lt;wsp:rsid wsp:val=&quot;000023AA&quot;/&gt;&lt;wsp:rsid wsp:val=&quot;0000518F&quot;/&gt;&lt;wsp:rsid wsp:val=&quot;00005A82&quot;/&gt;&lt;wsp:rsid wsp:val=&quot;00005F64&quot;/&gt;&lt;wsp:rsid wsp:val=&quot;0000790D&quot;/&gt;&lt;wsp:rsid wsp:val=&quot;00011D7D&quot;/&gt;&lt;wsp:rsid wsp:val=&quot;0001274A&quot;/&gt;&lt;wsp:rsid wsp:val=&quot;00012D53&quot;/&gt;&lt;wsp:rsid wsp:val=&quot;000141C0&quot;/&gt;&lt;wsp:rsid wsp:val=&quot;000157DC&quot;/&gt;&lt;wsp:rsid wsp:val=&quot;00017726&quot;/&gt;&lt;wsp:rsid wsp:val=&quot;000207C9&quot;/&gt;&lt;wsp:rsid wsp:val=&quot;00020A94&quot;/&gt;&lt;wsp:rsid wsp:val=&quot;000210D0&quot;/&gt;&lt;wsp:rsid wsp:val=&quot;0002173E&quot;/&gt;&lt;wsp:rsid wsp:val=&quot;00021C31&quot;/&gt;&lt;wsp:rsid wsp:val=&quot;000267A3&quot;/&gt;&lt;wsp:rsid wsp:val=&quot;000352C7&quot;/&gt;&lt;wsp:rsid wsp:val=&quot;00035362&quot;/&gt;&lt;wsp:rsid wsp:val=&quot;000375B3&quot;/&gt;&lt;wsp:rsid wsp:val=&quot;000378F0&quot;/&gt;&lt;wsp:rsid wsp:val=&quot;00040E72&quot;/&gt;&lt;wsp:rsid wsp:val=&quot;00042432&quot;/&gt;&lt;wsp:rsid wsp:val=&quot;000432EC&quot;/&gt;&lt;wsp:rsid wsp:val=&quot;00046737&quot;/&gt;&lt;wsp:rsid wsp:val=&quot;000470F8&quot;/&gt;&lt;wsp:rsid wsp:val=&quot;00047AD6&quot;/&gt;&lt;wsp:rsid wsp:val=&quot;00050A37&quot;/&gt;&lt;wsp:rsid wsp:val=&quot;00054798&quot;/&gt;&lt;wsp:rsid wsp:val=&quot;00054D56&quot;/&gt;&lt;wsp:rsid wsp:val=&quot;00055450&quot;/&gt;&lt;wsp:rsid wsp:val=&quot;00055468&quot;/&gt;&lt;wsp:rsid wsp:val=&quot;00056C8A&quot;/&gt;&lt;wsp:rsid wsp:val=&quot;0005778F&quot;/&gt;&lt;wsp:rsid wsp:val=&quot;00061D37&quot;/&gt;&lt;wsp:rsid wsp:val=&quot;00061F04&quot;/&gt;&lt;wsp:rsid wsp:val=&quot;00062394&quot;/&gt;&lt;wsp:rsid wsp:val=&quot;00067077&quot;/&gt;&lt;wsp:rsid wsp:val=&quot;00067D6D&quot;/&gt;&lt;wsp:rsid wsp:val=&quot;00070AA2&quot;/&gt;&lt;wsp:rsid wsp:val=&quot;000715E1&quot;/&gt;&lt;wsp:rsid wsp:val=&quot;00073BC1&quot;/&gt;&lt;wsp:rsid wsp:val=&quot;00074081&quot;/&gt;&lt;wsp:rsid wsp:val=&quot;00074979&quot;/&gt;&lt;wsp:rsid wsp:val=&quot;00075001&quot;/&gt;&lt;wsp:rsid wsp:val=&quot;0007511C&quot;/&gt;&lt;wsp:rsid wsp:val=&quot;00075F78&quot;/&gt;&lt;wsp:rsid wsp:val=&quot;00080232&quot;/&gt;&lt;wsp:rsid wsp:val=&quot;000802E3&quot;/&gt;&lt;wsp:rsid wsp:val=&quot;0008137E&quot;/&gt;&lt;wsp:rsid wsp:val=&quot;00082364&quot;/&gt;&lt;wsp:rsid wsp:val=&quot;000832AB&quot;/&gt;&lt;wsp:rsid wsp:val=&quot;000832B1&quot;/&gt;&lt;wsp:rsid wsp:val=&quot;00085980&quot;/&gt;&lt;wsp:rsid wsp:val=&quot;00085B8E&quot;/&gt;&lt;wsp:rsid wsp:val=&quot;00090F18&quot;/&gt;&lt;wsp:rsid wsp:val=&quot;00094D2A&quot;/&gt;&lt;wsp:rsid wsp:val=&quot;00096D73&quot;/&gt;&lt;wsp:rsid wsp:val=&quot;000A1841&quot;/&gt;&lt;wsp:rsid wsp:val=&quot;000A49E4&quot;/&gt;&lt;wsp:rsid wsp:val=&quot;000A572F&quot;/&gt;&lt;wsp:rsid wsp:val=&quot;000A5F93&quot;/&gt;&lt;wsp:rsid wsp:val=&quot;000A65CA&quot;/&gt;&lt;wsp:rsid wsp:val=&quot;000A7D0F&quot;/&gt;&lt;wsp:rsid wsp:val=&quot;000B1ED5&quot;/&gt;&lt;wsp:rsid wsp:val=&quot;000B2EF8&quot;/&gt;&lt;wsp:rsid wsp:val=&quot;000B5005&quot;/&gt;&lt;wsp:rsid wsp:val=&quot;000B5FF3&quot;/&gt;&lt;wsp:rsid wsp:val=&quot;000B7E7A&quot;/&gt;&lt;wsp:rsid wsp:val=&quot;000C008C&quot;/&gt;&lt;wsp:rsid wsp:val=&quot;000C193A&quot;/&gt;&lt;wsp:rsid wsp:val=&quot;000C1BB2&quot;/&gt;&lt;wsp:rsid wsp:val=&quot;000C222F&quot;/&gt;&lt;wsp:rsid wsp:val=&quot;000C2DB1&quot;/&gt;&lt;wsp:rsid wsp:val=&quot;000C3D9B&quot;/&gt;&lt;wsp:rsid wsp:val=&quot;000C5764&quot;/&gt;&lt;wsp:rsid wsp:val=&quot;000C57F1&quot;/&gt;&lt;wsp:rsid wsp:val=&quot;000C637F&quot;/&gt;&lt;wsp:rsid wsp:val=&quot;000D145A&quot;/&gt;&lt;wsp:rsid wsp:val=&quot;000D215F&quot;/&gt;&lt;wsp:rsid wsp:val=&quot;000D2C8D&quot;/&gt;&lt;wsp:rsid wsp:val=&quot;000D3F16&quot;/&gt;&lt;wsp:rsid wsp:val=&quot;000D4991&quot;/&gt;&lt;wsp:rsid wsp:val=&quot;000D4D7F&quot;/&gt;&lt;wsp:rsid wsp:val=&quot;000D50D3&quot;/&gt;&lt;wsp:rsid wsp:val=&quot;000D5FE2&quot;/&gt;&lt;wsp:rsid wsp:val=&quot;000D6F4D&quot;/&gt;&lt;wsp:rsid wsp:val=&quot;000D72F6&quot;/&gt;&lt;wsp:rsid wsp:val=&quot;000D7AF2&quot;/&gt;&lt;wsp:rsid wsp:val=&quot;000E147A&quot;/&gt;&lt;wsp:rsid wsp:val=&quot;000E3CBB&quot;/&gt;&lt;wsp:rsid wsp:val=&quot;000E7472&quot;/&gt;&lt;wsp:rsid wsp:val=&quot;000E7573&quot;/&gt;&lt;wsp:rsid wsp:val=&quot;000E7901&quot;/&gt;&lt;wsp:rsid wsp:val=&quot;000E7FC1&quot;/&gt;&lt;wsp:rsid wsp:val=&quot;000F00B0&quot;/&gt;&lt;wsp:rsid wsp:val=&quot;000F2173&quot;/&gt;&lt;wsp:rsid wsp:val=&quot;000F47F7&quot;/&gt;&lt;wsp:rsid wsp:val=&quot;000F7283&quot;/&gt;&lt;wsp:rsid wsp:val=&quot;0010136A&quot;/&gt;&lt;wsp:rsid wsp:val=&quot;0010346F&quot;/&gt;&lt;wsp:rsid wsp:val=&quot;00106D12&quot;/&gt;&lt;wsp:rsid wsp:val=&quot;00106D8B&quot;/&gt;&lt;wsp:rsid wsp:val=&quot;00110890&quot;/&gt;&lt;wsp:rsid wsp:val=&quot;00110B63&quot;/&gt;&lt;wsp:rsid wsp:val=&quot;00111C54&quot;/&gt;&lt;wsp:rsid wsp:val=&quot;00112AF6&quot;/&gt;&lt;wsp:rsid wsp:val=&quot;00113234&quot;/&gt;&lt;wsp:rsid wsp:val=&quot;0011481F&quot;/&gt;&lt;wsp:rsid wsp:val=&quot;001177AF&quot;/&gt;&lt;wsp:rsid wsp:val=&quot;00117AAF&quot;/&gt;&lt;wsp:rsid wsp:val=&quot;0012056E&quot;/&gt;&lt;wsp:rsid wsp:val=&quot;0012104D&quot;/&gt;&lt;wsp:rsid wsp:val=&quot;00121C74&quot;/&gt;&lt;wsp:rsid wsp:val=&quot;00121EE8&quot;/&gt;&lt;wsp:rsid wsp:val=&quot;001265F1&quot;/&gt;&lt;wsp:rsid wsp:val=&quot;00126EBA&quot;/&gt;&lt;wsp:rsid wsp:val=&quot;00127702&quot;/&gt;&lt;wsp:rsid wsp:val=&quot;00131F14&quot;/&gt;&lt;wsp:rsid wsp:val=&quot;0013308E&quot;/&gt;&lt;wsp:rsid wsp:val=&quot;00134078&quot;/&gt;&lt;wsp:rsid wsp:val=&quot;001348F1&quot;/&gt;&lt;wsp:rsid wsp:val=&quot;00135BBD&quot;/&gt;&lt;wsp:rsid wsp:val=&quot;00136287&quot;/&gt;&lt;wsp:rsid wsp:val=&quot;0013638D&quot;/&gt;&lt;wsp:rsid wsp:val=&quot;001402BD&quot;/&gt;&lt;wsp:rsid wsp:val=&quot;00140306&quot;/&gt;&lt;wsp:rsid wsp:val=&quot;00140C6B&quot;/&gt;&lt;wsp:rsid wsp:val=&quot;00141FCA&quot;/&gt;&lt;wsp:rsid wsp:val=&quot;001425F8&quot;/&gt;&lt;wsp:rsid wsp:val=&quot;0014367F&quot;/&gt;&lt;wsp:rsid wsp:val=&quot;00145C1D&quot;/&gt;&lt;wsp:rsid wsp:val=&quot;001468A5&quot;/&gt;&lt;wsp:rsid wsp:val=&quot;00146DA4&quot;/&gt;&lt;wsp:rsid wsp:val=&quot;00146EAE&quot;/&gt;&lt;wsp:rsid wsp:val=&quot;00147E3F&quot;/&gt;&lt;wsp:rsid wsp:val=&quot;00150B00&quot;/&gt;&lt;wsp:rsid wsp:val=&quot;00151907&quot;/&gt;&lt;wsp:rsid wsp:val=&quot;00151E60&quot;/&gt;&lt;wsp:rsid wsp:val=&quot;001522D6&quot;/&gt;&lt;wsp:rsid wsp:val=&quot;001537E8&quot;/&gt;&lt;wsp:rsid wsp:val=&quot;00155762&quot;/&gt;&lt;wsp:rsid wsp:val=&quot;00156B2A&quot;/&gt;&lt;wsp:rsid wsp:val=&quot;001571C5&quot;/&gt;&lt;wsp:rsid wsp:val=&quot;00157751&quot;/&gt;&lt;wsp:rsid wsp:val=&quot;001579BC&quot;/&gt;&lt;wsp:rsid wsp:val=&quot;00163C82&quot;/&gt;&lt;wsp:rsid wsp:val=&quot;001654EC&quot;/&gt;&lt;wsp:rsid wsp:val=&quot;0016678B&quot;/&gt;&lt;wsp:rsid wsp:val=&quot;001672B1&quot;/&gt;&lt;wsp:rsid wsp:val=&quot;00170696&quot;/&gt;&lt;wsp:rsid wsp:val=&quot;00172BA8&quot;/&gt;&lt;wsp:rsid wsp:val=&quot;0017481A&quot;/&gt;&lt;wsp:rsid wsp:val=&quot;00175103&quot;/&gt;&lt;wsp:rsid wsp:val=&quot;001772D6&quot;/&gt;&lt;wsp:rsid wsp:val=&quot;0018091B&quot;/&gt;&lt;wsp:rsid wsp:val=&quot;00180DAD&quot;/&gt;&lt;wsp:rsid wsp:val=&quot;00181F38&quot;/&gt;&lt;wsp:rsid wsp:val=&quot;00182D73&quot;/&gt;&lt;wsp:rsid wsp:val=&quot;00183632&quot;/&gt;&lt;wsp:rsid wsp:val=&quot;00183774&quot;/&gt;&lt;wsp:rsid wsp:val=&quot;00183D0F&quot;/&gt;&lt;wsp:rsid wsp:val=&quot;001850AC&quot;/&gt;&lt;wsp:rsid wsp:val=&quot;0018697D&quot;/&gt;&lt;wsp:rsid wsp:val=&quot;00190B00&quot;/&gt;&lt;wsp:rsid wsp:val=&quot;00190CE6&quot;/&gt;&lt;wsp:rsid wsp:val=&quot;0019115C&quot;/&gt;&lt;wsp:rsid wsp:val=&quot;00194246&quot;/&gt;&lt;wsp:rsid wsp:val=&quot;00194F95&quot;/&gt;&lt;wsp:rsid wsp:val=&quot;00195A5D&quot;/&gt;&lt;wsp:rsid wsp:val=&quot;001970F5&quot;/&gt;&lt;wsp:rsid wsp:val=&quot;00197EA6&quot;/&gt;&lt;wsp:rsid wsp:val=&quot;001A0223&quot;/&gt;&lt;wsp:rsid wsp:val=&quot;001A042F&quot;/&gt;&lt;wsp:rsid wsp:val=&quot;001A11CA&quot;/&gt;&lt;wsp:rsid wsp:val=&quot;001A16FF&quot;/&gt;&lt;wsp:rsid wsp:val=&quot;001A43E0&quot;/&gt;&lt;wsp:rsid wsp:val=&quot;001A6283&quot;/&gt;&lt;wsp:rsid wsp:val=&quot;001A7F52&quot;/&gt;&lt;wsp:rsid wsp:val=&quot;001B0DF8&quot;/&gt;&lt;wsp:rsid wsp:val=&quot;001B2C07&quot;/&gt;&lt;wsp:rsid wsp:val=&quot;001B3853&quot;/&gt;&lt;wsp:rsid wsp:val=&quot;001B5B0C&quot;/&gt;&lt;wsp:rsid wsp:val=&quot;001C11D2&quot;/&gt;&lt;wsp:rsid wsp:val=&quot;001C3149&quot;/&gt;&lt;wsp:rsid wsp:val=&quot;001C4004&quot;/&gt;&lt;wsp:rsid wsp:val=&quot;001C4916&quot;/&gt;&lt;wsp:rsid wsp:val=&quot;001D0FB0&quot;/&gt;&lt;wsp:rsid wsp:val=&quot;001D616B&quot;/&gt;&lt;wsp:rsid wsp:val=&quot;001D77E3&quot;/&gt;&lt;wsp:rsid wsp:val=&quot;001E2506&quot;/&gt;&lt;wsp:rsid wsp:val=&quot;001E30EB&quot;/&gt;&lt;wsp:rsid wsp:val=&quot;001E55EE&quot;/&gt;&lt;wsp:rsid wsp:val=&quot;001E7469&quot;/&gt;&lt;wsp:rsid wsp:val=&quot;001F3EBE&quot;/&gt;&lt;wsp:rsid wsp:val=&quot;001F435E&quot;/&gt;&lt;wsp:rsid wsp:val=&quot;001F576B&quot;/&gt;&lt;wsp:rsid wsp:val=&quot;001F605D&quot;/&gt;&lt;wsp:rsid wsp:val=&quot;001F6382&quot;/&gt;&lt;wsp:rsid wsp:val=&quot;001F6CCA&quot;/&gt;&lt;wsp:rsid wsp:val=&quot;001F7342&quot;/&gt;&lt;wsp:rsid wsp:val=&quot;002003F7&quot;/&gt;&lt;wsp:rsid wsp:val=&quot;00205057&quot;/&gt;&lt;wsp:rsid wsp:val=&quot;00205EB1&quot;/&gt;&lt;wsp:rsid wsp:val=&quot;002073F8&quot;/&gt;&lt;wsp:rsid wsp:val=&quot;00213D06&quot;/&gt;&lt;wsp:rsid wsp:val=&quot;002155AA&quot;/&gt;&lt;wsp:rsid wsp:val=&quot;002225C2&quot;/&gt;&lt;wsp:rsid wsp:val=&quot;002253A5&quot;/&gt;&lt;wsp:rsid wsp:val=&quot;002279F0&quot;/&gt;&lt;wsp:rsid wsp:val=&quot;00227F5B&quot;/&gt;&lt;wsp:rsid wsp:val=&quot;002309CE&quot;/&gt;&lt;wsp:rsid wsp:val=&quot;00233466&quot;/&gt;&lt;wsp:rsid wsp:val=&quot;002352AB&quot;/&gt;&lt;wsp:rsid wsp:val=&quot;002374CE&quot;/&gt;&lt;wsp:rsid wsp:val=&quot;002375E2&quot;/&gt;&lt;wsp:rsid wsp:val=&quot;002402EA&quot;/&gt;&lt;wsp:rsid wsp:val=&quot;0024083F&quot;/&gt;&lt;wsp:rsid wsp:val=&quot;002449CD&quot;/&gt;&lt;wsp:rsid wsp:val=&quot;00245609&quot;/&gt;&lt;wsp:rsid wsp:val=&quot;00245689&quot;/&gt;&lt;wsp:rsid wsp:val=&quot;00245ECB&quot;/&gt;&lt;wsp:rsid wsp:val=&quot;00247007&quot;/&gt;&lt;wsp:rsid wsp:val=&quot;00247183&quot;/&gt;&lt;wsp:rsid wsp:val=&quot;00247C6A&quot;/&gt;&lt;wsp:rsid wsp:val=&quot;002505D4&quot;/&gt;&lt;wsp:rsid wsp:val=&quot;00251474&quot;/&gt;&lt;wsp:rsid wsp:val=&quot;002535A0&quot;/&gt;&lt;wsp:rsid wsp:val=&quot;00254080&quot;/&gt;&lt;wsp:rsid wsp:val=&quot;0025511C&quot;/&gt;&lt;wsp:rsid wsp:val=&quot;00255619&quot;/&gt;&lt;wsp:rsid wsp:val=&quot;00255E83&quot;/&gt;&lt;wsp:rsid wsp:val=&quot;00257B6E&quot;/&gt;&lt;wsp:rsid wsp:val=&quot;0026145F&quot;/&gt;&lt;wsp:rsid wsp:val=&quot;00261C2C&quot;/&gt;&lt;wsp:rsid wsp:val=&quot;00263901&quot;/&gt;&lt;wsp:rsid wsp:val=&quot;00266609&quot;/&gt;&lt;wsp:rsid wsp:val=&quot;002710DF&quot;/&gt;&lt;wsp:rsid wsp:val=&quot;002718D5&quot;/&gt;&lt;wsp:rsid wsp:val=&quot;0027299D&quot;/&gt;&lt;wsp:rsid wsp:val=&quot;00274087&quot;/&gt;&lt;wsp:rsid wsp:val=&quot;00274B39&quot;/&gt;&lt;wsp:rsid wsp:val=&quot;00275EB9&quot;/&gt;&lt;wsp:rsid wsp:val=&quot;00276D6D&quot;/&gt;&lt;wsp:rsid wsp:val=&quot;00276E38&quot;/&gt;&lt;wsp:rsid wsp:val=&quot;00281299&quot;/&gt;&lt;wsp:rsid wsp:val=&quot;002837C4&quot;/&gt;&lt;wsp:rsid wsp:val=&quot;00284D5E&quot;/&gt;&lt;wsp:rsid wsp:val=&quot;00286EF5&quot;/&gt;&lt;wsp:rsid wsp:val=&quot;002876C0&quot;/&gt;&lt;wsp:rsid wsp:val=&quot;00287A5A&quot;/&gt;&lt;wsp:rsid wsp:val=&quot;0029062C&quot;/&gt;&lt;wsp:rsid wsp:val=&quot;002923EC&quot;/&gt;&lt;wsp:rsid wsp:val=&quot;00295217&quot;/&gt;&lt;wsp:rsid wsp:val=&quot;00296A78&quot;/&gt;&lt;wsp:rsid wsp:val=&quot;002A0F07&quot;/&gt;&lt;wsp:rsid wsp:val=&quot;002A11C4&quot;/&gt;&lt;wsp:rsid wsp:val=&quot;002A1719&quot;/&gt;&lt;wsp:rsid wsp:val=&quot;002A18CC&quot;/&gt;&lt;wsp:rsid wsp:val=&quot;002A1FE1&quot;/&gt;&lt;wsp:rsid wsp:val=&quot;002A21C8&quot;/&gt;&lt;wsp:rsid wsp:val=&quot;002A3E70&quot;/&gt;&lt;wsp:rsid wsp:val=&quot;002A429B&quot;/&gt;&lt;wsp:rsid wsp:val=&quot;002A438A&quot;/&gt;&lt;wsp:rsid wsp:val=&quot;002A5430&quot;/&gt;&lt;wsp:rsid wsp:val=&quot;002A586F&quot;/&gt;&lt;wsp:rsid wsp:val=&quot;002A593D&quot;/&gt;&lt;wsp:rsid wsp:val=&quot;002A6A94&quot;/&gt;&lt;wsp:rsid wsp:val=&quot;002A7F24&quot;/&gt;&lt;wsp:rsid wsp:val=&quot;002B0464&quot;/&gt;&lt;wsp:rsid wsp:val=&quot;002B155F&quot;/&gt;&lt;wsp:rsid wsp:val=&quot;002B19FC&quot;/&gt;&lt;wsp:rsid wsp:val=&quot;002B1C39&quot;/&gt;&lt;wsp:rsid wsp:val=&quot;002B6B08&quot;/&gt;&lt;wsp:rsid wsp:val=&quot;002B6D98&quot;/&gt;&lt;wsp:rsid wsp:val=&quot;002B6F94&quot;/&gt;&lt;wsp:rsid wsp:val=&quot;002B7543&quot;/&gt;&lt;wsp:rsid wsp:val=&quot;002C04FE&quot;/&gt;&lt;wsp:rsid wsp:val=&quot;002C0776&quot;/&gt;&lt;wsp:rsid wsp:val=&quot;002C0B6B&quot;/&gt;&lt;wsp:rsid wsp:val=&quot;002C0CB4&quot;/&gt;&lt;wsp:rsid wsp:val=&quot;002C1CF0&quot;/&gt;&lt;wsp:rsid wsp:val=&quot;002C33DC&quot;/&gt;&lt;wsp:rsid wsp:val=&quot;002C4357&quot;/&gt;&lt;wsp:rsid wsp:val=&quot;002C4833&quot;/&gt;&lt;wsp:rsid wsp:val=&quot;002C678A&quot;/&gt;&lt;wsp:rsid wsp:val=&quot;002C7473&quot;/&gt;&lt;wsp:rsid wsp:val=&quot;002C7E03&quot;/&gt;&lt;wsp:rsid wsp:val=&quot;002D2002&quot;/&gt;&lt;wsp:rsid wsp:val=&quot;002D2D83&quot;/&gt;&lt;wsp:rsid wsp:val=&quot;002D376A&quot;/&gt;&lt;wsp:rsid wsp:val=&quot;002D3AED&quot;/&gt;&lt;wsp:rsid wsp:val=&quot;002D4DF3&quot;/&gt;&lt;wsp:rsid wsp:val=&quot;002D4F73&quot;/&gt;&lt;wsp:rsid wsp:val=&quot;002D67D9&quot;/&gt;&lt;wsp:rsid wsp:val=&quot;002D71B6&quot;/&gt;&lt;wsp:rsid wsp:val=&quot;002D76CA&quot;/&gt;&lt;wsp:rsid wsp:val=&quot;002E3CD7&quot;/&gt;&lt;wsp:rsid wsp:val=&quot;002E61AD&quot;/&gt;&lt;wsp:rsid wsp:val=&quot;002E648D&quot;/&gt;&lt;wsp:rsid wsp:val=&quot;002F3F9D&quot;/&gt;&lt;wsp:rsid wsp:val=&quot;002F4296&quot;/&gt;&lt;wsp:rsid wsp:val=&quot;002F429C&quot;/&gt;&lt;wsp:rsid wsp:val=&quot;002F4933&quot;/&gt;&lt;wsp:rsid wsp:val=&quot;002F610E&quot;/&gt;&lt;wsp:rsid wsp:val=&quot;00301B9C&quot;/&gt;&lt;wsp:rsid wsp:val=&quot;00302BA0&quot;/&gt;&lt;wsp:rsid wsp:val=&quot;003030C8&quot;/&gt;&lt;wsp:rsid wsp:val=&quot;0030375C&quot;/&gt;&lt;wsp:rsid wsp:val=&quot;00305E1A&quot;/&gt;&lt;wsp:rsid wsp:val=&quot;0030773E&quot;/&gt;&lt;wsp:rsid wsp:val=&quot;00310691&quot;/&gt;&lt;wsp:rsid wsp:val=&quot;00310A87&quot;/&gt;&lt;wsp:rsid wsp:val=&quot;003128A1&quot;/&gt;&lt;wsp:rsid wsp:val=&quot;00313C9E&quot;/&gt;&lt;wsp:rsid wsp:val=&quot;0031527D&quot;/&gt;&lt;wsp:rsid wsp:val=&quot;00317BA0&quot;/&gt;&lt;wsp:rsid wsp:val=&quot;00320B53&quot;/&gt;&lt;wsp:rsid wsp:val=&quot;00320D42&quot;/&gt;&lt;wsp:rsid wsp:val=&quot;0032193A&quot;/&gt;&lt;wsp:rsid wsp:val=&quot;00323BB1&quot;/&gt;&lt;wsp:rsid wsp:val=&quot;00325DCC&quot;/&gt;&lt;wsp:rsid wsp:val=&quot;00327772&quot;/&gt;&lt;wsp:rsid wsp:val=&quot;003278C6&quot;/&gt;&lt;wsp:rsid wsp:val=&quot;0033082D&quot;/&gt;&lt;wsp:rsid wsp:val=&quot;00331F1D&quot;/&gt;&lt;wsp:rsid wsp:val=&quot;003347FE&quot;/&gt;&lt;wsp:rsid wsp:val=&quot;003357CC&quot;/&gt;&lt;wsp:rsid wsp:val=&quot;0033595A&quot;/&gt;&lt;wsp:rsid wsp:val=&quot;00337756&quot;/&gt;&lt;wsp:rsid wsp:val=&quot;003407CA&quot;/&gt;&lt;wsp:rsid wsp:val=&quot;00340BD9&quot;/&gt;&lt;wsp:rsid wsp:val=&quot;00343D9E&quot;/&gt;&lt;wsp:rsid wsp:val=&quot;00344286&quot;/&gt;&lt;wsp:rsid wsp:val=&quot;00344CF9&quot;/&gt;&lt;wsp:rsid wsp:val=&quot;00350E95&quot;/&gt;&lt;wsp:rsid wsp:val=&quot;00351494&quot;/&gt;&lt;wsp:rsid wsp:val=&quot;00351D2E&quot;/&gt;&lt;wsp:rsid wsp:val=&quot;003533DE&quot;/&gt;&lt;wsp:rsid wsp:val=&quot;00363876&quot;/&gt;&lt;wsp:rsid wsp:val=&quot;00367120&quot;/&gt;&lt;wsp:rsid wsp:val=&quot;00371ED7&quot;/&gt;&lt;wsp:rsid wsp:val=&quot;003730F4&quot;/&gt;&lt;wsp:rsid wsp:val=&quot;00373748&quot;/&gt;&lt;wsp:rsid wsp:val=&quot;00373856&quot;/&gt;&lt;wsp:rsid wsp:val=&quot;00373B3F&quot;/&gt;&lt;wsp:rsid wsp:val=&quot;0037511A&quot;/&gt;&lt;wsp:rsid wsp:val=&quot;00375ABA&quot;/&gt;&lt;wsp:rsid wsp:val=&quot;00376CF4&quot;/&gt;&lt;wsp:rsid wsp:val=&quot;003852A7&quot;/&gt;&lt;wsp:rsid wsp:val=&quot;00385A48&quot;/&gt;&lt;wsp:rsid wsp:val=&quot;003874A4&quot;/&gt;&lt;wsp:rsid wsp:val=&quot;00387A29&quot;/&gt;&lt;wsp:rsid wsp:val=&quot;00387FEA&quot;/&gt;&lt;wsp:rsid wsp:val=&quot;003925AA&quot;/&gt;&lt;wsp:rsid wsp:val=&quot;00392C9E&quot;/&gt;&lt;wsp:rsid wsp:val=&quot;00393C97&quot;/&gt;&lt;wsp:rsid wsp:val=&quot;00395F1F&quot;/&gt;&lt;wsp:rsid wsp:val=&quot;00396D2E&quot;/&gt;&lt;wsp:rsid wsp:val=&quot;0039734D&quot;/&gt;&lt;wsp:rsid wsp:val=&quot;00397769&quot;/&gt;&lt;wsp:rsid wsp:val=&quot;00397B99&quot;/&gt;&lt;wsp:rsid wsp:val=&quot;003A0501&quot;/&gt;&lt;wsp:rsid wsp:val=&quot;003A0B0D&quot;/&gt;&lt;wsp:rsid wsp:val=&quot;003A411B&quot;/&gt;&lt;wsp:rsid wsp:val=&quot;003A5F82&quot;/&gt;&lt;wsp:rsid wsp:val=&quot;003A6580&quot;/&gt;&lt;wsp:rsid wsp:val=&quot;003B14B5&quot;/&gt;&lt;wsp:rsid wsp:val=&quot;003B1EF5&quot;/&gt;&lt;wsp:rsid wsp:val=&quot;003B3CC8&quot;/&gt;&lt;wsp:rsid wsp:val=&quot;003B6F1F&quot;/&gt;&lt;wsp:rsid wsp:val=&quot;003B7904&quot;/&gt;&lt;wsp:rsid wsp:val=&quot;003C12D7&quot;/&gt;&lt;wsp:rsid wsp:val=&quot;003C22F7&quot;/&gt;&lt;wsp:rsid wsp:val=&quot;003C44E9&quot;/&gt;&lt;wsp:rsid wsp:val=&quot;003C4C64&quot;/&gt;&lt;wsp:rsid wsp:val=&quot;003D0B5A&quot;/&gt;&lt;wsp:rsid wsp:val=&quot;003D65D5&quot;/&gt;&lt;wsp:rsid wsp:val=&quot;003D69E4&quot;/&gt;&lt;wsp:rsid wsp:val=&quot;003D7D37&quot;/&gt;&lt;wsp:rsid wsp:val=&quot;003D7EE7&quot;/&gt;&lt;wsp:rsid wsp:val=&quot;003E041E&quot;/&gt;&lt;wsp:rsid wsp:val=&quot;003E12A8&quot;/&gt;&lt;wsp:rsid wsp:val=&quot;003E1414&quot;/&gt;&lt;wsp:rsid wsp:val=&quot;003E178C&quot;/&gt;&lt;wsp:rsid wsp:val=&quot;003E2CCB&quot;/&gt;&lt;wsp:rsid wsp:val=&quot;003E3B6D&quot;/&gt;&lt;wsp:rsid wsp:val=&quot;003E62C5&quot;/&gt;&lt;wsp:rsid wsp:val=&quot;003E687B&quot;/&gt;&lt;wsp:rsid wsp:val=&quot;003E6C86&quot;/&gt;&lt;wsp:rsid wsp:val=&quot;003E6D4E&quot;/&gt;&lt;wsp:rsid wsp:val=&quot;003E7D50&quot;/&gt;&lt;wsp:rsid wsp:val=&quot;003E7D8C&quot;/&gt;&lt;wsp:rsid wsp:val=&quot;003F1AD1&quot;/&gt;&lt;wsp:rsid wsp:val=&quot;003F3C10&quot;/&gt;&lt;wsp:rsid wsp:val=&quot;003F4B3A&quot;/&gt;&lt;wsp:rsid wsp:val=&quot;003F56F4&quot;/&gt;&lt;wsp:rsid wsp:val=&quot;003F5899&quot;/&gt;&lt;wsp:rsid wsp:val=&quot;003F58D4&quot;/&gt;&lt;wsp:rsid wsp:val=&quot;003F6572&quot;/&gt;&lt;wsp:rsid wsp:val=&quot;003F66AA&quot;/&gt;&lt;wsp:rsid wsp:val=&quot;003F6C37&quot;/&gt;&lt;wsp:rsid wsp:val=&quot;00401032&quot;/&gt;&lt;wsp:rsid wsp:val=&quot;004015CE&quot;/&gt;&lt;wsp:rsid wsp:val=&quot;004017A2&quot;/&gt;&lt;wsp:rsid wsp:val=&quot;00404F3C&quot;/&gt;&lt;wsp:rsid wsp:val=&quot;00404FA3&quot;/&gt;&lt;wsp:rsid wsp:val=&quot;0040732A&quot;/&gt;&lt;wsp:rsid wsp:val=&quot;00410936&quot;/&gt;&lt;wsp:rsid wsp:val=&quot;00410D77&quot;/&gt;&lt;wsp:rsid wsp:val=&quot;004119F2&quot;/&gt;&lt;wsp:rsid wsp:val=&quot;00412C3F&quot;/&gt;&lt;wsp:rsid wsp:val=&quot;00412C91&quot;/&gt;&lt;wsp:rsid wsp:val=&quot;0041336A&quot;/&gt;&lt;wsp:rsid wsp:val=&quot;00416949&quot;/&gt;&lt;wsp:rsid wsp:val=&quot;00421E9A&quot;/&gt;&lt;wsp:rsid wsp:val=&quot;004233EC&quot;/&gt;&lt;wsp:rsid wsp:val=&quot;004253D9&quot;/&gt;&lt;wsp:rsid wsp:val=&quot;00426257&quot;/&gt;&lt;wsp:rsid wsp:val=&quot;00426405&quot;/&gt;&lt;wsp:rsid wsp:val=&quot;00427310&quot;/&gt;&lt;wsp:rsid wsp:val=&quot;004274BA&quot;/&gt;&lt;wsp:rsid wsp:val=&quot;0043206D&quot;/&gt;&lt;wsp:rsid wsp:val=&quot;00436457&quot;/&gt;&lt;wsp:rsid wsp:val=&quot;0044077C&quot;/&gt;&lt;wsp:rsid wsp:val=&quot;004407E5&quot;/&gt;&lt;wsp:rsid wsp:val=&quot;004415F3&quot;/&gt;&lt;wsp:rsid wsp:val=&quot;00442CED&quot;/&gt;&lt;wsp:rsid wsp:val=&quot;00444CD3&quot;/&gt;&lt;wsp:rsid wsp:val=&quot;00445091&quot;/&gt;&lt;wsp:rsid wsp:val=&quot;00450013&quot;/&gt;&lt;wsp:rsid wsp:val=&quot;004523F8&quot;/&gt;&lt;wsp:rsid wsp:val=&quot;00453622&quot;/&gt;&lt;wsp:rsid wsp:val=&quot;004537BF&quot;/&gt;&lt;wsp:rsid wsp:val=&quot;00453C94&quot;/&gt;&lt;wsp:rsid wsp:val=&quot;00460A9C&quot;/&gt;&lt;wsp:rsid wsp:val=&quot;00460F0D&quot;/&gt;&lt;wsp:rsid wsp:val=&quot;004617B1&quot;/&gt;&lt;wsp:rsid wsp:val=&quot;0046247D&quot;/&gt;&lt;wsp:rsid wsp:val=&quot;00463141&quot;/&gt;&lt;wsp:rsid wsp:val=&quot;00463974&quot;/&gt;&lt;wsp:rsid wsp:val=&quot;00464AEF&quot;/&gt;&lt;wsp:rsid wsp:val=&quot;0046505C&quot;/&gt;&lt;wsp:rsid wsp:val=&quot;00465713&quot;/&gt;&lt;wsp:rsid wsp:val=&quot;00466F4F&quot;/&gt;&lt;wsp:rsid wsp:val=&quot;00467CF2&quot;/&gt;&lt;wsp:rsid wsp:val=&quot;00470428&quot;/&gt;&lt;wsp:rsid wsp:val=&quot;004721E7&quot;/&gt;&lt;wsp:rsid wsp:val=&quot;004724E1&quot;/&gt;&lt;wsp:rsid wsp:val=&quot;00474FED&quot;/&gt;&lt;wsp:rsid wsp:val=&quot;0047506F&quot;/&gt;&lt;wsp:rsid wsp:val=&quot;00476B29&quot;/&gt;&lt;wsp:rsid wsp:val=&quot;00477876&quot;/&gt;&lt;wsp:rsid wsp:val=&quot;00482D49&quot;/&gt;&lt;wsp:rsid wsp:val=&quot;00482F15&quot;/&gt;&lt;wsp:rsid wsp:val=&quot;00484F32&quot;/&gt;&lt;wsp:rsid wsp:val=&quot;0048573D&quot;/&gt;&lt;wsp:rsid wsp:val=&quot;00487C43&quot;/&gt;&lt;wsp:rsid wsp:val=&quot;00490715&quot;/&gt;&lt;wsp:rsid wsp:val=&quot;0049265C&quot;/&gt;&lt;wsp:rsid wsp:val=&quot;004949E6&quot;/&gt;&lt;wsp:rsid wsp:val=&quot;00495844&quot;/&gt;&lt;wsp:rsid wsp:val=&quot;004977E1&quot;/&gt;&lt;wsp:rsid wsp:val=&quot;004A0700&quot;/&gt;&lt;wsp:rsid wsp:val=&quot;004A6C20&quot;/&gt;&lt;wsp:rsid wsp:val=&quot;004A6C72&quot;/&gt;&lt;wsp:rsid wsp:val=&quot;004A7DFA&quot;/&gt;&lt;wsp:rsid wsp:val=&quot;004B024F&quot;/&gt;&lt;wsp:rsid wsp:val=&quot;004B26A7&quot;/&gt;&lt;wsp:rsid wsp:val=&quot;004B2CDB&quot;/&gt;&lt;wsp:rsid wsp:val=&quot;004B3E6C&quot;/&gt;&lt;wsp:rsid wsp:val=&quot;004B535C&quot;/&gt;&lt;wsp:rsid wsp:val=&quot;004C00F7&quot;/&gt;&lt;wsp:rsid wsp:val=&quot;004C0B21&quot;/&gt;&lt;wsp:rsid wsp:val=&quot;004C15D4&quot;/&gt;&lt;wsp:rsid wsp:val=&quot;004C1AD9&quot;/&gt;&lt;wsp:rsid wsp:val=&quot;004C201B&quot;/&gt;&lt;wsp:rsid wsp:val=&quot;004C24CA&quot;/&gt;&lt;wsp:rsid wsp:val=&quot;004C2908&quot;/&gt;&lt;wsp:rsid wsp:val=&quot;004C39AD&quot;/&gt;&lt;wsp:rsid wsp:val=&quot;004C43CD&quot;/&gt;&lt;wsp:rsid wsp:val=&quot;004C4CB0&quot;/&gt;&lt;wsp:rsid wsp:val=&quot;004C4D03&quot;/&gt;&lt;wsp:rsid wsp:val=&quot;004C5B03&quot;/&gt;&lt;wsp:rsid wsp:val=&quot;004C7DE5&quot;/&gt;&lt;wsp:rsid wsp:val=&quot;004D43F8&quot;/&gt;&lt;wsp:rsid wsp:val=&quot;004D4B79&quot;/&gt;&lt;wsp:rsid wsp:val=&quot;004D6423&quot;/&gt;&lt;wsp:rsid wsp:val=&quot;004D6FCF&quot;/&gt;&lt;wsp:rsid wsp:val=&quot;004D747D&quot;/&gt;&lt;wsp:rsid wsp:val=&quot;004D76E9&quot;/&gt;&lt;wsp:rsid wsp:val=&quot;004E1373&quot;/&gt;&lt;wsp:rsid wsp:val=&quot;004E5993&quot;/&gt;&lt;wsp:rsid wsp:val=&quot;004E6476&quot;/&gt;&lt;wsp:rsid wsp:val=&quot;004E6AF5&quot;/&gt;&lt;wsp:rsid wsp:val=&quot;004E6F30&quot;/&gt;&lt;wsp:rsid wsp:val=&quot;004E7558&quot;/&gt;&lt;wsp:rsid wsp:val=&quot;004F0AC1&quot;/&gt;&lt;wsp:rsid wsp:val=&quot;004F0E5E&quot;/&gt;&lt;wsp:rsid wsp:val=&quot;004F3A63&quot;/&gt;&lt;wsp:rsid wsp:val=&quot;004F3AA0&quot;/&gt;&lt;wsp:rsid wsp:val=&quot;004F597A&quot;/&gt;&lt;wsp:rsid wsp:val=&quot;004F6009&quot;/&gt;&lt;wsp:rsid wsp:val=&quot;004F685F&quot;/&gt;&lt;wsp:rsid wsp:val=&quot;004F774A&quot;/&gt;&lt;wsp:rsid wsp:val=&quot;00500012&quot;/&gt;&lt;wsp:rsid wsp:val=&quot;00500016&quot;/&gt;&lt;wsp:rsid wsp:val=&quot;005005BE&quot;/&gt;&lt;wsp:rsid wsp:val=&quot;00500882&quot;/&gt;&lt;wsp:rsid wsp:val=&quot;00500E29&quot;/&gt;&lt;wsp:rsid wsp:val=&quot;0050459B&quot;/&gt;&lt;wsp:rsid wsp:val=&quot;005052B3&quot;/&gt;&lt;wsp:rsid wsp:val=&quot;0050537B&quot;/&gt;&lt;wsp:rsid wsp:val=&quot;005056E4&quot;/&gt;&lt;wsp:rsid wsp:val=&quot;00505B24&quot;/&gt;&lt;wsp:rsid wsp:val=&quot;00506EB8&quot;/&gt;&lt;wsp:rsid wsp:val=&quot;0050707B&quot;/&gt;&lt;wsp:rsid wsp:val=&quot;00512734&quot;/&gt;&lt;wsp:rsid wsp:val=&quot;005127A8&quot;/&gt;&lt;wsp:rsid wsp:val=&quot;00513827&quot;/&gt;&lt;wsp:rsid wsp:val=&quot;005146C2&quot;/&gt;&lt;wsp:rsid wsp:val=&quot;00514836&quot;/&gt;&lt;wsp:rsid wsp:val=&quot;00515C70&quot;/&gt;&lt;wsp:rsid wsp:val=&quot;005163D7&quot;/&gt;&lt;wsp:rsid wsp:val=&quot;00520FE4&quot;/&gt;&lt;wsp:rsid wsp:val=&quot;00522D76&quot;/&gt;&lt;wsp:rsid wsp:val=&quot;005241D3&quot;/&gt;&lt;wsp:rsid wsp:val=&quot;00525536&quot;/&gt;&lt;wsp:rsid wsp:val=&quot;00527177&quot;/&gt;&lt;wsp:rsid wsp:val=&quot;00532F33&quot;/&gt;&lt;wsp:rsid wsp:val=&quot;00534788&quot;/&gt;&lt;wsp:rsid wsp:val=&quot;00534A59&quot;/&gt;&lt;wsp:rsid wsp:val=&quot;00535316&quot;/&gt;&lt;wsp:rsid wsp:val=&quot;00535C36&quot;/&gt;&lt;wsp:rsid wsp:val=&quot;0054111B&quot;/&gt;&lt;wsp:rsid wsp:val=&quot;005423B9&quot;/&gt;&lt;wsp:rsid wsp:val=&quot;00542ADA&quot;/&gt;&lt;wsp:rsid wsp:val=&quot;005432FC&quot;/&gt;&lt;wsp:rsid wsp:val=&quot;00543832&quot;/&gt;&lt;wsp:rsid wsp:val=&quot;005443C8&quot;/&gt;&lt;wsp:rsid wsp:val=&quot;00544F9A&quot;/&gt;&lt;wsp:rsid wsp:val=&quot;00545EE8&quot;/&gt;&lt;wsp:rsid wsp:val=&quot;005463FF&quot;/&gt;&lt;wsp:rsid wsp:val=&quot;005474F5&quot;/&gt;&lt;wsp:rsid wsp:val=&quot;0054765D&quot;/&gt;&lt;wsp:rsid wsp:val=&quot;005479E0&quot;/&gt;&lt;wsp:rsid wsp:val=&quot;00550163&quot;/&gt;&lt;wsp:rsid wsp:val=&quot;00550AAF&quot;/&gt;&lt;wsp:rsid wsp:val=&quot;00551097&quot;/&gt;&lt;wsp:rsid wsp:val=&quot;0055121A&quot;/&gt;&lt;wsp:rsid wsp:val=&quot;00551778&quot;/&gt;&lt;wsp:rsid wsp:val=&quot;005520A2&quot;/&gt;&lt;wsp:rsid wsp:val=&quot;0055442C&quot;/&gt;&lt;wsp:rsid wsp:val=&quot;005644C6&quot;/&gt;&lt;wsp:rsid wsp:val=&quot;005646FC&quot;/&gt;&lt;wsp:rsid wsp:val=&quot;00564756&quot;/&gt;&lt;wsp:rsid wsp:val=&quot;0056564E&quot;/&gt;&lt;wsp:rsid wsp:val=&quot;00566E56&quot;/&gt;&lt;wsp:rsid wsp:val=&quot;005728D2&quot;/&gt;&lt;wsp:rsid wsp:val=&quot;00572984&quot;/&gt;&lt;wsp:rsid wsp:val=&quot;00572BA8&quot;/&gt;&lt;wsp:rsid wsp:val=&quot;00572F18&quot;/&gt;&lt;wsp:rsid wsp:val=&quot;005744A8&quot;/&gt;&lt;wsp:rsid wsp:val=&quot;00574759&quot;/&gt;&lt;wsp:rsid wsp:val=&quot;005756FA&quot;/&gt;&lt;wsp:rsid wsp:val=&quot;00576129&quot;/&gt;&lt;wsp:rsid wsp:val=&quot;0057633F&quot;/&gt;&lt;wsp:rsid wsp:val=&quot;00576C33&quot;/&gt;&lt;wsp:rsid wsp:val=&quot;005771D0&quot;/&gt;&lt;wsp:rsid wsp:val=&quot;0058037B&quot;/&gt;&lt;wsp:rsid wsp:val=&quot;005807D5&quot;/&gt;&lt;wsp:rsid wsp:val=&quot;00581320&quot;/&gt;&lt;wsp:rsid wsp:val=&quot;00583189&quot;/&gt;&lt;wsp:rsid wsp:val=&quot;00584C2B&quot;/&gt;&lt;wsp:rsid wsp:val=&quot;00585BE5&quot;/&gt;&lt;wsp:rsid wsp:val=&quot;00585DDA&quot;/&gt;&lt;wsp:rsid wsp:val=&quot;00587686&quot;/&gt;&lt;wsp:rsid wsp:val=&quot;00587BA6&quot;/&gt;&lt;wsp:rsid wsp:val=&quot;0059086E&quot;/&gt;&lt;wsp:rsid wsp:val=&quot;00596AF2&quot;/&gt;&lt;wsp:rsid wsp:val=&quot;005A04C2&quot;/&gt;&lt;wsp:rsid wsp:val=&quot;005A0B5B&quot;/&gt;&lt;wsp:rsid wsp:val=&quot;005A0EF6&quot;/&gt;&lt;wsp:rsid wsp:val=&quot;005A210C&quot;/&gt;&lt;wsp:rsid wsp:val=&quot;005A229C&quot;/&gt;&lt;wsp:rsid wsp:val=&quot;005A58A9&quot;/&gt;&lt;wsp:rsid wsp:val=&quot;005B0AEA&quot;/&gt;&lt;wsp:rsid wsp:val=&quot;005B2B35&quot;/&gt;&lt;wsp:rsid wsp:val=&quot;005B2CA0&quot;/&gt;&lt;wsp:rsid wsp:val=&quot;005B3650&quot;/&gt;&lt;wsp:rsid wsp:val=&quot;005B41BE&quot;/&gt;&lt;wsp:rsid wsp:val=&quot;005B4428&quot;/&gt;&lt;wsp:rsid wsp:val=&quot;005B7346&quot;/&gt;&lt;wsp:rsid wsp:val=&quot;005B7CF8&quot;/&gt;&lt;wsp:rsid wsp:val=&quot;005C0922&quot;/&gt;&lt;wsp:rsid wsp:val=&quot;005C2BE7&quot;/&gt;&lt;wsp:rsid wsp:val=&quot;005C79DB&quot;/&gt;&lt;wsp:rsid wsp:val=&quot;005D19E3&quot;/&gt;&lt;wsp:rsid wsp:val=&quot;005D2870&quot;/&gt;&lt;wsp:rsid wsp:val=&quot;005D2C4B&quot;/&gt;&lt;wsp:rsid wsp:val=&quot;005D4EF6&quot;/&gt;&lt;wsp:rsid wsp:val=&quot;005D5F13&quot;/&gt;&lt;wsp:rsid wsp:val=&quot;005D7CA5&quot;/&gt;&lt;wsp:rsid wsp:val=&quot;005E3567&quot;/&gt;&lt;wsp:rsid wsp:val=&quot;005E5BBA&quot;/&gt;&lt;wsp:rsid wsp:val=&quot;005E67F4&quot;/&gt;&lt;wsp:rsid wsp:val=&quot;005F1573&quot;/&gt;&lt;wsp:rsid wsp:val=&quot;005F3503&quot;/&gt;&lt;wsp:rsid wsp:val=&quot;005F7052&quot;/&gt;&lt;wsp:rsid wsp:val=&quot;0060015B&quot;/&gt;&lt;wsp:rsid wsp:val=&quot;00603095&quot;/&gt;&lt;wsp:rsid wsp:val=&quot;00604E52&quot;/&gt;&lt;wsp:rsid wsp:val=&quot;006050E2&quot;/&gt;&lt;wsp:rsid wsp:val=&quot;006108FE&quot;/&gt;&lt;wsp:rsid wsp:val=&quot;00610DB4&quot;/&gt;&lt;wsp:rsid wsp:val=&quot;006125AF&quot;/&gt;&lt;wsp:rsid wsp:val=&quot;00612719&quot;/&gt;&lt;wsp:rsid wsp:val=&quot;00616534&quot;/&gt;&lt;wsp:rsid wsp:val=&quot;00616775&quot;/&gt;&lt;wsp:rsid wsp:val=&quot;00617194&quot;/&gt;&lt;wsp:rsid wsp:val=&quot;00617AC6&quot;/&gt;&lt;wsp:rsid wsp:val=&quot;00620C15&quot;/&gt;&lt;wsp:rsid wsp:val=&quot;00621A62&quot;/&gt;&lt;wsp:rsid wsp:val=&quot;00622B21&quot;/&gt;&lt;wsp:rsid wsp:val=&quot;00625562&quot;/&gt;&lt;wsp:rsid wsp:val=&quot;0062742D&quot;/&gt;&lt;wsp:rsid wsp:val=&quot;0063011F&quot;/&gt;&lt;wsp:rsid wsp:val=&quot;0063184B&quot;/&gt;&lt;wsp:rsid wsp:val=&quot;0063654A&quot;/&gt;&lt;wsp:rsid wsp:val=&quot;00640503&quot;/&gt;&lt;wsp:rsid wsp:val=&quot;00640968&quot;/&gt;&lt;wsp:rsid wsp:val=&quot;00641CA2&quot;/&gt;&lt;wsp:rsid wsp:val=&quot;0064351F&quot;/&gt;&lt;wsp:rsid wsp:val=&quot;00644813&quot;/&gt;&lt;wsp:rsid wsp:val=&quot;00645ED2&quot;/&gt;&lt;wsp:rsid wsp:val=&quot;00646A1E&quot;/&gt;&lt;wsp:rsid wsp:val=&quot;00647211&quot;/&gt;&lt;wsp:rsid wsp:val=&quot;006503F3&quot;/&gt;&lt;wsp:rsid wsp:val=&quot;00651C95&quot;/&gt;&lt;wsp:rsid wsp:val=&quot;00652572&quot;/&gt;&lt;wsp:rsid wsp:val=&quot;0065440B&quot;/&gt;&lt;wsp:rsid wsp:val=&quot;00654B29&quot;/&gt;&lt;wsp:rsid wsp:val=&quot;006551CA&quot;/&gt;&lt;wsp:rsid wsp:val=&quot;00660F31&quot;/&gt;&lt;wsp:rsid wsp:val=&quot;00661568&quot;/&gt;&lt;wsp:rsid wsp:val=&quot;00661640&quot;/&gt;&lt;wsp:rsid wsp:val=&quot;00664755&quot;/&gt;&lt;wsp:rsid wsp:val=&quot;00664E8F&quot;/&gt;&lt;wsp:rsid wsp:val=&quot;006656E2&quot;/&gt;&lt;wsp:rsid wsp:val=&quot;006679E2&quot;/&gt;&lt;wsp:rsid wsp:val=&quot;00671D4E&quot;/&gt;&lt;wsp:rsid wsp:val=&quot;006731A4&quot;/&gt;&lt;wsp:rsid wsp:val=&quot;006737F6&quot;/&gt;&lt;wsp:rsid wsp:val=&quot;00674535&quot;/&gt;&lt;wsp:rsid wsp:val=&quot;00674FC0&quot;/&gt;&lt;wsp:rsid wsp:val=&quot;006761E7&quot;/&gt;&lt;wsp:rsid wsp:val=&quot;00676D4C&quot;/&gt;&lt;wsp:rsid wsp:val=&quot;00685F60&quot;/&gt;&lt;wsp:rsid wsp:val=&quot;00686FE8&quot;/&gt;&lt;wsp:rsid wsp:val=&quot;0068781A&quot;/&gt;&lt;wsp:rsid wsp:val=&quot;0068785E&quot;/&gt;&lt;wsp:rsid wsp:val=&quot;00692B80&quot;/&gt;&lt;wsp:rsid wsp:val=&quot;00694C91&quot;/&gt;&lt;wsp:rsid wsp:val=&quot;00694CE9&quot;/&gt;&lt;wsp:rsid wsp:val=&quot;00694DA9&quot;/&gt;&lt;wsp:rsid wsp:val=&quot;006952C3&quot;/&gt;&lt;wsp:rsid wsp:val=&quot;0069649B&quot;/&gt;&lt;wsp:rsid wsp:val=&quot;00696D7A&quot;/&gt;&lt;wsp:rsid wsp:val=&quot;00697723&quot;/&gt;&lt;wsp:rsid wsp:val=&quot;00697AC0&quot;/&gt;&lt;wsp:rsid wsp:val=&quot;006A11C1&quot;/&gt;&lt;wsp:rsid wsp:val=&quot;006A1279&quot;/&gt;&lt;wsp:rsid wsp:val=&quot;006A683A&quot;/&gt;&lt;wsp:rsid wsp:val=&quot;006B0F96&quot;/&gt;&lt;wsp:rsid wsp:val=&quot;006B40D8&quot;/&gt;&lt;wsp:rsid wsp:val=&quot;006B4A30&quot;/&gt;&lt;wsp:rsid wsp:val=&quot;006B63F5&quot;/&gt;&lt;wsp:rsid wsp:val=&quot;006B7E06&quot;/&gt;&lt;wsp:rsid wsp:val=&quot;006C17F5&quot;/&gt;&lt;wsp:rsid wsp:val=&quot;006C1DA3&quot;/&gt;&lt;wsp:rsid wsp:val=&quot;006C21E2&quot;/&gt;&lt;wsp:rsid wsp:val=&quot;006C3042&quot;/&gt;&lt;wsp:rsid wsp:val=&quot;006C543E&quot;/&gt;&lt;wsp:rsid wsp:val=&quot;006D0617&quot;/&gt;&lt;wsp:rsid wsp:val=&quot;006D149B&quot;/&gt;&lt;wsp:rsid wsp:val=&quot;006D158A&quot;/&gt;&lt;wsp:rsid wsp:val=&quot;006D38AB&quot;/&gt;&lt;wsp:rsid wsp:val=&quot;006D3FC2&quot;/&gt;&lt;wsp:rsid wsp:val=&quot;006D4159&quot;/&gt;&lt;wsp:rsid wsp:val=&quot;006D4941&quot;/&gt;&lt;wsp:rsid wsp:val=&quot;006D6287&quot;/&gt;&lt;wsp:rsid wsp:val=&quot;006D689A&quot;/&gt;&lt;wsp:rsid wsp:val=&quot;006E13B7&quot;/&gt;&lt;wsp:rsid wsp:val=&quot;006E5876&quot;/&gt;&lt;wsp:rsid wsp:val=&quot;006E60BD&quot;/&gt;&lt;wsp:rsid wsp:val=&quot;006E651D&quot;/&gt;&lt;wsp:rsid wsp:val=&quot;006E7A55&quot;/&gt;&lt;wsp:rsid wsp:val=&quot;006E7AF8&quot;/&gt;&lt;wsp:rsid wsp:val=&quot;006F0EDB&quot;/&gt;&lt;wsp:rsid wsp:val=&quot;006F7AEE&quot;/&gt;&lt;wsp:rsid wsp:val=&quot;00703AE9&quot;/&gt;&lt;wsp:rsid wsp:val=&quot;00704651&quot;/&gt;&lt;wsp:rsid wsp:val=&quot;007046DF&quot;/&gt;&lt;wsp:rsid wsp:val=&quot;00705250&quot;/&gt;&lt;wsp:rsid wsp:val=&quot;00705A95&quot;/&gt;&lt;wsp:rsid wsp:val=&quot;007060EC&quot;/&gt;&lt;wsp:rsid wsp:val=&quot;00706FF1&quot;/&gt;&lt;wsp:rsid wsp:val=&quot;00712A18&quot;/&gt;&lt;wsp:rsid wsp:val=&quot;00713279&quot;/&gt;&lt;wsp:rsid wsp:val=&quot;00713307&quot;/&gt;&lt;wsp:rsid wsp:val=&quot;00717D6A&quot;/&gt;&lt;wsp:rsid wsp:val=&quot;00721105&quot;/&gt;&lt;wsp:rsid wsp:val=&quot;00724194&quot;/&gt;&lt;wsp:rsid wsp:val=&quot;00724D4C&quot;/&gt;&lt;wsp:rsid wsp:val=&quot;00724ECF&quot;/&gt;&lt;wsp:rsid wsp:val=&quot;00725FB2&quot;/&gt;&lt;wsp:rsid wsp:val=&quot;00727F91&quot;/&gt;&lt;wsp:rsid wsp:val=&quot;00730896&quot;/&gt;&lt;wsp:rsid wsp:val=&quot;00731737&quot;/&gt;&lt;wsp:rsid wsp:val=&quot;00733164&quot;/&gt;&lt;wsp:rsid wsp:val=&quot;0073360A&quot;/&gt;&lt;wsp:rsid wsp:val=&quot;00737C73&quot;/&gt;&lt;wsp:rsid wsp:val=&quot;007402E4&quot;/&gt;&lt;wsp:rsid wsp:val=&quot;00741419&quot;/&gt;&lt;wsp:rsid wsp:val=&quot;00741C63&quot;/&gt;&lt;wsp:rsid wsp:val=&quot;00743432&quot;/&gt;&lt;wsp:rsid wsp:val=&quot;00743699&quot;/&gt;&lt;wsp:rsid wsp:val=&quot;00746DE5&quot;/&gt;&lt;wsp:rsid wsp:val=&quot;0074767C&quot;/&gt;&lt;wsp:rsid wsp:val=&quot;0075025C&quot;/&gt;&lt;wsp:rsid wsp:val=&quot;0075062F&quot;/&gt;&lt;wsp:rsid wsp:val=&quot;0075473A&quot;/&gt;&lt;wsp:rsid wsp:val=&quot;007547B4&quot;/&gt;&lt;wsp:rsid wsp:val=&quot;007577A6&quot;/&gt;&lt;wsp:rsid wsp:val=&quot;007618EB&quot;/&gt;&lt;wsp:rsid wsp:val=&quot;00761CCA&quot;/&gt;&lt;wsp:rsid wsp:val=&quot;00763341&quot;/&gt;&lt;wsp:rsid wsp:val=&quot;00764F17&quot;/&gt;&lt;wsp:rsid wsp:val=&quot;00766D2E&quot;/&gt;&lt;wsp:rsid wsp:val=&quot;00770572&quot;/&gt;&lt;wsp:rsid wsp:val=&quot;00772A85&quot;/&gt;&lt;wsp:rsid wsp:val=&quot;0077431E&quot;/&gt;&lt;wsp:rsid wsp:val=&quot;00774A5B&quot;/&gt;&lt;wsp:rsid wsp:val=&quot;00776871&quot;/&gt;&lt;wsp:rsid wsp:val=&quot;00781A51&quot;/&gt;&lt;wsp:rsid wsp:val=&quot;00782764&quot;/&gt;&lt;wsp:rsid wsp:val=&quot;007828F0&quot;/&gt;&lt;wsp:rsid wsp:val=&quot;00784A32&quot;/&gt;&lt;wsp:rsid wsp:val=&quot;0079003E&quot;/&gt;&lt;wsp:rsid wsp:val=&quot;00790294&quot;/&gt;&lt;wsp:rsid wsp:val=&quot;0079134D&quot;/&gt;&lt;wsp:rsid wsp:val=&quot;007943DF&quot;/&gt;&lt;wsp:rsid wsp:val=&quot;00794B4C&quot;/&gt;&lt;wsp:rsid wsp:val=&quot;00794DE4&quot;/&gt;&lt;wsp:rsid wsp:val=&quot;007958E7&quot;/&gt;&lt;wsp:rsid wsp:val=&quot;00797805&quot;/&gt;&lt;wsp:rsid wsp:val=&quot;007A0DD5&quot;/&gt;&lt;wsp:rsid wsp:val=&quot;007A0FD7&quot;/&gt;&lt;wsp:rsid wsp:val=&quot;007A1673&quot;/&gt;&lt;wsp:rsid wsp:val=&quot;007A57BA&quot;/&gt;&lt;wsp:rsid wsp:val=&quot;007A63F5&quot;/&gt;&lt;wsp:rsid wsp:val=&quot;007A64FF&quot;/&gt;&lt;wsp:rsid wsp:val=&quot;007A6A2E&quot;/&gt;&lt;wsp:rsid wsp:val=&quot;007A70F9&quot;/&gt;&lt;wsp:rsid wsp:val=&quot;007B19E7&quot;/&gt;&lt;wsp:rsid wsp:val=&quot;007B1FB9&quot;/&gt;&lt;wsp:rsid wsp:val=&quot;007B470C&quot;/&gt;&lt;wsp:rsid wsp:val=&quot;007B65B2&quot;/&gt;&lt;wsp:rsid wsp:val=&quot;007B7374&quot;/&gt;&lt;wsp:rsid wsp:val=&quot;007C2B82&quot;/&gt;&lt;wsp:rsid wsp:val=&quot;007C35F0&quot;/&gt;&lt;wsp:rsid wsp:val=&quot;007C48C0&quot;/&gt;&lt;wsp:rsid wsp:val=&quot;007C5ED2&quot;/&gt;&lt;wsp:rsid wsp:val=&quot;007C657D&quot;/&gt;&lt;wsp:rsid wsp:val=&quot;007D24D0&quot;/&gt;&lt;wsp:rsid wsp:val=&quot;007D5092&quot;/&gt;&lt;wsp:rsid wsp:val=&quot;007D73A2&quot;/&gt;&lt;wsp:rsid wsp:val=&quot;007E1AB8&quot;/&gt;&lt;wsp:rsid wsp:val=&quot;007E1FF6&quot;/&gt;&lt;wsp:rsid wsp:val=&quot;007E24C6&quot;/&gt;&lt;wsp:rsid wsp:val=&quot;007E40A4&quot;/&gt;&lt;wsp:rsid wsp:val=&quot;007E4FE6&quot;/&gt;&lt;wsp:rsid wsp:val=&quot;007E6375&quot;/&gt;&lt;wsp:rsid wsp:val=&quot;007E68B6&quot;/&gt;&lt;wsp:rsid wsp:val=&quot;007E767E&quot;/&gt;&lt;wsp:rsid wsp:val=&quot;007F0393&quot;/&gt;&lt;wsp:rsid wsp:val=&quot;007F1134&quot;/&gt;&lt;wsp:rsid wsp:val=&quot;007F360A&quot;/&gt;&lt;wsp:rsid wsp:val=&quot;007F4455&quot;/&gt;&lt;wsp:rsid wsp:val=&quot;007F5F26&quot;/&gt;&lt;wsp:rsid wsp:val=&quot;0080043D&quot;/&gt;&lt;wsp:rsid wsp:val=&quot;00802205&quot;/&gt;&lt;wsp:rsid wsp:val=&quot;00802A2B&quot;/&gt;&lt;wsp:rsid wsp:val=&quot;008043C7&quot;/&gt;&lt;wsp:rsid wsp:val=&quot;00804B51&quot;/&gt;&lt;wsp:rsid wsp:val=&quot;008053CF&quot;/&gt;&lt;wsp:rsid wsp:val=&quot;00806301&quot;/&gt;&lt;wsp:rsid wsp:val=&quot;0080741A&quot;/&gt;&lt;wsp:rsid wsp:val=&quot;00810516&quot;/&gt;&lt;wsp:rsid wsp:val=&quot;0081071B&quot;/&gt;&lt;wsp:rsid wsp:val=&quot;008125CF&quot;/&gt;&lt;wsp:rsid wsp:val=&quot;00812D0F&quot;/&gt;&lt;wsp:rsid wsp:val=&quot;008136A0&quot;/&gt;&lt;wsp:rsid wsp:val=&quot;0081374C&quot;/&gt;&lt;wsp:rsid wsp:val=&quot;0081506F&quot;/&gt;&lt;wsp:rsid wsp:val=&quot;00817880&quot;/&gt;&lt;wsp:rsid wsp:val=&quot;00821942&quot;/&gt;&lt;wsp:rsid wsp:val=&quot;00821ED4&quot;/&gt;&lt;wsp:rsid wsp:val=&quot;00822CD2&quot;/&gt;&lt;wsp:rsid wsp:val=&quot;008263B6&quot;/&gt;&lt;wsp:rsid wsp:val=&quot;00833F52&quot;/&gt;&lt;wsp:rsid wsp:val=&quot;00836752&quot;/&gt;&lt;wsp:rsid wsp:val=&quot;00837569&quot;/&gt;&lt;wsp:rsid wsp:val=&quot;00840FB1&quot;/&gt;&lt;wsp:rsid wsp:val=&quot;00843982&quot;/&gt;&lt;wsp:rsid wsp:val=&quot;00843A49&quot;/&gt;&lt;wsp:rsid wsp:val=&quot;00843F89&quot;/&gt;&lt;wsp:rsid wsp:val=&quot;00850387&quot;/&gt;&lt;wsp:rsid wsp:val=&quot;008508A3&quot;/&gt;&lt;wsp:rsid wsp:val=&quot;0085205E&quot;/&gt;&lt;wsp:rsid wsp:val=&quot;00856163&quot;/&gt;&lt;wsp:rsid wsp:val=&quot;00856C61&quot;/&gt;&lt;wsp:rsid wsp:val=&quot;00856CE2&quot;/&gt;&lt;wsp:rsid wsp:val=&quot;00857F43&quot;/&gt;&lt;wsp:rsid wsp:val=&quot;00860216&quot;/&gt;&lt;wsp:rsid wsp:val=&quot;0086135A&quot;/&gt;&lt;wsp:rsid wsp:val=&quot;00861581&quot;/&gt;&lt;wsp:rsid wsp:val=&quot;00867260&quot;/&gt;&lt;wsp:rsid wsp:val=&quot;00870A9C&quot;/&gt;&lt;wsp:rsid wsp:val=&quot;00872277&quot;/&gt;&lt;wsp:rsid wsp:val=&quot;0087378E&quot;/&gt;&lt;wsp:rsid wsp:val=&quot;008738E3&quot;/&gt;&lt;wsp:rsid wsp:val=&quot;00873AB6&quot;/&gt;&lt;wsp:rsid wsp:val=&quot;00875C94&quot;/&gt;&lt;wsp:rsid wsp:val=&quot;0088008C&quot;/&gt;&lt;wsp:rsid wsp:val=&quot;00881F7D&quot;/&gt;&lt;wsp:rsid wsp:val=&quot;00882F7D&quot;/&gt;&lt;wsp:rsid wsp:val=&quot;0088369F&quot;/&gt;&lt;wsp:rsid wsp:val=&quot;0088675C&quot;/&gt;&lt;wsp:rsid wsp:val=&quot;008900F4&quot;/&gt;&lt;wsp:rsid wsp:val=&quot;00890A7D&quot;/&gt;&lt;wsp:rsid wsp:val=&quot;00892B13&quot;/&gt;&lt;wsp:rsid wsp:val=&quot;008948C5&quot;/&gt;&lt;wsp:rsid wsp:val=&quot;00894A4D&quot;/&gt;&lt;wsp:rsid wsp:val=&quot;00895FEF&quot;/&gt;&lt;wsp:rsid wsp:val=&quot;00897152&quot;/&gt;&lt;wsp:rsid wsp:val=&quot;0089751C&quot;/&gt;&lt;wsp:rsid wsp:val=&quot;008A0C22&quot;/&gt;&lt;wsp:rsid wsp:val=&quot;008A1FFB&quot;/&gt;&lt;wsp:rsid wsp:val=&quot;008A52DC&quot;/&gt;&lt;wsp:rsid wsp:val=&quot;008A61DE&quot;/&gt;&lt;wsp:rsid wsp:val=&quot;008A637F&quot;/&gt;&lt;wsp:rsid wsp:val=&quot;008B2ECB&quot;/&gt;&lt;wsp:rsid wsp:val=&quot;008B40A0&quot;/&gt;&lt;wsp:rsid wsp:val=&quot;008B4EBF&quot;/&gt;&lt;wsp:rsid wsp:val=&quot;008C03A9&quot;/&gt;&lt;wsp:rsid wsp:val=&quot;008C1BB8&quot;/&gt;&lt;wsp:rsid wsp:val=&quot;008D07DF&quot;/&gt;&lt;wsp:rsid wsp:val=&quot;008D084E&quot;/&gt;&lt;wsp:rsid wsp:val=&quot;008D1099&quot;/&gt;&lt;wsp:rsid wsp:val=&quot;008D1955&quot;/&gt;&lt;wsp:rsid wsp:val=&quot;008D2B70&quot;/&gt;&lt;wsp:rsid wsp:val=&quot;008D5E4A&quot;/&gt;&lt;wsp:rsid wsp:val=&quot;008D648F&quot;/&gt;&lt;wsp:rsid wsp:val=&quot;008D6B0A&quot;/&gt;&lt;wsp:rsid wsp:val=&quot;008D71D6&quot;/&gt;&lt;wsp:rsid wsp:val=&quot;008D736E&quot;/&gt;&lt;wsp:rsid wsp:val=&quot;008D7A0C&quot;/&gt;&lt;wsp:rsid wsp:val=&quot;008E0483&quot;/&gt;&lt;wsp:rsid wsp:val=&quot;008E21FE&quot;/&gt;&lt;wsp:rsid wsp:val=&quot;008E3196&quot;/&gt;&lt;wsp:rsid wsp:val=&quot;008E47ED&quot;/&gt;&lt;wsp:rsid wsp:val=&quot;008E61AD&quot;/&gt;&lt;wsp:rsid wsp:val=&quot;008E7401&quot;/&gt;&lt;wsp:rsid wsp:val=&quot;008E7EB7&quot;/&gt;&lt;wsp:rsid wsp:val=&quot;008F0723&quot;/&gt;&lt;wsp:rsid wsp:val=&quot;008F0F90&quot;/&gt;&lt;wsp:rsid wsp:val=&quot;008F15D6&quot;/&gt;&lt;wsp:rsid wsp:val=&quot;008F27FB&quot;/&gt;&lt;wsp:rsid wsp:val=&quot;008F502F&quot;/&gt;&lt;wsp:rsid wsp:val=&quot;008F566C&quot;/&gt;&lt;wsp:rsid wsp:val=&quot;008F6462&quot;/&gt;&lt;wsp:rsid wsp:val=&quot;008F6638&quot;/&gt;&lt;wsp:rsid wsp:val=&quot;009020EF&quot;/&gt;&lt;wsp:rsid wsp:val=&quot;009022EF&quot;/&gt;&lt;wsp:rsid wsp:val=&quot;00902766&quot;/&gt;&lt;wsp:rsid wsp:val=&quot;00903C99&quot;/&gt;&lt;wsp:rsid wsp:val=&quot;00911101&quot;/&gt;&lt;wsp:rsid wsp:val=&quot;00911680&quot;/&gt;&lt;wsp:rsid wsp:val=&quot;00912B1C&quot;/&gt;&lt;wsp:rsid wsp:val=&quot;00913D96&quot;/&gt;&lt;wsp:rsid wsp:val=&quot;009167F1&quot;/&gt;&lt;wsp:rsid wsp:val=&quot;00917116&quot;/&gt;&lt;wsp:rsid wsp:val=&quot;00917865&quot;/&gt;&lt;wsp:rsid wsp:val=&quot;0091796D&quot;/&gt;&lt;wsp:rsid wsp:val=&quot;0092032A&quot;/&gt;&lt;wsp:rsid wsp:val=&quot;00920900&quot;/&gt;&lt;wsp:rsid wsp:val=&quot;0092102C&quot;/&gt;&lt;wsp:rsid wsp:val=&quot;00921A4D&quot;/&gt;&lt;wsp:rsid wsp:val=&quot;00923F51&quot;/&gt;&lt;wsp:rsid wsp:val=&quot;009250A7&quot;/&gt;&lt;wsp:rsid wsp:val=&quot;00925AE0&quot;/&gt;&lt;wsp:rsid wsp:val=&quot;00927958&quot;/&gt;&lt;wsp:rsid wsp:val=&quot;009340DC&quot;/&gt;&lt;wsp:rsid wsp:val=&quot;0093439E&quot;/&gt;&lt;wsp:rsid wsp:val=&quot;009354CD&quot;/&gt;&lt;wsp:rsid wsp:val=&quot;009400A0&quot;/&gt;&lt;wsp:rsid wsp:val=&quot;00940DA7&quot;/&gt;&lt;wsp:rsid wsp:val=&quot;0094292C&quot;/&gt;&lt;wsp:rsid wsp:val=&quot;0094436F&quot;/&gt;&lt;wsp:rsid wsp:val=&quot;009447AC&quot;/&gt;&lt;wsp:rsid wsp:val=&quot;009512AF&quot;/&gt;&lt;wsp:rsid wsp:val=&quot;00951453&quot;/&gt;&lt;wsp:rsid wsp:val=&quot;009524AE&quot;/&gt;&lt;wsp:rsid wsp:val=&quot;009562E9&quot;/&gt;&lt;wsp:rsid wsp:val=&quot;00956F90&quot;/&gt;&lt;wsp:rsid wsp:val=&quot;009578CE&quot;/&gt;&lt;wsp:rsid wsp:val=&quot;00957BBF&quot;/&gt;&lt;wsp:rsid wsp:val=&quot;00961D58&quot;/&gt;&lt;wsp:rsid wsp:val=&quot;00963B87&quot;/&gt;&lt;wsp:rsid wsp:val=&quot;00964C78&quot;/&gt;&lt;wsp:rsid wsp:val=&quot;00964FCC&quot;/&gt;&lt;wsp:rsid wsp:val=&quot;00967408&quot;/&gt;&lt;wsp:rsid wsp:val=&quot;00970486&quot;/&gt;&lt;wsp:rsid wsp:val=&quot;00970522&quot;/&gt;&lt;wsp:rsid wsp:val=&quot;00970897&quot;/&gt;&lt;wsp:rsid wsp:val=&quot;009742AF&quot;/&gt;&lt;wsp:rsid wsp:val=&quot;0097597B&quot;/&gt;&lt;wsp:rsid wsp:val=&quot;00975A4E&quot;/&gt;&lt;wsp:rsid wsp:val=&quot;00975FEF&quot;/&gt;&lt;wsp:rsid wsp:val=&quot;009768E7&quot;/&gt;&lt;wsp:rsid wsp:val=&quot;009769D8&quot;/&gt;&lt;wsp:rsid wsp:val=&quot;00976B94&quot;/&gt;&lt;wsp:rsid wsp:val=&quot;00976E40&quot;/&gt;&lt;wsp:rsid wsp:val=&quot;00977076&quot;/&gt;&lt;wsp:rsid wsp:val=&quot;00977A84&quot;/&gt;&lt;wsp:rsid wsp:val=&quot;00977C50&quot;/&gt;&lt;wsp:rsid wsp:val=&quot;009826D3&quot;/&gt;&lt;wsp:rsid wsp:val=&quot;00982879&quot;/&gt;&lt;wsp:rsid wsp:val=&quot;0098376D&quot;/&gt;&lt;wsp:rsid wsp:val=&quot;00986495&quot;/&gt;&lt;wsp:rsid wsp:val=&quot;009867E9&quot;/&gt;&lt;wsp:rsid wsp:val=&quot;00986EF0&quot;/&gt;&lt;wsp:rsid wsp:val=&quot;0098790D&quot;/&gt;&lt;wsp:rsid wsp:val=&quot;0099317B&quot;/&gt;&lt;wsp:rsid wsp:val=&quot;00994AB0&quot;/&gt;&lt;wsp:rsid wsp:val=&quot;00994D78&quot;/&gt;&lt;wsp:rsid wsp:val=&quot;0099600A&quot;/&gt;&lt;wsp:rsid wsp:val=&quot;009960C4&quot;/&gt;&lt;wsp:rsid wsp:val=&quot;00996925&quot;/&gt;&lt;wsp:rsid wsp:val=&quot;009A0EFF&quot;/&gt;&lt;wsp:rsid wsp:val=&quot;009A15EF&quot;/&gt;&lt;wsp:rsid wsp:val=&quot;009A28B9&quot;/&gt;&lt;wsp:rsid wsp:val=&quot;009A2FCF&quot;/&gt;&lt;wsp:rsid wsp:val=&quot;009A44F8&quot;/&gt;&lt;wsp:rsid wsp:val=&quot;009A45A6&quot;/&gt;&lt;wsp:rsid wsp:val=&quot;009A640D&quot;/&gt;&lt;wsp:rsid wsp:val=&quot;009A7968&quot;/&gt;&lt;wsp:rsid wsp:val=&quot;009B06A3&quot;/&gt;&lt;wsp:rsid wsp:val=&quot;009B14C9&quot;/&gt;&lt;wsp:rsid wsp:val=&quot;009B29B6&quot;/&gt;&lt;wsp:rsid wsp:val=&quot;009B3DD8&quot;/&gt;&lt;wsp:rsid wsp:val=&quot;009B41D7&quot;/&gt;&lt;wsp:rsid wsp:val=&quot;009B52D2&quot;/&gt;&lt;wsp:rsid wsp:val=&quot;009B5A54&quot;/&gt;&lt;wsp:rsid wsp:val=&quot;009B66AD&quot;/&gt;&lt;wsp:rsid wsp:val=&quot;009B72B5&quot;/&gt;&lt;wsp:rsid wsp:val=&quot;009C34A6&quot;/&gt;&lt;wsp:rsid wsp:val=&quot;009C3E98&quot;/&gt;&lt;wsp:rsid wsp:val=&quot;009C4CF7&quot;/&gt;&lt;wsp:rsid wsp:val=&quot;009C5BA1&quot;/&gt;&lt;wsp:rsid wsp:val=&quot;009C6509&quot;/&gt;&lt;wsp:rsid wsp:val=&quot;009C7183&quot;/&gt;&lt;wsp:rsid wsp:val=&quot;009D1E07&quot;/&gt;&lt;wsp:rsid wsp:val=&quot;009D20A0&quot;/&gt;&lt;wsp:rsid wsp:val=&quot;009D37E7&quot;/&gt;&lt;wsp:rsid wsp:val=&quot;009D43AF&quot;/&gt;&lt;wsp:rsid wsp:val=&quot;009D4BA4&quot;/&gt;&lt;wsp:rsid wsp:val=&quot;009D55EC&quot;/&gt;&lt;wsp:rsid wsp:val=&quot;009D61D5&quot;/&gt;&lt;wsp:rsid wsp:val=&quot;009E0E73&quot;/&gt;&lt;wsp:rsid wsp:val=&quot;009E1D33&quot;/&gt;&lt;wsp:rsid wsp:val=&quot;009E3209&quot;/&gt;&lt;wsp:rsid wsp:val=&quot;009E449F&quot;/&gt;&lt;wsp:rsid wsp:val=&quot;009E6847&quot;/&gt;&lt;wsp:rsid wsp:val=&quot;009F101B&quot;/&gt;&lt;wsp:rsid wsp:val=&quot;009F10F5&quot;/&gt;&lt;wsp:rsid wsp:val=&quot;009F2C98&quot;/&gt;&lt;wsp:rsid wsp:val=&quot;009F3132&quot;/&gt;&lt;wsp:rsid wsp:val=&quot;009F39E6&quot;/&gt;&lt;wsp:rsid wsp:val=&quot;009F5B8E&quot;/&gt;&lt;wsp:rsid wsp:val=&quot;009F6E73&quot;/&gt;&lt;wsp:rsid wsp:val=&quot;00A0116B&quot;/&gt;&lt;wsp:rsid wsp:val=&quot;00A01985&quot;/&gt;&lt;wsp:rsid wsp:val=&quot;00A02F33&quot;/&gt;&lt;wsp:rsid wsp:val=&quot;00A03BE0&quot;/&gt;&lt;wsp:rsid wsp:val=&quot;00A05BD9&quot;/&gt;&lt;wsp:rsid wsp:val=&quot;00A05CC7&quot;/&gt;&lt;wsp:rsid wsp:val=&quot;00A06AA8&quot;/&gt;&lt;wsp:rsid wsp:val=&quot;00A100B2&quot;/&gt;&lt;wsp:rsid wsp:val=&quot;00A10B51&quot;/&gt;&lt;wsp:rsid wsp:val=&quot;00A10D15&quot;/&gt;&lt;wsp:rsid wsp:val=&quot;00A11217&quot;/&gt;&lt;wsp:rsid wsp:val=&quot;00A1255F&quot;/&gt;&lt;wsp:rsid wsp:val=&quot;00A13AD8&quot;/&gt;&lt;wsp:rsid wsp:val=&quot;00A13B03&quot;/&gt;&lt;wsp:rsid wsp:val=&quot;00A1768B&quot;/&gt;&lt;wsp:rsid wsp:val=&quot;00A22630&quot;/&gt;&lt;wsp:rsid wsp:val=&quot;00A23A44&quot;/&gt;&lt;wsp:rsid wsp:val=&quot;00A23A9F&quot;/&gt;&lt;wsp:rsid wsp:val=&quot;00A23D9D&quot;/&gt;&lt;wsp:rsid wsp:val=&quot;00A25577&quot;/&gt;&lt;wsp:rsid wsp:val=&quot;00A30839&quot;/&gt;&lt;wsp:rsid wsp:val=&quot;00A30AF8&quot;/&gt;&lt;wsp:rsid wsp:val=&quot;00A314DF&quot;/&gt;&lt;wsp:rsid wsp:val=&quot;00A31561&quot;/&gt;&lt;wsp:rsid wsp:val=&quot;00A3267A&quot;/&gt;&lt;wsp:rsid wsp:val=&quot;00A33E6C&quot;/&gt;&lt;wsp:rsid wsp:val=&quot;00A364C0&quot;/&gt;&lt;wsp:rsid wsp:val=&quot;00A37A43&quot;/&gt;&lt;wsp:rsid wsp:val=&quot;00A37FB4&quot;/&gt;&lt;wsp:rsid wsp:val=&quot;00A40FB5&quot;/&gt;&lt;wsp:rsid wsp:val=&quot;00A4121C&quot;/&gt;&lt;wsp:rsid wsp:val=&quot;00A4376C&quot;/&gt;&lt;wsp:rsid wsp:val=&quot;00A4649A&quot;/&gt;&lt;wsp:rsid wsp:val=&quot;00A47B94&quot;/&gt;&lt;wsp:rsid wsp:val=&quot;00A47F6A&quot;/&gt;&lt;wsp:rsid wsp:val=&quot;00A51F8A&quot;/&gt;&lt;wsp:rsid wsp:val=&quot;00A5264E&quot;/&gt;&lt;wsp:rsid wsp:val=&quot;00A575BF&quot;/&gt;&lt;wsp:rsid wsp:val=&quot;00A61422&quot;/&gt;&lt;wsp:rsid wsp:val=&quot;00A63699&quot;/&gt;&lt;wsp:rsid wsp:val=&quot;00A648B1&quot;/&gt;&lt;wsp:rsid wsp:val=&quot;00A6538C&quot;/&gt;&lt;wsp:rsid wsp:val=&quot;00A655A8&quot;/&gt;&lt;wsp:rsid wsp:val=&quot;00A662F2&quot;/&gt;&lt;wsp:rsid wsp:val=&quot;00A667DD&quot;/&gt;&lt;wsp:rsid wsp:val=&quot;00A6765B&quot;/&gt;&lt;wsp:rsid wsp:val=&quot;00A706DC&quot;/&gt;&lt;wsp:rsid wsp:val=&quot;00A719F4&quot;/&gt;&lt;wsp:rsid wsp:val=&quot;00A71FF7&quot;/&gt;&lt;wsp:rsid wsp:val=&quot;00A753C4&quot;/&gt;&lt;wsp:rsid wsp:val=&quot;00A76488&quot;/&gt;&lt;wsp:rsid wsp:val=&quot;00A829EC&quot;/&gt;&lt;wsp:rsid wsp:val=&quot;00A90905&quot;/&gt;&lt;wsp:rsid wsp:val=&quot;00A9146D&quot;/&gt;&lt;wsp:rsid wsp:val=&quot;00A91AE1&quot;/&gt;&lt;wsp:rsid wsp:val=&quot;00A9307D&quot;/&gt;&lt;wsp:rsid wsp:val=&quot;00A941C4&quot;/&gt;&lt;wsp:rsid wsp:val=&quot;00A94920&quot;/&gt;&lt;wsp:rsid wsp:val=&quot;00A95F9F&quot;/&gt;&lt;wsp:rsid wsp:val=&quot;00A96381&quot;/&gt;&lt;wsp:rsid wsp:val=&quot;00A965ED&quot;/&gt;&lt;wsp:rsid wsp:val=&quot;00A97436&quot;/&gt;&lt;wsp:rsid wsp:val=&quot;00AA00C3&quot;/&gt;&lt;wsp:rsid wsp:val=&quot;00AA1D6C&quot;/&gt;&lt;wsp:rsid wsp:val=&quot;00AA287F&quot;/&gt;&lt;wsp:rsid wsp:val=&quot;00AA2963&quot;/&gt;&lt;wsp:rsid wsp:val=&quot;00AA4CF2&quot;/&gt;&lt;wsp:rsid wsp:val=&quot;00AA69E0&quot;/&gt;&lt;wsp:rsid wsp:val=&quot;00AB0E1E&quot;/&gt;&lt;wsp:rsid wsp:val=&quot;00AB143F&quot;/&gt;&lt;wsp:rsid wsp:val=&quot;00AB14E4&quot;/&gt;&lt;wsp:rsid wsp:val=&quot;00AB15A8&quot;/&gt;&lt;wsp:rsid wsp:val=&quot;00AB3066&quot;/&gt;&lt;wsp:rsid wsp:val=&quot;00AB500A&quot;/&gt;&lt;wsp:rsid wsp:val=&quot;00AB6216&quot;/&gt;&lt;wsp:rsid wsp:val=&quot;00AB697F&quot;/&gt;&lt;wsp:rsid wsp:val=&quot;00AC0979&quot;/&gt;&lt;wsp:rsid wsp:val=&quot;00AC0C83&quot;/&gt;&lt;wsp:rsid wsp:val=&quot;00AC141F&quot;/&gt;&lt;wsp:rsid wsp:val=&quot;00AC36A2&quot;/&gt;&lt;wsp:rsid wsp:val=&quot;00AC3CC4&quot;/&gt;&lt;wsp:rsid wsp:val=&quot;00AC44D1&quot;/&gt;&lt;wsp:rsid wsp:val=&quot;00AC5705&quot;/&gt;&lt;wsp:rsid wsp:val=&quot;00AC6801&quot;/&gt;&lt;wsp:rsid wsp:val=&quot;00AC68B5&quot;/&gt;&lt;wsp:rsid wsp:val=&quot;00AC693C&quot;/&gt;&lt;wsp:rsid wsp:val=&quot;00AC7E1A&quot;/&gt;&lt;wsp:rsid wsp:val=&quot;00AC7FAF&quot;/&gt;&lt;wsp:rsid wsp:val=&quot;00AD03FD&quot;/&gt;&lt;wsp:rsid wsp:val=&quot;00AD1EB8&quot;/&gt;&lt;wsp:rsid wsp:val=&quot;00AD291F&quot;/&gt;&lt;wsp:rsid wsp:val=&quot;00AD332D&quot;/&gt;&lt;wsp:rsid wsp:val=&quot;00AD40B1&quot;/&gt;&lt;wsp:rsid wsp:val=&quot;00AD4142&quot;/&gt;&lt;wsp:rsid wsp:val=&quot;00AD44CA&quot;/&gt;&lt;wsp:rsid wsp:val=&quot;00AD48B2&quot;/&gt;&lt;wsp:rsid wsp:val=&quot;00AD62F3&quot;/&gt;&lt;wsp:rsid wsp:val=&quot;00AD6C8B&quot;/&gt;&lt;wsp:rsid wsp:val=&quot;00AD7ACF&quot;/&gt;&lt;wsp:rsid wsp:val=&quot;00AE0105&quot;/&gt;&lt;wsp:rsid wsp:val=&quot;00AE13EC&quot;/&gt;&lt;wsp:rsid wsp:val=&quot;00AE1531&quot;/&gt;&lt;wsp:rsid wsp:val=&quot;00AE340D&quot;/&gt;&lt;wsp:rsid wsp:val=&quot;00AE4CF6&quot;/&gt;&lt;wsp:rsid wsp:val=&quot;00AE53B4&quot;/&gt;&lt;wsp:rsid wsp:val=&quot;00AE54B1&quot;/&gt;&lt;wsp:rsid wsp:val=&quot;00AE6AA1&quot;/&gt;&lt;wsp:rsid wsp:val=&quot;00AF076D&quot;/&gt;&lt;wsp:rsid wsp:val=&quot;00AF0D7C&quot;/&gt;&lt;wsp:rsid wsp:val=&quot;00AF1253&quot;/&gt;&lt;wsp:rsid wsp:val=&quot;00AF1550&quot;/&gt;&lt;wsp:rsid wsp:val=&quot;00AF32D3&quot;/&gt;&lt;wsp:rsid wsp:val=&quot;00AF3528&quot;/&gt;&lt;wsp:rsid wsp:val=&quot;00AF745E&quot;/&gt;&lt;wsp:rsid wsp:val=&quot;00AF7E16&quot;/&gt;&lt;wsp:rsid wsp:val=&quot;00B002EA&quot;/&gt;&lt;wsp:rsid wsp:val=&quot;00B0272E&quot;/&gt;&lt;wsp:rsid wsp:val=&quot;00B0308C&quot;/&gt;&lt;wsp:rsid wsp:val=&quot;00B0390A&quot;/&gt;&lt;wsp:rsid wsp:val=&quot;00B041F7&quot;/&gt;&lt;wsp:rsid wsp:val=&quot;00B05A13&quot;/&gt;&lt;wsp:rsid wsp:val=&quot;00B060C3&quot;/&gt;&lt;wsp:rsid wsp:val=&quot;00B10C4B&quot;/&gt;&lt;wsp:rsid wsp:val=&quot;00B10C56&quot;/&gt;&lt;wsp:rsid wsp:val=&quot;00B11A86&quot;/&gt;&lt;wsp:rsid wsp:val=&quot;00B12F43&quot;/&gt;&lt;wsp:rsid wsp:val=&quot;00B13FFB&quot;/&gt;&lt;wsp:rsid wsp:val=&quot;00B14BDD&quot;/&gt;&lt;wsp:rsid wsp:val=&quot;00B15AA5&quot;/&gt;&lt;wsp:rsid wsp:val=&quot;00B17D39&quot;/&gt;&lt;wsp:rsid wsp:val=&quot;00B20366&quot;/&gt;&lt;wsp:rsid wsp:val=&quot;00B21B40&quot;/&gt;&lt;wsp:rsid wsp:val=&quot;00B22685&quot;/&gt;&lt;wsp:rsid wsp:val=&quot;00B22B6F&quot;/&gt;&lt;wsp:rsid wsp:val=&quot;00B24935&quot;/&gt;&lt;wsp:rsid wsp:val=&quot;00B25DD5&quot;/&gt;&lt;wsp:rsid wsp:val=&quot;00B3051D&quot;/&gt;&lt;wsp:rsid wsp:val=&quot;00B328A0&quot;/&gt;&lt;wsp:rsid wsp:val=&quot;00B32935&quot;/&gt;&lt;wsp:rsid wsp:val=&quot;00B32E3D&quot;/&gt;&lt;wsp:rsid wsp:val=&quot;00B33F7F&quot;/&gt;&lt;wsp:rsid wsp:val=&quot;00B3436D&quot;/&gt;&lt;wsp:rsid wsp:val=&quot;00B343CB&quot;/&gt;&lt;wsp:rsid wsp:val=&quot;00B37275&quot;/&gt;&lt;wsp:rsid wsp:val=&quot;00B377AE&quot;/&gt;&lt;wsp:rsid wsp:val=&quot;00B4097E&quot;/&gt;&lt;wsp:rsid wsp:val=&quot;00B40B39&quot;/&gt;&lt;wsp:rsid wsp:val=&quot;00B41662&quot;/&gt;&lt;wsp:rsid wsp:val=&quot;00B41E71&quot;/&gt;&lt;wsp:rsid wsp:val=&quot;00B425A8&quot;/&gt;&lt;wsp:rsid wsp:val=&quot;00B445BF&quot;/&gt;&lt;wsp:rsid wsp:val=&quot;00B4588D&quot;/&gt;&lt;wsp:rsid wsp:val=&quot;00B51E79&quot;/&gt;&lt;wsp:rsid wsp:val=&quot;00B52D33&quot;/&gt;&lt;wsp:rsid wsp:val=&quot;00B54331&quot;/&gt;&lt;wsp:rsid wsp:val=&quot;00B57EC1&quot;/&gt;&lt;wsp:rsid wsp:val=&quot;00B6430A&quot;/&gt;&lt;wsp:rsid wsp:val=&quot;00B67792&quot;/&gt;&lt;wsp:rsid wsp:val=&quot;00B7050E&quot;/&gt;&lt;wsp:rsid wsp:val=&quot;00B7114D&quot;/&gt;&lt;wsp:rsid wsp:val=&quot;00B72412&quot;/&gt;&lt;wsp:rsid wsp:val=&quot;00B765BC&quot;/&gt;&lt;wsp:rsid wsp:val=&quot;00B818AB&quot;/&gt;&lt;wsp:rsid wsp:val=&quot;00B82E70&quot;/&gt;&lt;wsp:rsid wsp:val=&quot;00B839BF&quot;/&gt;&lt;wsp:rsid wsp:val=&quot;00B848D6&quot;/&gt;&lt;wsp:rsid wsp:val=&quot;00B87B56&quot;/&gt;&lt;wsp:rsid wsp:val=&quot;00B9073A&quot;/&gt;&lt;wsp:rsid wsp:val=&quot;00B91A61&quot;/&gt;&lt;wsp:rsid wsp:val=&quot;00B91D06&quot;/&gt;&lt;wsp:rsid wsp:val=&quot;00B9577D&quot;/&gt;&lt;wsp:rsid wsp:val=&quot;00B96270&quot;/&gt;&lt;wsp:rsid wsp:val=&quot;00B9796E&quot;/&gt;&lt;wsp:rsid wsp:val=&quot;00B97EE9&quot;/&gt;&lt;wsp:rsid wsp:val=&quot;00BA0822&quot;/&gt;&lt;wsp:rsid wsp:val=&quot;00BA29FB&quot;/&gt;&lt;wsp:rsid wsp:val=&quot;00BA3380&quot;/&gt;&lt;wsp:rsid wsp:val=&quot;00BA3460&quot;/&gt;&lt;wsp:rsid wsp:val=&quot;00BA4085&quot;/&gt;&lt;wsp:rsid wsp:val=&quot;00BA461F&quot;/&gt;&lt;wsp:rsid wsp:val=&quot;00BA531B&quot;/&gt;&lt;wsp:rsid wsp:val=&quot;00BA6C5E&quot;/&gt;&lt;wsp:rsid wsp:val=&quot;00BA73E9&quot;/&gt;&lt;wsp:rsid wsp:val=&quot;00BA7A3C&quot;/&gt;&lt;wsp:rsid wsp:val=&quot;00BB2E14&quot;/&gt;&lt;wsp:rsid wsp:val=&quot;00BB3B9D&quot;/&gt;&lt;wsp:rsid wsp:val=&quot;00BB4579&quot;/&gt;&lt;wsp:rsid wsp:val=&quot;00BB49A1&quot;/&gt;&lt;wsp:rsid wsp:val=&quot;00BB527C&quot;/&gt;&lt;wsp:rsid wsp:val=&quot;00BB6372&quot;/&gt;&lt;wsp:rsid wsp:val=&quot;00BB69A3&quot;/&gt;&lt;wsp:rsid wsp:val=&quot;00BB6F4B&quot;/&gt;&lt;wsp:rsid wsp:val=&quot;00BC6894&quot;/&gt;&lt;wsp:rsid wsp:val=&quot;00BC68A6&quot;/&gt;&lt;wsp:rsid wsp:val=&quot;00BC6D8A&quot;/&gt;&lt;wsp:rsid wsp:val=&quot;00BC6F66&quot;/&gt;&lt;wsp:rsid wsp:val=&quot;00BD0722&quot;/&gt;&lt;wsp:rsid wsp:val=&quot;00BD41E4&quot;/&gt;&lt;wsp:rsid wsp:val=&quot;00BD5B00&quot;/&gt;&lt;wsp:rsid wsp:val=&quot;00BD7061&quot;/&gt;&lt;wsp:rsid wsp:val=&quot;00BD7373&quot;/&gt;&lt;wsp:rsid wsp:val=&quot;00BE0930&quot;/&gt;&lt;wsp:rsid wsp:val=&quot;00BE1145&quot;/&gt;&lt;wsp:rsid wsp:val=&quot;00BE1924&quot;/&gt;&lt;wsp:rsid wsp:val=&quot;00BE1BA5&quot;/&gt;&lt;wsp:rsid wsp:val=&quot;00BE486F&quot;/&gt;&lt;wsp:rsid wsp:val=&quot;00BE6E89&quot;/&gt;&lt;wsp:rsid wsp:val=&quot;00BE7AD6&quot;/&gt;&lt;wsp:rsid wsp:val=&quot;00BF2D1D&quot;/&gt;&lt;wsp:rsid wsp:val=&quot;00BF36E7&quot;/&gt;&lt;wsp:rsid wsp:val=&quot;00BF3F8F&quot;/&gt;&lt;wsp:rsid wsp:val=&quot;00BF53D6&quot;/&gt;&lt;wsp:rsid wsp:val=&quot;00BF7415&quot;/&gt;&lt;wsp:rsid wsp:val=&quot;00C0018A&quot;/&gt;&lt;wsp:rsid wsp:val=&quot;00C011A5&quot;/&gt;&lt;wsp:rsid wsp:val=&quot;00C01F62&quot;/&gt;&lt;wsp:rsid wsp:val=&quot;00C0408C&quot;/&gt;&lt;wsp:rsid wsp:val=&quot;00C06B82&quot;/&gt;&lt;wsp:rsid wsp:val=&quot;00C07078&quot;/&gt;&lt;wsp:rsid wsp:val=&quot;00C0794F&quot;/&gt;&lt;wsp:rsid wsp:val=&quot;00C10040&quot;/&gt;&lt;wsp:rsid wsp:val=&quot;00C11727&quot;/&gt;&lt;wsp:rsid wsp:val=&quot;00C12420&quot;/&gt;&lt;wsp:rsid wsp:val=&quot;00C12464&quot;/&gt;&lt;wsp:rsid wsp:val=&quot;00C14B4D&quot;/&gt;&lt;wsp:rsid wsp:val=&quot;00C1532E&quot;/&gt;&lt;wsp:rsid wsp:val=&quot;00C17024&quot;/&gt;&lt;wsp:rsid wsp:val=&quot;00C17542&quot;/&gt;&lt;wsp:rsid wsp:val=&quot;00C20031&quot;/&gt;&lt;wsp:rsid wsp:val=&quot;00C21425&quot;/&gt;&lt;wsp:rsid wsp:val=&quot;00C22EE9&quot;/&gt;&lt;wsp:rsid wsp:val=&quot;00C246F7&quot;/&gt;&lt;wsp:rsid wsp:val=&quot;00C24C52&quot;/&gt;&lt;wsp:rsid wsp:val=&quot;00C25637&quot;/&gt;&lt;wsp:rsid wsp:val=&quot;00C26074&quot;/&gt;&lt;wsp:rsid wsp:val=&quot;00C26606&quot;/&gt;&lt;wsp:rsid wsp:val=&quot;00C31220&quot;/&gt;&lt;wsp:rsid wsp:val=&quot;00C313B2&quot;/&gt;&lt;wsp:rsid wsp:val=&quot;00C32368&quot;/&gt;&lt;wsp:rsid wsp:val=&quot;00C35E28&quot;/&gt;&lt;wsp:rsid wsp:val=&quot;00C37C15&quot;/&gt;&lt;wsp:rsid wsp:val=&quot;00C37FD7&quot;/&gt;&lt;wsp:rsid wsp:val=&quot;00C41EAD&quot;/&gt;&lt;wsp:rsid wsp:val=&quot;00C42A4D&quot;/&gt;&lt;wsp:rsid wsp:val=&quot;00C4572F&quot;/&gt;&lt;wsp:rsid wsp:val=&quot;00C45DF5&quot;/&gt;&lt;wsp:rsid wsp:val=&quot;00C46A43&quot;/&gt;&lt;wsp:rsid wsp:val=&quot;00C47366&quot;/&gt;&lt;wsp:rsid wsp:val=&quot;00C47741&quot;/&gt;&lt;wsp:rsid wsp:val=&quot;00C4798B&quot;/&gt;&lt;wsp:rsid wsp:val=&quot;00C50EBA&quot;/&gt;&lt;wsp:rsid wsp:val=&quot;00C52885&quot;/&gt;&lt;wsp:rsid wsp:val=&quot;00C53428&quot;/&gt;&lt;wsp:rsid wsp:val=&quot;00C53FF4&quot;/&gt;&lt;wsp:rsid wsp:val=&quot;00C5471D&quot;/&gt;&lt;wsp:rsid wsp:val=&quot;00C55665&quot;/&gt;&lt;wsp:rsid wsp:val=&quot;00C57A2B&quot;/&gt;&lt;wsp:rsid wsp:val=&quot;00C57C5A&quot;/&gt;&lt;wsp:rsid wsp:val=&quot;00C61E1E&quot;/&gt;&lt;wsp:rsid wsp:val=&quot;00C624E1&quot;/&gt;&lt;wsp:rsid wsp:val=&quot;00C628CA&quot;/&gt;&lt;wsp:rsid wsp:val=&quot;00C62C3E&quot;/&gt;&lt;wsp:rsid wsp:val=&quot;00C63B55&quot;/&gt;&lt;wsp:rsid wsp:val=&quot;00C70C91&quot;/&gt;&lt;wsp:rsid wsp:val=&quot;00C742C2&quot;/&gt;&lt;wsp:rsid wsp:val=&quot;00C76735&quot;/&gt;&lt;wsp:rsid wsp:val=&quot;00C810E3&quot;/&gt;&lt;wsp:rsid wsp:val=&quot;00C823C8&quot;/&gt;&lt;wsp:rsid wsp:val=&quot;00C8340A&quot;/&gt;&lt;wsp:rsid wsp:val=&quot;00C8468F&quot;/&gt;&lt;wsp:rsid wsp:val=&quot;00C85903&quot;/&gt;&lt;wsp:rsid wsp:val=&quot;00C86142&quot;/&gt;&lt;wsp:rsid wsp:val=&quot;00C86B28&quot;/&gt;&lt;wsp:rsid wsp:val=&quot;00C86F9E&quot;/&gt;&lt;wsp:rsid wsp:val=&quot;00C90E3B&quot;/&gt;&lt;wsp:rsid wsp:val=&quot;00C95DC1&quot;/&gt;&lt;wsp:rsid wsp:val=&quot;00CA0BA0&quot;/&gt;&lt;wsp:rsid wsp:val=&quot;00CA13B0&quot;/&gt;&lt;wsp:rsid wsp:val=&quot;00CA41F8&quot;/&gt;&lt;wsp:rsid wsp:val=&quot;00CA5F86&quot;/&gt;&lt;wsp:rsid wsp:val=&quot;00CA7C1B&quot;/&gt;&lt;wsp:rsid wsp:val=&quot;00CB1AB4&quot;/&gt;&lt;wsp:rsid wsp:val=&quot;00CB1B7C&quot;/&gt;&lt;wsp:rsid wsp:val=&quot;00CB1F52&quot;/&gt;&lt;wsp:rsid wsp:val=&quot;00CB2DFE&quot;/&gt;&lt;wsp:rsid wsp:val=&quot;00CB72ED&quot;/&gt;&lt;wsp:rsid wsp:val=&quot;00CC027D&quot;/&gt;&lt;wsp:rsid wsp:val=&quot;00CC1694&quot;/&gt;&lt;wsp:rsid wsp:val=&quot;00CC3346&quot;/&gt;&lt;wsp:rsid wsp:val=&quot;00CC4127&quot;/&gt;&lt;wsp:rsid wsp:val=&quot;00CC524B&quot;/&gt;&lt;wsp:rsid wsp:val=&quot;00CC574A&quot;/&gt;&lt;wsp:rsid wsp:val=&quot;00CC750C&quot;/&gt;&lt;wsp:rsid wsp:val=&quot;00CC7E5C&quot;/&gt;&lt;wsp:rsid wsp:val=&quot;00CC7FC6&quot;/&gt;&lt;wsp:rsid wsp:val=&quot;00CD086B&quot;/&gt;&lt;wsp:rsid wsp:val=&quot;00CD1630&quot;/&gt;&lt;wsp:rsid wsp:val=&quot;00CD1B09&quot;/&gt;&lt;wsp:rsid wsp:val=&quot;00CD24CD&quot;/&gt;&lt;wsp:rsid wsp:val=&quot;00CD25F4&quot;/&gt;&lt;wsp:rsid wsp:val=&quot;00CD3BA9&quot;/&gt;&lt;wsp:rsid wsp:val=&quot;00CD61AC&quot;/&gt;&lt;wsp:rsid wsp:val=&quot;00CD6B42&quot;/&gt;&lt;wsp:rsid wsp:val=&quot;00CE06BD&quot;/&gt;&lt;wsp:rsid wsp:val=&quot;00CE2996&quot;/&gt;&lt;wsp:rsid wsp:val=&quot;00CE4625&quot;/&gt;&lt;wsp:rsid wsp:val=&quot;00CF0DD5&quot;/&gt;&lt;wsp:rsid wsp:val=&quot;00CF1475&quot;/&gt;&lt;wsp:rsid wsp:val=&quot;00CF1FF6&quot;/&gt;&lt;wsp:rsid wsp:val=&quot;00CF36F5&quot;/&gt;&lt;wsp:rsid wsp:val=&quot;00CF4B09&quot;/&gt;&lt;wsp:rsid wsp:val=&quot;00CF4D15&quot;/&gt;&lt;wsp:rsid wsp:val=&quot;00CF7ADB&quot;/&gt;&lt;wsp:rsid wsp:val=&quot;00D006E6&quot;/&gt;&lt;wsp:rsid wsp:val=&quot;00D00747&quot;/&gt;&lt;wsp:rsid wsp:val=&quot;00D01040&quot;/&gt;&lt;wsp:rsid wsp:val=&quot;00D01EBA&quot;/&gt;&lt;wsp:rsid wsp:val=&quot;00D0236C&quot;/&gt;&lt;wsp:rsid wsp:val=&quot;00D02AE3&quot;/&gt;&lt;wsp:rsid wsp:val=&quot;00D02BE2&quot;/&gt;&lt;wsp:rsid wsp:val=&quot;00D054C8&quot;/&gt;&lt;wsp:rsid wsp:val=&quot;00D104AF&quot;/&gt;&lt;wsp:rsid wsp:val=&quot;00D10E49&quot;/&gt;&lt;wsp:rsid wsp:val=&quot;00D15682&quot;/&gt;&lt;wsp:rsid wsp:val=&quot;00D16B3B&quot;/&gt;&lt;wsp:rsid wsp:val=&quot;00D17796&quot;/&gt;&lt;wsp:rsid wsp:val=&quot;00D20B43&quot;/&gt;&lt;wsp:rsid wsp:val=&quot;00D22899&quot;/&gt;&lt;wsp:rsid wsp:val=&quot;00D25AB5&quot;/&gt;&lt;wsp:rsid wsp:val=&quot;00D264D5&quot;/&gt;&lt;wsp:rsid wsp:val=&quot;00D27549&quot;/&gt;&lt;wsp:rsid wsp:val=&quot;00D31A6A&quot;/&gt;&lt;wsp:rsid wsp:val=&quot;00D31C5D&quot;/&gt;&lt;wsp:rsid wsp:val=&quot;00D346F3&quot;/&gt;&lt;wsp:rsid wsp:val=&quot;00D4020B&quot;/&gt;&lt;wsp:rsid wsp:val=&quot;00D40600&quot;/&gt;&lt;wsp:rsid wsp:val=&quot;00D41F07&quot;/&gt;&lt;wsp:rsid wsp:val=&quot;00D429E1&quot;/&gt;&lt;wsp:rsid wsp:val=&quot;00D42A7D&quot;/&gt;&lt;wsp:rsid wsp:val=&quot;00D42C35&quot;/&gt;&lt;wsp:rsid wsp:val=&quot;00D43B6B&quot;/&gt;&lt;wsp:rsid wsp:val=&quot;00D455C1&quot;/&gt;&lt;wsp:rsid wsp:val=&quot;00D457F1&quot;/&gt;&lt;wsp:rsid wsp:val=&quot;00D522C6&quot;/&gt;&lt;wsp:rsid wsp:val=&quot;00D52A6F&quot;/&gt;&lt;wsp:rsid wsp:val=&quot;00D53E43&quot;/&gt;&lt;wsp:rsid wsp:val=&quot;00D53F11&quot;/&gt;&lt;wsp:rsid wsp:val=&quot;00D5487B&quot;/&gt;&lt;wsp:rsid wsp:val=&quot;00D57A90&quot;/&gt;&lt;wsp:rsid wsp:val=&quot;00D6090B&quot;/&gt;&lt;wsp:rsid wsp:val=&quot;00D60D21&quot;/&gt;&lt;wsp:rsid wsp:val=&quot;00D62746&quot;/&gt;&lt;wsp:rsid wsp:val=&quot;00D62F51&quot;/&gt;&lt;wsp:rsid wsp:val=&quot;00D63C3D&quot;/&gt;&lt;wsp:rsid wsp:val=&quot;00D66225&quot;/&gt;&lt;wsp:rsid wsp:val=&quot;00D7135D&quot;/&gt;&lt;wsp:rsid wsp:val=&quot;00D7146A&quot;/&gt;&lt;wsp:rsid wsp:val=&quot;00D763A5&quot;/&gt;&lt;wsp:rsid wsp:val=&quot;00D82479&quot;/&gt;&lt;wsp:rsid wsp:val=&quot;00D827BC&quot;/&gt;&lt;wsp:rsid wsp:val=&quot;00D873F5&quot;/&gt;&lt;wsp:rsid wsp:val=&quot;00D87906&quot;/&gt;&lt;wsp:rsid wsp:val=&quot;00D900A6&quot;/&gt;&lt;wsp:rsid wsp:val=&quot;00D9310F&quot;/&gt;&lt;wsp:rsid wsp:val=&quot;00D94252&quot;/&gt;&lt;wsp:rsid wsp:val=&quot;00D95DDF&quot;/&gt;&lt;wsp:rsid wsp:val=&quot;00D97413&quot;/&gt;&lt;wsp:rsid wsp:val=&quot;00D979F9&quot;/&gt;&lt;wsp:rsid wsp:val=&quot;00DA3268&quot;/&gt;&lt;wsp:rsid wsp:val=&quot;00DA3E66&quot;/&gt;&lt;wsp:rsid wsp:val=&quot;00DA48C0&quot;/&gt;&lt;wsp:rsid wsp:val=&quot;00DA5CB0&quot;/&gt;&lt;wsp:rsid wsp:val=&quot;00DB0067&quot;/&gt;&lt;wsp:rsid wsp:val=&quot;00DB1919&quot;/&gt;&lt;wsp:rsid wsp:val=&quot;00DB4CF5&quot;/&gt;&lt;wsp:rsid wsp:val=&quot;00DB64A3&quot;/&gt;&lt;wsp:rsid wsp:val=&quot;00DB7802&quot;/&gt;&lt;wsp:rsid wsp:val=&quot;00DC060A&quot;/&gt;&lt;wsp:rsid wsp:val=&quot;00DC06E9&quot;/&gt;&lt;wsp:rsid wsp:val=&quot;00DC3894&quot;/&gt;&lt;wsp:rsid wsp:val=&quot;00DC5B2C&quot;/&gt;&lt;wsp:rsid wsp:val=&quot;00DD01AC&quot;/&gt;&lt;wsp:rsid wsp:val=&quot;00DD2A40&quot;/&gt;&lt;wsp:rsid wsp:val=&quot;00DD348B&quot;/&gt;&lt;wsp:rsid wsp:val=&quot;00DD417F&quot;/&gt;&lt;wsp:rsid wsp:val=&quot;00DD57BF&quot;/&gt;&lt;wsp:rsid wsp:val=&quot;00DE094D&quot;/&gt;&lt;wsp:rsid wsp:val=&quot;00DE0E35&quot;/&gt;&lt;wsp:rsid wsp:val=&quot;00DE1F75&quot;/&gt;&lt;wsp:rsid wsp:val=&quot;00DE293F&quot;/&gt;&lt;wsp:rsid wsp:val=&quot;00DE2ABC&quot;/&gt;&lt;wsp:rsid wsp:val=&quot;00DE34B3&quot;/&gt;&lt;wsp:rsid wsp:val=&quot;00DE3D2D&quot;/&gt;&lt;wsp:rsid wsp:val=&quot;00DE4D39&quot;/&gt;&lt;wsp:rsid wsp:val=&quot;00DE4DD8&quot;/&gt;&lt;wsp:rsid wsp:val=&quot;00DE5A65&quot;/&gt;&lt;wsp:rsid wsp:val=&quot;00DE6D4F&quot;/&gt;&lt;wsp:rsid wsp:val=&quot;00DE7AF8&quot;/&gt;&lt;wsp:rsid wsp:val=&quot;00DE7DCB&quot;/&gt;&lt;wsp:rsid wsp:val=&quot;00DF0A08&quot;/&gt;&lt;wsp:rsid wsp:val=&quot;00DF399B&quot;/&gt;&lt;wsp:rsid wsp:val=&quot;00DF456F&quot;/&gt;&lt;wsp:rsid wsp:val=&quot;00DF5B2A&quot;/&gt;&lt;wsp:rsid wsp:val=&quot;00DF64E6&quot;/&gt;&lt;wsp:rsid wsp:val=&quot;00DF7A10&quot;/&gt;&lt;wsp:rsid wsp:val=&quot;00DF7BEC&quot;/&gt;&lt;wsp:rsid wsp:val=&quot;00E00E85&quot;/&gt;&lt;wsp:rsid wsp:val=&quot;00E0399B&quot;/&gt;&lt;wsp:rsid wsp:val=&quot;00E042BE&quot;/&gt;&lt;wsp:rsid wsp:val=&quot;00E04947&quot;/&gt;&lt;wsp:rsid wsp:val=&quot;00E04A27&quot;/&gt;&lt;wsp:rsid wsp:val=&quot;00E05375&quot;/&gt;&lt;wsp:rsid wsp:val=&quot;00E060E6&quot;/&gt;&lt;wsp:rsid wsp:val=&quot;00E0697C&quot;/&gt;&lt;wsp:rsid wsp:val=&quot;00E075EA&quot;/&gt;&lt;wsp:rsid wsp:val=&quot;00E129B1&quot;/&gt;&lt;wsp:rsid wsp:val=&quot;00E13012&quot;/&gt;&lt;wsp:rsid wsp:val=&quot;00E14691&quot;/&gt;&lt;wsp:rsid wsp:val=&quot;00E179A2&quot;/&gt;&lt;wsp:rsid wsp:val=&quot;00E204EE&quot;/&gt;&lt;wsp:rsid wsp:val=&quot;00E207BB&quot;/&gt;&lt;wsp:rsid wsp:val=&quot;00E2113C&quot;/&gt;&lt;wsp:rsid wsp:val=&quot;00E239FE&quot;/&gt;&lt;wsp:rsid wsp:val=&quot;00E25862&quot;/&gt;&lt;wsp:rsid wsp:val=&quot;00E2630B&quot;/&gt;&lt;wsp:rsid wsp:val=&quot;00E2719E&quot;/&gt;&lt;wsp:rsid wsp:val=&quot;00E36D90&quot;/&gt;&lt;wsp:rsid wsp:val=&quot;00E3781C&quot;/&gt;&lt;wsp:rsid wsp:val=&quot;00E37A86&quot;/&gt;&lt;wsp:rsid wsp:val=&quot;00E37AF0&quot;/&gt;&lt;wsp:rsid wsp:val=&quot;00E40EB4&quot;/&gt;&lt;wsp:rsid wsp:val=&quot;00E418E1&quot;/&gt;&lt;wsp:rsid wsp:val=&quot;00E43052&quot;/&gt;&lt;wsp:rsid wsp:val=&quot;00E47FF4&quot;/&gt;&lt;wsp:rsid wsp:val=&quot;00E506FB&quot;/&gt;&lt;wsp:rsid wsp:val=&quot;00E50E0B&quot;/&gt;&lt;wsp:rsid wsp:val=&quot;00E51F1A&quot;/&gt;&lt;wsp:rsid wsp:val=&quot;00E51F1C&quot;/&gt;&lt;wsp:rsid wsp:val=&quot;00E5208B&quot;/&gt;&lt;wsp:rsid wsp:val=&quot;00E5223E&quot;/&gt;&lt;wsp:rsid wsp:val=&quot;00E524D1&quot;/&gt;&lt;wsp:rsid wsp:val=&quot;00E5312E&quot;/&gt;&lt;wsp:rsid wsp:val=&quot;00E53AE1&quot;/&gt;&lt;wsp:rsid wsp:val=&quot;00E562C6&quot;/&gt;&lt;wsp:rsid wsp:val=&quot;00E62020&quot;/&gt;&lt;wsp:rsid wsp:val=&quot;00E6312A&quot;/&gt;&lt;wsp:rsid wsp:val=&quot;00E71C70&quot;/&gt;&lt;wsp:rsid wsp:val=&quot;00E724C3&quot;/&gt;&lt;wsp:rsid wsp:val=&quot;00E72703&quot;/&gt;&lt;wsp:rsid wsp:val=&quot;00E727EE&quot;/&gt;&lt;wsp:rsid wsp:val=&quot;00E7402E&quot;/&gt;&lt;wsp:rsid wsp:val=&quot;00E74C5E&quot;/&gt;&lt;wsp:rsid wsp:val=&quot;00E771E4&quot;/&gt;&lt;wsp:rsid wsp:val=&quot;00E776CC&quot;/&gt;&lt;wsp:rsid wsp:val=&quot;00E77B45&quot;/&gt;&lt;wsp:rsid wsp:val=&quot;00E802A9&quot;/&gt;&lt;wsp:rsid wsp:val=&quot;00E80F0D&quot;/&gt;&lt;wsp:rsid wsp:val=&quot;00E82881&quot;/&gt;&lt;wsp:rsid wsp:val=&quot;00E83C29&quot;/&gt;&lt;wsp:rsid wsp:val=&quot;00E83E38&quot;/&gt;&lt;wsp:rsid wsp:val=&quot;00E846CD&quot;/&gt;&lt;wsp:rsid wsp:val=&quot;00E84E6D&quot;/&gt;&lt;wsp:rsid wsp:val=&quot;00E868AB&quot;/&gt;&lt;wsp:rsid wsp:val=&quot;00E87F5E&quot;/&gt;&lt;wsp:rsid wsp:val=&quot;00E90BF5&quot;/&gt;&lt;wsp:rsid wsp:val=&quot;00E965BA&quot;/&gt;&lt;wsp:rsid wsp:val=&quot;00E979E5&quot;/&gt;&lt;wsp:rsid wsp:val=&quot;00E97E18&quot;/&gt;&lt;wsp:rsid wsp:val=&quot;00EA03F1&quot;/&gt;&lt;wsp:rsid wsp:val=&quot;00EA2FBD&quot;/&gt;&lt;wsp:rsid wsp:val=&quot;00EA3103&quot;/&gt;&lt;wsp:rsid wsp:val=&quot;00EA3427&quot;/&gt;&lt;wsp:rsid wsp:val=&quot;00EA3C8A&quot;/&gt;&lt;wsp:rsid wsp:val=&quot;00EA597F&quot;/&gt;&lt;wsp:rsid wsp:val=&quot;00EA6379&quot;/&gt;&lt;wsp:rsid wsp:val=&quot;00EA6454&quot;/&gt;&lt;wsp:rsid wsp:val=&quot;00EB0F5B&quot;/&gt;&lt;wsp:rsid wsp:val=&quot;00EB16F4&quot;/&gt;&lt;wsp:rsid wsp:val=&quot;00EB19D5&quot;/&gt;&lt;wsp:rsid wsp:val=&quot;00EB235C&quot;/&gt;&lt;wsp:rsid wsp:val=&quot;00EB3224&quot;/&gt;&lt;wsp:rsid wsp:val=&quot;00EB67EC&quot;/&gt;&lt;wsp:rsid wsp:val=&quot;00EB7170&quot;/&gt;&lt;wsp:rsid wsp:val=&quot;00EB721E&quot;/&gt;&lt;wsp:rsid wsp:val=&quot;00EB7E67&quot;/&gt;&lt;wsp:rsid wsp:val=&quot;00EC106C&quot;/&gt;&lt;wsp:rsid wsp:val=&quot;00EC140B&quot;/&gt;&lt;wsp:rsid wsp:val=&quot;00EC1569&quot;/&gt;&lt;wsp:rsid wsp:val=&quot;00EC40FE&quot;/&gt;&lt;wsp:rsid wsp:val=&quot;00EC6256&quot;/&gt;&lt;wsp:rsid wsp:val=&quot;00EC7392&quot;/&gt;&lt;wsp:rsid wsp:val=&quot;00ED1546&quot;/&gt;&lt;wsp:rsid wsp:val=&quot;00ED2A0C&quot;/&gt;&lt;wsp:rsid wsp:val=&quot;00ED316E&quot;/&gt;&lt;wsp:rsid wsp:val=&quot;00ED3296&quot;/&gt;&lt;wsp:rsid wsp:val=&quot;00ED34F5&quot;/&gt;&lt;wsp:rsid wsp:val=&quot;00ED5032&quot;/&gt;&lt;wsp:rsid wsp:val=&quot;00ED6DD0&quot;/&gt;&lt;wsp:rsid wsp:val=&quot;00ED7402&quot;/&gt;&lt;wsp:rsid wsp:val=&quot;00EE1516&quot;/&gt;&lt;wsp:rsid wsp:val=&quot;00EE1D01&quot;/&gt;&lt;wsp:rsid wsp:val=&quot;00EE2A7B&quot;/&gt;&lt;wsp:rsid wsp:val=&quot;00EF35E5&quot;/&gt;&lt;wsp:rsid wsp:val=&quot;00EF3720&quot;/&gt;&lt;wsp:rsid wsp:val=&quot;00EF506C&quot;/&gt;&lt;wsp:rsid wsp:val=&quot;00EF71BE&quot;/&gt;&lt;wsp:rsid wsp:val=&quot;00F00D47&quot;/&gt;&lt;wsp:rsid wsp:val=&quot;00F01F7A&quot;/&gt;&lt;wsp:rsid wsp:val=&quot;00F0484B&quot;/&gt;&lt;wsp:rsid wsp:val=&quot;00F05476&quot;/&gt;&lt;wsp:rsid wsp:val=&quot;00F10ACE&quot;/&gt;&lt;wsp:rsid wsp:val=&quot;00F10BC6&quot;/&gt;&lt;wsp:rsid wsp:val=&quot;00F12274&quot;/&gt;&lt;wsp:rsid wsp:val=&quot;00F130C8&quot;/&gt;&lt;wsp:rsid wsp:val=&quot;00F139D2&quot;/&gt;&lt;wsp:rsid wsp:val=&quot;00F13CFD&quot;/&gt;&lt;wsp:rsid wsp:val=&quot;00F158CA&quot;/&gt;&lt;wsp:rsid wsp:val=&quot;00F20FC4&quot;/&gt;&lt;wsp:rsid wsp:val=&quot;00F219FA&quot;/&gt;&lt;wsp:rsid wsp:val=&quot;00F2370C&quot;/&gt;&lt;wsp:rsid wsp:val=&quot;00F23F7A&quot;/&gt;&lt;wsp:rsid wsp:val=&quot;00F249AC&quot;/&gt;&lt;wsp:rsid wsp:val=&quot;00F25AB6&quot;/&gt;&lt;wsp:rsid wsp:val=&quot;00F2631B&quot;/&gt;&lt;wsp:rsid wsp:val=&quot;00F271AD&quot;/&gt;&lt;wsp:rsid wsp:val=&quot;00F3006F&quot;/&gt;&lt;wsp:rsid wsp:val=&quot;00F300C9&quot;/&gt;&lt;wsp:rsid wsp:val=&quot;00F314A0&quot;/&gt;&lt;wsp:rsid wsp:val=&quot;00F332FA&quot;/&gt;&lt;wsp:rsid wsp:val=&quot;00F34CFD&quot;/&gt;&lt;wsp:rsid wsp:val=&quot;00F3541C&quot;/&gt;&lt;wsp:rsid wsp:val=&quot;00F36165&quot;/&gt;&lt;wsp:rsid wsp:val=&quot;00F361B0&quot;/&gt;&lt;wsp:rsid wsp:val=&quot;00F421DF&quot;/&gt;&lt;wsp:rsid wsp:val=&quot;00F432F6&quot;/&gt;&lt;wsp:rsid wsp:val=&quot;00F44864&quot;/&gt;&lt;wsp:rsid wsp:val=&quot;00F46BAC&quot;/&gt;&lt;wsp:rsid wsp:val=&quot;00F46E23&quot;/&gt;&lt;wsp:rsid wsp:val=&quot;00F470CC&quot;/&gt;&lt;wsp:rsid wsp:val=&quot;00F4774E&quot;/&gt;&lt;wsp:rsid wsp:val=&quot;00F50A8D&quot;/&gt;&lt;wsp:rsid wsp:val=&quot;00F50EE4&quot;/&gt;&lt;wsp:rsid wsp:val=&quot;00F51130&quot;/&gt;&lt;wsp:rsid wsp:val=&quot;00F51A5C&quot;/&gt;&lt;wsp:rsid wsp:val=&quot;00F53B0D&quot;/&gt;&lt;wsp:rsid wsp:val=&quot;00F56C2A&quot;/&gt;&lt;wsp:rsid wsp:val=&quot;00F57600&quot;/&gt;&lt;wsp:rsid wsp:val=&quot;00F60BBC&quot;/&gt;&lt;wsp:rsid wsp:val=&quot;00F61004&quot;/&gt;&lt;wsp:rsid wsp:val=&quot;00F61387&quot;/&gt;&lt;wsp:rsid wsp:val=&quot;00F626CE&quot;/&gt;&lt;wsp:rsid wsp:val=&quot;00F626D0&quot;/&gt;&lt;wsp:rsid wsp:val=&quot;00F65C8A&quot;/&gt;&lt;wsp:rsid wsp:val=&quot;00F726F3&quot;/&gt;&lt;wsp:rsid wsp:val=&quot;00F72B15&quot;/&gt;&lt;wsp:rsid wsp:val=&quot;00F738C2&quot;/&gt;&lt;wsp:rsid wsp:val=&quot;00F76E50&quot;/&gt;&lt;wsp:rsid wsp:val=&quot;00F80160&quot;/&gt;&lt;wsp:rsid wsp:val=&quot;00F81751&quot;/&gt;&lt;wsp:rsid wsp:val=&quot;00F817B6&quot;/&gt;&lt;wsp:rsid wsp:val=&quot;00F81819&quot;/&gt;&lt;wsp:rsid wsp:val=&quot;00F818C7&quot;/&gt;&lt;wsp:rsid wsp:val=&quot;00F81905&quot;/&gt;&lt;wsp:rsid wsp:val=&quot;00F8371B&quot;/&gt;&lt;wsp:rsid wsp:val=&quot;00F840E4&quot;/&gt;&lt;wsp:rsid wsp:val=&quot;00F8487D&quot;/&gt;&lt;wsp:rsid wsp:val=&quot;00F85979&quot;/&gt;&lt;wsp:rsid wsp:val=&quot;00F8752C&quot;/&gt;&lt;wsp:rsid wsp:val=&quot;00F9242D&quot;/&gt;&lt;wsp:rsid wsp:val=&quot;00F92A06&quot;/&gt;&lt;wsp:rsid wsp:val=&quot;00F9540E&quot;/&gt;&lt;wsp:rsid wsp:val=&quot;00FA387F&quot;/&gt;&lt;wsp:rsid wsp:val=&quot;00FA39C9&quot;/&gt;&lt;wsp:rsid wsp:val=&quot;00FA3DED&quot;/&gt;&lt;wsp:rsid wsp:val=&quot;00FA3F50&quot;/&gt;&lt;wsp:rsid wsp:val=&quot;00FA45F2&quot;/&gt;&lt;wsp:rsid wsp:val=&quot;00FA4B06&quot;/&gt;&lt;wsp:rsid wsp:val=&quot;00FA634D&quot;/&gt;&lt;wsp:rsid wsp:val=&quot;00FA7BA8&quot;/&gt;&lt;wsp:rsid wsp:val=&quot;00FB2834&quot;/&gt;&lt;wsp:rsid wsp:val=&quot;00FB3DB9&quot;/&gt;&lt;wsp:rsid wsp:val=&quot;00FB46A3&quot;/&gt;&lt;wsp:rsid wsp:val=&quot;00FB5F9F&quot;/&gt;&lt;wsp:rsid wsp:val=&quot;00FB6297&quot;/&gt;&lt;wsp:rsid wsp:val=&quot;00FB6ADD&quot;/&gt;&lt;wsp:rsid wsp:val=&quot;00FD16FF&quot;/&gt;&lt;wsp:rsid wsp:val=&quot;00FD1CC4&quot;/&gt;&lt;wsp:rsid wsp:val=&quot;00FD1FE2&quot;/&gt;&lt;wsp:rsid wsp:val=&quot;00FD224E&quot;/&gt;&lt;wsp:rsid wsp:val=&quot;00FD2CE6&quot;/&gt;&lt;wsp:rsid wsp:val=&quot;00FD2D3C&quot;/&gt;&lt;wsp:rsid wsp:val=&quot;00FD2E91&quot;/&gt;&lt;wsp:rsid wsp:val=&quot;00FD41EA&quot;/&gt;&lt;wsp:rsid wsp:val=&quot;00FD4FFA&quot;/&gt;&lt;wsp:rsid wsp:val=&quot;00FD5C3C&quot;/&gt;&lt;wsp:rsid wsp:val=&quot;00FD76B9&quot;/&gt;&lt;wsp:rsid wsp:val=&quot;00FD77AE&quot;/&gt;&lt;wsp:rsid wsp:val=&quot;00FE1AEB&quot;/&gt;&lt;wsp:rsid wsp:val=&quot;00FE250E&quot;/&gt;&lt;wsp:rsid wsp:val=&quot;00FE271F&quot;/&gt;&lt;wsp:rsid wsp:val=&quot;00FE2D7D&quot;/&gt;&lt;wsp:rsid wsp:val=&quot;00FE3581&quot;/&gt;&lt;wsp:rsid wsp:val=&quot;00FE4246&quot;/&gt;&lt;wsp:rsid wsp:val=&quot;00FE521F&quot;/&gt;&lt;wsp:rsid wsp:val=&quot;00FE7384&quot;/&gt;&lt;wsp:rsid wsp:val=&quot;00FF0C25&quot;/&gt;&lt;wsp:rsid wsp:val=&quot;00FF167E&quot;/&gt;&lt;wsp:rsid wsp:val=&quot;00FF24B1&quot;/&gt;&lt;wsp:rsid wsp:val=&quot;00FF5346&quot;/&gt;&lt;/wsp:rsids&gt;&lt;/w:docPr&gt;&lt;w:body&gt;&lt;wx:sect&gt;&lt;w:p wsp:rsidR=&quot;00AA287F&quot; wsp:rsidRDefault=&quot;00AA287F&quot; wsp:rsidP=&quot;00AA287F&quot;&gt;&lt;m:oMathPara&gt;&lt;m:oMath&gt;&lt;m:sSup&gt;&lt;m:sSupPr&gt;&lt;m:ctrlPr&gt;&lt;w:rPr&gt;&lt;w:rFonts w:ascii=&quot;Cambria Math&quot; w:h-ansi=&quot;Cambria Math&quot;/&gt;&lt;wx:font wx:val=&quot;Cambria Math&quot;/&gt;&lt;w:i/&gt;&lt;w:sz w:val=&quot;26&quot;/&gt;&lt;w:sz-cs w:val=&quot;26&quot;/&gt;&lt;/w:rPr&gt;&lt;/m:ctrlPr&gt;&lt;/m:sSupPr&gt;&lt;m:e&gt;&lt;m:r&gt;&lt;w:rPr&gt;&lt;w:rFonts w:ascii=&quot;Cambria Math&quot; w:h-ansi=&quot;Cambria Math&quot;/&gt;&lt;wx:font wx:val=&quot;Cambria Math&quot;/&gt;&lt;w:i/&gt;&lt;w:sz w:val=&quot;26&quot;/&gt;&lt;w:sz-cs w:val=&quot;26&quot;/&gt;&lt;/w:rPr&gt;&lt;m:t&gt;x&lt;/m:t&gt;&lt;/m:r&gt;&lt;/m:e&gt;&lt;m:sup&gt;&lt;m:r&gt;&lt;w:rPr&gt;&lt;w:rFonts w:ascii=&quot;Cambria Math&quot; w:h-ansi=&quot;Cambria Math&quot;/&gt;&lt;wx:font wx:val=&quot;Cambria Math&quot;/&gt;&lt;w:i/&gt;&lt;w:sz w:val=&quot;26&quot;/&gt;&lt;w:sz-cs w:val=&quot;26&quot;/&gt;&lt;/w:rPr&gt;&lt;m:t&gt;2&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path/>
                  <v:fill on="f" focussize="0,0"/>
                  <v:stroke on="f"/>
                  <v:imagedata r:id="rId27" chromakey="#FFFFFF" o:title=""/>
                  <o:lock v:ext="edit" aspectratio="t"/>
                  <w10:wrap type="none"/>
                  <w10:anchorlock/>
                </v:shape>
              </w:pict>
            </w:r>
            <w:r>
              <w:rPr>
                <w:rFonts w:hAnsi="Calibri" w:eastAsia="Calibri"/>
                <w:b/>
                <w:sz w:val="26"/>
                <w:szCs w:val="26"/>
              </w:rPr>
              <w:fldChar w:fldCharType="end"/>
            </w:r>
          </w:p>
        </w:tc>
      </w:tr>
    </w:tbl>
    <w:p>
      <w:pPr>
        <w:pStyle w:val="6"/>
        <w:spacing w:before="0" w:beforeAutospacing="0" w:after="240" w:afterAutospacing="0"/>
        <w:ind w:left="48" w:right="48"/>
        <w:jc w:val="both"/>
      </w:pPr>
      <w:r>
        <w:rPr>
          <w:b/>
          <w:bCs/>
        </w:rPr>
        <w:t>Câu 12:</w:t>
      </w:r>
      <w:r>
        <w:t xml:space="preserve"> Bậc của đa thức </w:t>
      </w:r>
      <w:r>
        <w:rPr>
          <w:position w:val="-14"/>
        </w:rPr>
        <w:object>
          <v:shape id="_x0000_i1046" o:spt="75" type="#_x0000_t75" style="height:22pt;width:112pt;" o:ole="t" filled="f" o:preferrelative="t" stroked="f" coordsize="21600,21600">
            <v:path/>
            <v:fill on="f" focussize="0,0"/>
            <v:stroke on="f"/>
            <v:imagedata r:id="rId29" o:title=""/>
            <o:lock v:ext="edit" aspectratio="t"/>
            <w10:wrap type="none"/>
            <w10:anchorlock/>
          </v:shape>
          <o:OLEObject Type="Embed" ProgID="Equation.DSMT4" ShapeID="_x0000_i1046" DrawAspect="Content" ObjectID="_1468075734" r:id="rId28">
            <o:LockedField>false</o:LockedField>
          </o:OLEObject>
        </w:object>
      </w:r>
      <w:r>
        <w:t xml:space="preserve"> là:</w:t>
      </w:r>
    </w:p>
    <w:p>
      <w:pPr>
        <w:jc w:val="both"/>
        <w:rPr>
          <w:sz w:val="24"/>
          <w:szCs w:val="24"/>
        </w:rPr>
      </w:pPr>
      <w:r>
        <w:rPr>
          <w:sz w:val="24"/>
          <w:szCs w:val="24"/>
        </w:rPr>
        <w:t>A. 2</w:t>
      </w:r>
      <w:r>
        <w:rPr>
          <w:sz w:val="24"/>
          <w:szCs w:val="24"/>
        </w:rPr>
        <w:tab/>
      </w:r>
      <w:r>
        <w:rPr>
          <w:sz w:val="24"/>
          <w:szCs w:val="24"/>
        </w:rPr>
        <w:tab/>
      </w:r>
      <w:r>
        <w:rPr>
          <w:sz w:val="24"/>
          <w:szCs w:val="24"/>
        </w:rPr>
        <w:tab/>
      </w:r>
      <w:r>
        <w:rPr>
          <w:sz w:val="24"/>
          <w:szCs w:val="24"/>
        </w:rPr>
        <w:tab/>
      </w:r>
      <w:r>
        <w:rPr>
          <w:sz w:val="24"/>
          <w:szCs w:val="24"/>
        </w:rPr>
        <w:t>B. 3</w:t>
      </w:r>
      <w:r>
        <w:rPr>
          <w:sz w:val="24"/>
          <w:szCs w:val="24"/>
        </w:rPr>
        <w:tab/>
      </w:r>
      <w:r>
        <w:rPr>
          <w:sz w:val="24"/>
          <w:szCs w:val="24"/>
        </w:rPr>
        <w:tab/>
      </w:r>
      <w:r>
        <w:rPr>
          <w:sz w:val="24"/>
          <w:szCs w:val="24"/>
        </w:rPr>
        <w:tab/>
      </w:r>
      <w:r>
        <w:rPr>
          <w:sz w:val="24"/>
          <w:szCs w:val="24"/>
        </w:rPr>
        <w:tab/>
      </w:r>
      <w:r>
        <w:rPr>
          <w:sz w:val="24"/>
          <w:szCs w:val="24"/>
        </w:rPr>
        <w:t>C. 5</w:t>
      </w:r>
      <w:r>
        <w:rPr>
          <w:sz w:val="24"/>
          <w:szCs w:val="24"/>
        </w:rPr>
        <w:tab/>
      </w:r>
      <w:r>
        <w:rPr>
          <w:sz w:val="24"/>
          <w:szCs w:val="24"/>
        </w:rPr>
        <w:tab/>
      </w:r>
      <w:r>
        <w:rPr>
          <w:sz w:val="24"/>
          <w:szCs w:val="24"/>
        </w:rPr>
        <w:tab/>
      </w:r>
      <w:r>
        <w:rPr>
          <w:sz w:val="24"/>
          <w:szCs w:val="24"/>
        </w:rPr>
        <w:tab/>
      </w:r>
      <w:r>
        <w:rPr>
          <w:sz w:val="24"/>
          <w:szCs w:val="24"/>
        </w:rPr>
        <w:t>D. 7</w:t>
      </w:r>
    </w:p>
    <w:p>
      <w:pPr>
        <w:spacing w:after="160" w:line="256" w:lineRule="auto"/>
        <w:jc w:val="both"/>
        <w:rPr>
          <w:sz w:val="26"/>
          <w:szCs w:val="26"/>
        </w:rPr>
      </w:pPr>
      <w:r>
        <w:rPr>
          <w:b/>
          <w:bCs/>
          <w:sz w:val="26"/>
          <w:szCs w:val="26"/>
        </w:rPr>
        <w:t>Câu 13:</w:t>
      </w:r>
      <w:r>
        <w:rPr>
          <w:sz w:val="26"/>
          <w:szCs w:val="26"/>
        </w:rPr>
        <w:t xml:space="preserve"> Hệ số tự do của đa thức : </w:t>
      </w:r>
      <w:r>
        <w:rPr>
          <w:sz w:val="26"/>
          <w:szCs w:val="26"/>
        </w:rPr>
        <w:fldChar w:fldCharType="begin"/>
      </w:r>
      <w:r>
        <w:rPr>
          <w:sz w:val="26"/>
          <w:szCs w:val="26"/>
        </w:rPr>
        <w:instrText xml:space="preserve"> QUOTE </w:instrText>
      </w:r>
      <w:r>
        <w:rPr>
          <w:position w:val="-6"/>
        </w:rPr>
        <w:pict>
          <v:shape id="_x0000_i1047" o:spt="75" type="#_x0000_t75" style="height:15pt;width:105pt;" filled="f" stroked="f" coordsize="21600,21600" equationxml="&lt;?xml version=&quot;1.0&quot; encoding=&quot;UTF-8&quot; standalone=&quot;yes&quot;?&gt;&#13;&#10;&lt;?mso-application progid=&quot;Word.Document&quot;?&gt;&#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drawingGridHorizontalSpacing w:val=&quot;130&quot;/&gt;&lt;w:drawingGridVerticalSpacing w:val=&quot;381&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ww6BorderRules/&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3407CA&quot;/&gt;&lt;wsp:rsid wsp:val=&quot;0000060C&quot;/&gt;&lt;wsp:rsid wsp:val=&quot;00001556&quot;/&gt;&lt;wsp:rsid wsp:val=&quot;000023AA&quot;/&gt;&lt;wsp:rsid wsp:val=&quot;0000518F&quot;/&gt;&lt;wsp:rsid wsp:val=&quot;00005A82&quot;/&gt;&lt;wsp:rsid wsp:val=&quot;00005F64&quot;/&gt;&lt;wsp:rsid wsp:val=&quot;0000790D&quot;/&gt;&lt;wsp:rsid wsp:val=&quot;00011D7D&quot;/&gt;&lt;wsp:rsid wsp:val=&quot;0001274A&quot;/&gt;&lt;wsp:rsid wsp:val=&quot;00012D53&quot;/&gt;&lt;wsp:rsid wsp:val=&quot;000141C0&quot;/&gt;&lt;wsp:rsid wsp:val=&quot;000157DC&quot;/&gt;&lt;wsp:rsid wsp:val=&quot;00017726&quot;/&gt;&lt;wsp:rsid wsp:val=&quot;000207C9&quot;/&gt;&lt;wsp:rsid wsp:val=&quot;00020A94&quot;/&gt;&lt;wsp:rsid wsp:val=&quot;000210D0&quot;/&gt;&lt;wsp:rsid wsp:val=&quot;0002173E&quot;/&gt;&lt;wsp:rsid wsp:val=&quot;00021C31&quot;/&gt;&lt;wsp:rsid wsp:val=&quot;000267A3&quot;/&gt;&lt;wsp:rsid wsp:val=&quot;000352C7&quot;/&gt;&lt;wsp:rsid wsp:val=&quot;00035362&quot;/&gt;&lt;wsp:rsid wsp:val=&quot;000375B3&quot;/&gt;&lt;wsp:rsid wsp:val=&quot;000378F0&quot;/&gt;&lt;wsp:rsid wsp:val=&quot;00040E72&quot;/&gt;&lt;wsp:rsid wsp:val=&quot;00042432&quot;/&gt;&lt;wsp:rsid wsp:val=&quot;000432EC&quot;/&gt;&lt;wsp:rsid wsp:val=&quot;00046737&quot;/&gt;&lt;wsp:rsid wsp:val=&quot;000470F8&quot;/&gt;&lt;wsp:rsid wsp:val=&quot;00047AD6&quot;/&gt;&lt;wsp:rsid wsp:val=&quot;00050A37&quot;/&gt;&lt;wsp:rsid wsp:val=&quot;00054798&quot;/&gt;&lt;wsp:rsid wsp:val=&quot;00054D56&quot;/&gt;&lt;wsp:rsid wsp:val=&quot;00055450&quot;/&gt;&lt;wsp:rsid wsp:val=&quot;00055468&quot;/&gt;&lt;wsp:rsid wsp:val=&quot;00056C8A&quot;/&gt;&lt;wsp:rsid wsp:val=&quot;0005778F&quot;/&gt;&lt;wsp:rsid wsp:val=&quot;00061D37&quot;/&gt;&lt;wsp:rsid wsp:val=&quot;00061F04&quot;/&gt;&lt;wsp:rsid wsp:val=&quot;00062394&quot;/&gt;&lt;wsp:rsid wsp:val=&quot;00067077&quot;/&gt;&lt;wsp:rsid wsp:val=&quot;00067D6D&quot;/&gt;&lt;wsp:rsid wsp:val=&quot;00070AA2&quot;/&gt;&lt;wsp:rsid wsp:val=&quot;000715E1&quot;/&gt;&lt;wsp:rsid wsp:val=&quot;00073BC1&quot;/&gt;&lt;wsp:rsid wsp:val=&quot;00074081&quot;/&gt;&lt;wsp:rsid wsp:val=&quot;00074979&quot;/&gt;&lt;wsp:rsid wsp:val=&quot;00075001&quot;/&gt;&lt;wsp:rsid wsp:val=&quot;0007511C&quot;/&gt;&lt;wsp:rsid wsp:val=&quot;00075F78&quot;/&gt;&lt;wsp:rsid wsp:val=&quot;00080232&quot;/&gt;&lt;wsp:rsid wsp:val=&quot;000802E3&quot;/&gt;&lt;wsp:rsid wsp:val=&quot;0008137E&quot;/&gt;&lt;wsp:rsid wsp:val=&quot;00082364&quot;/&gt;&lt;wsp:rsid wsp:val=&quot;000832AB&quot;/&gt;&lt;wsp:rsid wsp:val=&quot;000832B1&quot;/&gt;&lt;wsp:rsid wsp:val=&quot;00085980&quot;/&gt;&lt;wsp:rsid wsp:val=&quot;00085B8E&quot;/&gt;&lt;wsp:rsid wsp:val=&quot;00090F18&quot;/&gt;&lt;wsp:rsid wsp:val=&quot;00094D2A&quot;/&gt;&lt;wsp:rsid wsp:val=&quot;00096D73&quot;/&gt;&lt;wsp:rsid wsp:val=&quot;000A1841&quot;/&gt;&lt;wsp:rsid wsp:val=&quot;000A366E&quot;/&gt;&lt;wsp:rsid wsp:val=&quot;000A49E4&quot;/&gt;&lt;wsp:rsid wsp:val=&quot;000A572F&quot;/&gt;&lt;wsp:rsid wsp:val=&quot;000A5F93&quot;/&gt;&lt;wsp:rsid wsp:val=&quot;000A65CA&quot;/&gt;&lt;wsp:rsid wsp:val=&quot;000A7D0F&quot;/&gt;&lt;wsp:rsid wsp:val=&quot;000B1ED5&quot;/&gt;&lt;wsp:rsid wsp:val=&quot;000B2EF8&quot;/&gt;&lt;wsp:rsid wsp:val=&quot;000B5005&quot;/&gt;&lt;wsp:rsid wsp:val=&quot;000B5FF3&quot;/&gt;&lt;wsp:rsid wsp:val=&quot;000B7E7A&quot;/&gt;&lt;wsp:rsid wsp:val=&quot;000C008C&quot;/&gt;&lt;wsp:rsid wsp:val=&quot;000C193A&quot;/&gt;&lt;wsp:rsid wsp:val=&quot;000C1BB2&quot;/&gt;&lt;wsp:rsid wsp:val=&quot;000C222F&quot;/&gt;&lt;wsp:rsid wsp:val=&quot;000C2DB1&quot;/&gt;&lt;wsp:rsid wsp:val=&quot;000C3D9B&quot;/&gt;&lt;wsp:rsid wsp:val=&quot;000C5764&quot;/&gt;&lt;wsp:rsid wsp:val=&quot;000C57F1&quot;/&gt;&lt;wsp:rsid wsp:val=&quot;000C637F&quot;/&gt;&lt;wsp:rsid wsp:val=&quot;000D145A&quot;/&gt;&lt;wsp:rsid wsp:val=&quot;000D215F&quot;/&gt;&lt;wsp:rsid wsp:val=&quot;000D2C8D&quot;/&gt;&lt;wsp:rsid wsp:val=&quot;000D3F16&quot;/&gt;&lt;wsp:rsid wsp:val=&quot;000D4991&quot;/&gt;&lt;wsp:rsid wsp:val=&quot;000D4D7F&quot;/&gt;&lt;wsp:rsid wsp:val=&quot;000D50D3&quot;/&gt;&lt;wsp:rsid wsp:val=&quot;000D5FE2&quot;/&gt;&lt;wsp:rsid wsp:val=&quot;000D6F4D&quot;/&gt;&lt;wsp:rsid wsp:val=&quot;000D72F6&quot;/&gt;&lt;wsp:rsid wsp:val=&quot;000D7AF2&quot;/&gt;&lt;wsp:rsid wsp:val=&quot;000E147A&quot;/&gt;&lt;wsp:rsid wsp:val=&quot;000E3CBB&quot;/&gt;&lt;wsp:rsid wsp:val=&quot;000E7472&quot;/&gt;&lt;wsp:rsid wsp:val=&quot;000E7573&quot;/&gt;&lt;wsp:rsid wsp:val=&quot;000E7901&quot;/&gt;&lt;wsp:rsid wsp:val=&quot;000E7FC1&quot;/&gt;&lt;wsp:rsid wsp:val=&quot;000F00B0&quot;/&gt;&lt;wsp:rsid wsp:val=&quot;000F2173&quot;/&gt;&lt;wsp:rsid wsp:val=&quot;000F47F7&quot;/&gt;&lt;wsp:rsid wsp:val=&quot;000F7283&quot;/&gt;&lt;wsp:rsid wsp:val=&quot;0010136A&quot;/&gt;&lt;wsp:rsid wsp:val=&quot;0010346F&quot;/&gt;&lt;wsp:rsid wsp:val=&quot;00106D12&quot;/&gt;&lt;wsp:rsid wsp:val=&quot;00106D8B&quot;/&gt;&lt;wsp:rsid wsp:val=&quot;00110890&quot;/&gt;&lt;wsp:rsid wsp:val=&quot;00110B63&quot;/&gt;&lt;wsp:rsid wsp:val=&quot;00111C54&quot;/&gt;&lt;wsp:rsid wsp:val=&quot;00112AF6&quot;/&gt;&lt;wsp:rsid wsp:val=&quot;00113234&quot;/&gt;&lt;wsp:rsid wsp:val=&quot;0011481F&quot;/&gt;&lt;wsp:rsid wsp:val=&quot;001177AF&quot;/&gt;&lt;wsp:rsid wsp:val=&quot;00117AAF&quot;/&gt;&lt;wsp:rsid wsp:val=&quot;0012056E&quot;/&gt;&lt;wsp:rsid wsp:val=&quot;0012104D&quot;/&gt;&lt;wsp:rsid wsp:val=&quot;00121C74&quot;/&gt;&lt;wsp:rsid wsp:val=&quot;00121EE8&quot;/&gt;&lt;wsp:rsid wsp:val=&quot;001265F1&quot;/&gt;&lt;wsp:rsid wsp:val=&quot;00126EBA&quot;/&gt;&lt;wsp:rsid wsp:val=&quot;00127702&quot;/&gt;&lt;wsp:rsid wsp:val=&quot;00131F14&quot;/&gt;&lt;wsp:rsid wsp:val=&quot;0013308E&quot;/&gt;&lt;wsp:rsid wsp:val=&quot;00134078&quot;/&gt;&lt;wsp:rsid wsp:val=&quot;001348F1&quot;/&gt;&lt;wsp:rsid wsp:val=&quot;00135BBD&quot;/&gt;&lt;wsp:rsid wsp:val=&quot;00136287&quot;/&gt;&lt;wsp:rsid wsp:val=&quot;0013638D&quot;/&gt;&lt;wsp:rsid wsp:val=&quot;001402BD&quot;/&gt;&lt;wsp:rsid wsp:val=&quot;00140306&quot;/&gt;&lt;wsp:rsid wsp:val=&quot;00140C6B&quot;/&gt;&lt;wsp:rsid wsp:val=&quot;00141FCA&quot;/&gt;&lt;wsp:rsid wsp:val=&quot;001425F8&quot;/&gt;&lt;wsp:rsid wsp:val=&quot;0014367F&quot;/&gt;&lt;wsp:rsid wsp:val=&quot;00145C1D&quot;/&gt;&lt;wsp:rsid wsp:val=&quot;001468A5&quot;/&gt;&lt;wsp:rsid wsp:val=&quot;00146DA4&quot;/&gt;&lt;wsp:rsid wsp:val=&quot;00146EAE&quot;/&gt;&lt;wsp:rsid wsp:val=&quot;00147E3F&quot;/&gt;&lt;wsp:rsid wsp:val=&quot;00150B00&quot;/&gt;&lt;wsp:rsid wsp:val=&quot;00151907&quot;/&gt;&lt;wsp:rsid wsp:val=&quot;00151E60&quot;/&gt;&lt;wsp:rsid wsp:val=&quot;001522D6&quot;/&gt;&lt;wsp:rsid wsp:val=&quot;001537E8&quot;/&gt;&lt;wsp:rsid wsp:val=&quot;00155762&quot;/&gt;&lt;wsp:rsid wsp:val=&quot;00156B2A&quot;/&gt;&lt;wsp:rsid wsp:val=&quot;001571C5&quot;/&gt;&lt;wsp:rsid wsp:val=&quot;00157751&quot;/&gt;&lt;wsp:rsid wsp:val=&quot;001579BC&quot;/&gt;&lt;wsp:rsid wsp:val=&quot;00163C82&quot;/&gt;&lt;wsp:rsid wsp:val=&quot;001654EC&quot;/&gt;&lt;wsp:rsid wsp:val=&quot;0016678B&quot;/&gt;&lt;wsp:rsid wsp:val=&quot;001672B1&quot;/&gt;&lt;wsp:rsid wsp:val=&quot;00170696&quot;/&gt;&lt;wsp:rsid wsp:val=&quot;00172BA8&quot;/&gt;&lt;wsp:rsid wsp:val=&quot;0017481A&quot;/&gt;&lt;wsp:rsid wsp:val=&quot;00175103&quot;/&gt;&lt;wsp:rsid wsp:val=&quot;001772D6&quot;/&gt;&lt;wsp:rsid wsp:val=&quot;0018091B&quot;/&gt;&lt;wsp:rsid wsp:val=&quot;00180DAD&quot;/&gt;&lt;wsp:rsid wsp:val=&quot;00181F38&quot;/&gt;&lt;wsp:rsid wsp:val=&quot;00182D73&quot;/&gt;&lt;wsp:rsid wsp:val=&quot;00183632&quot;/&gt;&lt;wsp:rsid wsp:val=&quot;00183774&quot;/&gt;&lt;wsp:rsid wsp:val=&quot;00183D0F&quot;/&gt;&lt;wsp:rsid wsp:val=&quot;001850AC&quot;/&gt;&lt;wsp:rsid wsp:val=&quot;0018697D&quot;/&gt;&lt;wsp:rsid wsp:val=&quot;00190B00&quot;/&gt;&lt;wsp:rsid wsp:val=&quot;00190CE6&quot;/&gt;&lt;wsp:rsid wsp:val=&quot;0019115C&quot;/&gt;&lt;wsp:rsid wsp:val=&quot;00194246&quot;/&gt;&lt;wsp:rsid wsp:val=&quot;00194F95&quot;/&gt;&lt;wsp:rsid wsp:val=&quot;00195A5D&quot;/&gt;&lt;wsp:rsid wsp:val=&quot;001970F5&quot;/&gt;&lt;wsp:rsid wsp:val=&quot;00197EA6&quot;/&gt;&lt;wsp:rsid wsp:val=&quot;001A0223&quot;/&gt;&lt;wsp:rsid wsp:val=&quot;001A042F&quot;/&gt;&lt;wsp:rsid wsp:val=&quot;001A11CA&quot;/&gt;&lt;wsp:rsid wsp:val=&quot;001A16FF&quot;/&gt;&lt;wsp:rsid wsp:val=&quot;001A43E0&quot;/&gt;&lt;wsp:rsid wsp:val=&quot;001A6283&quot;/&gt;&lt;wsp:rsid wsp:val=&quot;001A7F52&quot;/&gt;&lt;wsp:rsid wsp:val=&quot;001B0DF8&quot;/&gt;&lt;wsp:rsid wsp:val=&quot;001B2C07&quot;/&gt;&lt;wsp:rsid wsp:val=&quot;001B3853&quot;/&gt;&lt;wsp:rsid wsp:val=&quot;001B5B0C&quot;/&gt;&lt;wsp:rsid wsp:val=&quot;001C11D2&quot;/&gt;&lt;wsp:rsid wsp:val=&quot;001C3149&quot;/&gt;&lt;wsp:rsid wsp:val=&quot;001C4004&quot;/&gt;&lt;wsp:rsid wsp:val=&quot;001C4916&quot;/&gt;&lt;wsp:rsid wsp:val=&quot;001D0FB0&quot;/&gt;&lt;wsp:rsid wsp:val=&quot;001D616B&quot;/&gt;&lt;wsp:rsid wsp:val=&quot;001D77E3&quot;/&gt;&lt;wsp:rsid wsp:val=&quot;001E2506&quot;/&gt;&lt;wsp:rsid wsp:val=&quot;001E30EB&quot;/&gt;&lt;wsp:rsid wsp:val=&quot;001E55EE&quot;/&gt;&lt;wsp:rsid wsp:val=&quot;001E7469&quot;/&gt;&lt;wsp:rsid wsp:val=&quot;001F3EBE&quot;/&gt;&lt;wsp:rsid wsp:val=&quot;001F435E&quot;/&gt;&lt;wsp:rsid wsp:val=&quot;001F576B&quot;/&gt;&lt;wsp:rsid wsp:val=&quot;001F605D&quot;/&gt;&lt;wsp:rsid wsp:val=&quot;001F6382&quot;/&gt;&lt;wsp:rsid wsp:val=&quot;001F6CCA&quot;/&gt;&lt;wsp:rsid wsp:val=&quot;001F7342&quot;/&gt;&lt;wsp:rsid wsp:val=&quot;002003F7&quot;/&gt;&lt;wsp:rsid wsp:val=&quot;00205057&quot;/&gt;&lt;wsp:rsid wsp:val=&quot;00205EB1&quot;/&gt;&lt;wsp:rsid wsp:val=&quot;002073F8&quot;/&gt;&lt;wsp:rsid wsp:val=&quot;00213D06&quot;/&gt;&lt;wsp:rsid wsp:val=&quot;002155AA&quot;/&gt;&lt;wsp:rsid wsp:val=&quot;002225C2&quot;/&gt;&lt;wsp:rsid wsp:val=&quot;002253A5&quot;/&gt;&lt;wsp:rsid wsp:val=&quot;002279F0&quot;/&gt;&lt;wsp:rsid wsp:val=&quot;00227F5B&quot;/&gt;&lt;wsp:rsid wsp:val=&quot;002309CE&quot;/&gt;&lt;wsp:rsid wsp:val=&quot;00233466&quot;/&gt;&lt;wsp:rsid wsp:val=&quot;002352AB&quot;/&gt;&lt;wsp:rsid wsp:val=&quot;002374CE&quot;/&gt;&lt;wsp:rsid wsp:val=&quot;002375E2&quot;/&gt;&lt;wsp:rsid wsp:val=&quot;002402EA&quot;/&gt;&lt;wsp:rsid wsp:val=&quot;0024083F&quot;/&gt;&lt;wsp:rsid wsp:val=&quot;002449CD&quot;/&gt;&lt;wsp:rsid wsp:val=&quot;00245609&quot;/&gt;&lt;wsp:rsid wsp:val=&quot;00245689&quot;/&gt;&lt;wsp:rsid wsp:val=&quot;00245ECB&quot;/&gt;&lt;wsp:rsid wsp:val=&quot;00247007&quot;/&gt;&lt;wsp:rsid wsp:val=&quot;00247183&quot;/&gt;&lt;wsp:rsid wsp:val=&quot;00247C6A&quot;/&gt;&lt;wsp:rsid wsp:val=&quot;002505D4&quot;/&gt;&lt;wsp:rsid wsp:val=&quot;00251474&quot;/&gt;&lt;wsp:rsid wsp:val=&quot;002535A0&quot;/&gt;&lt;wsp:rsid wsp:val=&quot;00254080&quot;/&gt;&lt;wsp:rsid wsp:val=&quot;0025511C&quot;/&gt;&lt;wsp:rsid wsp:val=&quot;00255619&quot;/&gt;&lt;wsp:rsid wsp:val=&quot;00255E83&quot;/&gt;&lt;wsp:rsid wsp:val=&quot;00257B6E&quot;/&gt;&lt;wsp:rsid wsp:val=&quot;0026145F&quot;/&gt;&lt;wsp:rsid wsp:val=&quot;00261C2C&quot;/&gt;&lt;wsp:rsid wsp:val=&quot;00263901&quot;/&gt;&lt;wsp:rsid wsp:val=&quot;00266609&quot;/&gt;&lt;wsp:rsid wsp:val=&quot;002710DF&quot;/&gt;&lt;wsp:rsid wsp:val=&quot;002718D5&quot;/&gt;&lt;wsp:rsid wsp:val=&quot;0027299D&quot;/&gt;&lt;wsp:rsid wsp:val=&quot;00274087&quot;/&gt;&lt;wsp:rsid wsp:val=&quot;00274B39&quot;/&gt;&lt;wsp:rsid wsp:val=&quot;00275EB9&quot;/&gt;&lt;wsp:rsid wsp:val=&quot;00276D6D&quot;/&gt;&lt;wsp:rsid wsp:val=&quot;00276E38&quot;/&gt;&lt;wsp:rsid wsp:val=&quot;00281299&quot;/&gt;&lt;wsp:rsid wsp:val=&quot;002837C4&quot;/&gt;&lt;wsp:rsid wsp:val=&quot;00284D5E&quot;/&gt;&lt;wsp:rsid wsp:val=&quot;00286EF5&quot;/&gt;&lt;wsp:rsid wsp:val=&quot;002876C0&quot;/&gt;&lt;wsp:rsid wsp:val=&quot;00287A5A&quot;/&gt;&lt;wsp:rsid wsp:val=&quot;0029062C&quot;/&gt;&lt;wsp:rsid wsp:val=&quot;002923EC&quot;/&gt;&lt;wsp:rsid wsp:val=&quot;00295217&quot;/&gt;&lt;wsp:rsid wsp:val=&quot;00296A78&quot;/&gt;&lt;wsp:rsid wsp:val=&quot;002A0F07&quot;/&gt;&lt;wsp:rsid wsp:val=&quot;002A11C4&quot;/&gt;&lt;wsp:rsid wsp:val=&quot;002A1719&quot;/&gt;&lt;wsp:rsid wsp:val=&quot;002A18CC&quot;/&gt;&lt;wsp:rsid wsp:val=&quot;002A1FE1&quot;/&gt;&lt;wsp:rsid wsp:val=&quot;002A21C8&quot;/&gt;&lt;wsp:rsid wsp:val=&quot;002A3E70&quot;/&gt;&lt;wsp:rsid wsp:val=&quot;002A429B&quot;/&gt;&lt;wsp:rsid wsp:val=&quot;002A438A&quot;/&gt;&lt;wsp:rsid wsp:val=&quot;002A5430&quot;/&gt;&lt;wsp:rsid wsp:val=&quot;002A586F&quot;/&gt;&lt;wsp:rsid wsp:val=&quot;002A593D&quot;/&gt;&lt;wsp:rsid wsp:val=&quot;002A6A94&quot;/&gt;&lt;wsp:rsid wsp:val=&quot;002A7F24&quot;/&gt;&lt;wsp:rsid wsp:val=&quot;002B0464&quot;/&gt;&lt;wsp:rsid wsp:val=&quot;002B155F&quot;/&gt;&lt;wsp:rsid wsp:val=&quot;002B19FC&quot;/&gt;&lt;wsp:rsid wsp:val=&quot;002B1C39&quot;/&gt;&lt;wsp:rsid wsp:val=&quot;002B6B08&quot;/&gt;&lt;wsp:rsid wsp:val=&quot;002B6D98&quot;/&gt;&lt;wsp:rsid wsp:val=&quot;002B6F94&quot;/&gt;&lt;wsp:rsid wsp:val=&quot;002B7543&quot;/&gt;&lt;wsp:rsid wsp:val=&quot;002C04FE&quot;/&gt;&lt;wsp:rsid wsp:val=&quot;002C0776&quot;/&gt;&lt;wsp:rsid wsp:val=&quot;002C0B6B&quot;/&gt;&lt;wsp:rsid wsp:val=&quot;002C0CB4&quot;/&gt;&lt;wsp:rsid wsp:val=&quot;002C1CF0&quot;/&gt;&lt;wsp:rsid wsp:val=&quot;002C33DC&quot;/&gt;&lt;wsp:rsid wsp:val=&quot;002C4357&quot;/&gt;&lt;wsp:rsid wsp:val=&quot;002C4833&quot;/&gt;&lt;wsp:rsid wsp:val=&quot;002C678A&quot;/&gt;&lt;wsp:rsid wsp:val=&quot;002C7473&quot;/&gt;&lt;wsp:rsid wsp:val=&quot;002C7E03&quot;/&gt;&lt;wsp:rsid wsp:val=&quot;002D2002&quot;/&gt;&lt;wsp:rsid wsp:val=&quot;002D2D83&quot;/&gt;&lt;wsp:rsid wsp:val=&quot;002D376A&quot;/&gt;&lt;wsp:rsid wsp:val=&quot;002D3AED&quot;/&gt;&lt;wsp:rsid wsp:val=&quot;002D4DF3&quot;/&gt;&lt;wsp:rsid wsp:val=&quot;002D4F73&quot;/&gt;&lt;wsp:rsid wsp:val=&quot;002D67D9&quot;/&gt;&lt;wsp:rsid wsp:val=&quot;002D71B6&quot;/&gt;&lt;wsp:rsid wsp:val=&quot;002D76CA&quot;/&gt;&lt;wsp:rsid wsp:val=&quot;002E3CD7&quot;/&gt;&lt;wsp:rsid wsp:val=&quot;002E61AD&quot;/&gt;&lt;wsp:rsid wsp:val=&quot;002E648D&quot;/&gt;&lt;wsp:rsid wsp:val=&quot;002F3F9D&quot;/&gt;&lt;wsp:rsid wsp:val=&quot;002F4296&quot;/&gt;&lt;wsp:rsid wsp:val=&quot;002F429C&quot;/&gt;&lt;wsp:rsid wsp:val=&quot;002F4933&quot;/&gt;&lt;wsp:rsid wsp:val=&quot;002F610E&quot;/&gt;&lt;wsp:rsid wsp:val=&quot;00301B9C&quot;/&gt;&lt;wsp:rsid wsp:val=&quot;00302BA0&quot;/&gt;&lt;wsp:rsid wsp:val=&quot;003030C8&quot;/&gt;&lt;wsp:rsid wsp:val=&quot;0030375C&quot;/&gt;&lt;wsp:rsid wsp:val=&quot;00305E1A&quot;/&gt;&lt;wsp:rsid wsp:val=&quot;0030773E&quot;/&gt;&lt;wsp:rsid wsp:val=&quot;00310691&quot;/&gt;&lt;wsp:rsid wsp:val=&quot;00310A87&quot;/&gt;&lt;wsp:rsid wsp:val=&quot;003128A1&quot;/&gt;&lt;wsp:rsid wsp:val=&quot;00313C9E&quot;/&gt;&lt;wsp:rsid wsp:val=&quot;0031527D&quot;/&gt;&lt;wsp:rsid wsp:val=&quot;00317BA0&quot;/&gt;&lt;wsp:rsid wsp:val=&quot;00320B53&quot;/&gt;&lt;wsp:rsid wsp:val=&quot;00320D42&quot;/&gt;&lt;wsp:rsid wsp:val=&quot;0032193A&quot;/&gt;&lt;wsp:rsid wsp:val=&quot;00323BB1&quot;/&gt;&lt;wsp:rsid wsp:val=&quot;00325DCC&quot;/&gt;&lt;wsp:rsid wsp:val=&quot;00327772&quot;/&gt;&lt;wsp:rsid wsp:val=&quot;003278C6&quot;/&gt;&lt;wsp:rsid wsp:val=&quot;0033082D&quot;/&gt;&lt;wsp:rsid wsp:val=&quot;00331F1D&quot;/&gt;&lt;wsp:rsid wsp:val=&quot;003347FE&quot;/&gt;&lt;wsp:rsid wsp:val=&quot;003357CC&quot;/&gt;&lt;wsp:rsid wsp:val=&quot;0033595A&quot;/&gt;&lt;wsp:rsid wsp:val=&quot;00337756&quot;/&gt;&lt;wsp:rsid wsp:val=&quot;003407CA&quot;/&gt;&lt;wsp:rsid wsp:val=&quot;00340BD9&quot;/&gt;&lt;wsp:rsid wsp:val=&quot;00343D9E&quot;/&gt;&lt;wsp:rsid wsp:val=&quot;00344286&quot;/&gt;&lt;wsp:rsid wsp:val=&quot;00344CF9&quot;/&gt;&lt;wsp:rsid wsp:val=&quot;00350E95&quot;/&gt;&lt;wsp:rsid wsp:val=&quot;00351494&quot;/&gt;&lt;wsp:rsid wsp:val=&quot;00351D2E&quot;/&gt;&lt;wsp:rsid wsp:val=&quot;003533DE&quot;/&gt;&lt;wsp:rsid wsp:val=&quot;00363876&quot;/&gt;&lt;wsp:rsid wsp:val=&quot;00367120&quot;/&gt;&lt;wsp:rsid wsp:val=&quot;00371ED7&quot;/&gt;&lt;wsp:rsid wsp:val=&quot;003730F4&quot;/&gt;&lt;wsp:rsid wsp:val=&quot;00373748&quot;/&gt;&lt;wsp:rsid wsp:val=&quot;00373856&quot;/&gt;&lt;wsp:rsid wsp:val=&quot;00373B3F&quot;/&gt;&lt;wsp:rsid wsp:val=&quot;0037511A&quot;/&gt;&lt;wsp:rsid wsp:val=&quot;00375ABA&quot;/&gt;&lt;wsp:rsid wsp:val=&quot;00376CF4&quot;/&gt;&lt;wsp:rsid wsp:val=&quot;003852A7&quot;/&gt;&lt;wsp:rsid wsp:val=&quot;00385A48&quot;/&gt;&lt;wsp:rsid wsp:val=&quot;003874A4&quot;/&gt;&lt;wsp:rsid wsp:val=&quot;00387A29&quot;/&gt;&lt;wsp:rsid wsp:val=&quot;00387FEA&quot;/&gt;&lt;wsp:rsid wsp:val=&quot;003925AA&quot;/&gt;&lt;wsp:rsid wsp:val=&quot;00392C9E&quot;/&gt;&lt;wsp:rsid wsp:val=&quot;00393C97&quot;/&gt;&lt;wsp:rsid wsp:val=&quot;00395F1F&quot;/&gt;&lt;wsp:rsid wsp:val=&quot;00396D2E&quot;/&gt;&lt;wsp:rsid wsp:val=&quot;0039734D&quot;/&gt;&lt;wsp:rsid wsp:val=&quot;00397769&quot;/&gt;&lt;wsp:rsid wsp:val=&quot;00397B99&quot;/&gt;&lt;wsp:rsid wsp:val=&quot;003A0501&quot;/&gt;&lt;wsp:rsid wsp:val=&quot;003A0B0D&quot;/&gt;&lt;wsp:rsid wsp:val=&quot;003A411B&quot;/&gt;&lt;wsp:rsid wsp:val=&quot;003A5F82&quot;/&gt;&lt;wsp:rsid wsp:val=&quot;003A6580&quot;/&gt;&lt;wsp:rsid wsp:val=&quot;003B14B5&quot;/&gt;&lt;wsp:rsid wsp:val=&quot;003B1EF5&quot;/&gt;&lt;wsp:rsid wsp:val=&quot;003B3CC8&quot;/&gt;&lt;wsp:rsid wsp:val=&quot;003B6F1F&quot;/&gt;&lt;wsp:rsid wsp:val=&quot;003B7904&quot;/&gt;&lt;wsp:rsid wsp:val=&quot;003C12D7&quot;/&gt;&lt;wsp:rsid wsp:val=&quot;003C22F7&quot;/&gt;&lt;wsp:rsid wsp:val=&quot;003C44E9&quot;/&gt;&lt;wsp:rsid wsp:val=&quot;003C4C64&quot;/&gt;&lt;wsp:rsid wsp:val=&quot;003D0B5A&quot;/&gt;&lt;wsp:rsid wsp:val=&quot;003D65D5&quot;/&gt;&lt;wsp:rsid wsp:val=&quot;003D69E4&quot;/&gt;&lt;wsp:rsid wsp:val=&quot;003D7D37&quot;/&gt;&lt;wsp:rsid wsp:val=&quot;003D7EE7&quot;/&gt;&lt;wsp:rsid wsp:val=&quot;003E041E&quot;/&gt;&lt;wsp:rsid wsp:val=&quot;003E12A8&quot;/&gt;&lt;wsp:rsid wsp:val=&quot;003E1414&quot;/&gt;&lt;wsp:rsid wsp:val=&quot;003E178C&quot;/&gt;&lt;wsp:rsid wsp:val=&quot;003E2CCB&quot;/&gt;&lt;wsp:rsid wsp:val=&quot;003E3B6D&quot;/&gt;&lt;wsp:rsid wsp:val=&quot;003E62C5&quot;/&gt;&lt;wsp:rsid wsp:val=&quot;003E687B&quot;/&gt;&lt;wsp:rsid wsp:val=&quot;003E6C86&quot;/&gt;&lt;wsp:rsid wsp:val=&quot;003E6D4E&quot;/&gt;&lt;wsp:rsid wsp:val=&quot;003E7D50&quot;/&gt;&lt;wsp:rsid wsp:val=&quot;003E7D8C&quot;/&gt;&lt;wsp:rsid wsp:val=&quot;003F1AD1&quot;/&gt;&lt;wsp:rsid wsp:val=&quot;003F3C10&quot;/&gt;&lt;wsp:rsid wsp:val=&quot;003F4B3A&quot;/&gt;&lt;wsp:rsid wsp:val=&quot;003F56F4&quot;/&gt;&lt;wsp:rsid wsp:val=&quot;003F5899&quot;/&gt;&lt;wsp:rsid wsp:val=&quot;003F58D4&quot;/&gt;&lt;wsp:rsid wsp:val=&quot;003F6572&quot;/&gt;&lt;wsp:rsid wsp:val=&quot;003F66AA&quot;/&gt;&lt;wsp:rsid wsp:val=&quot;003F6C37&quot;/&gt;&lt;wsp:rsid wsp:val=&quot;00401032&quot;/&gt;&lt;wsp:rsid wsp:val=&quot;004015CE&quot;/&gt;&lt;wsp:rsid wsp:val=&quot;004017A2&quot;/&gt;&lt;wsp:rsid wsp:val=&quot;00404F3C&quot;/&gt;&lt;wsp:rsid wsp:val=&quot;00404FA3&quot;/&gt;&lt;wsp:rsid wsp:val=&quot;0040732A&quot;/&gt;&lt;wsp:rsid wsp:val=&quot;00410936&quot;/&gt;&lt;wsp:rsid wsp:val=&quot;00410D77&quot;/&gt;&lt;wsp:rsid wsp:val=&quot;004119F2&quot;/&gt;&lt;wsp:rsid wsp:val=&quot;00412C3F&quot;/&gt;&lt;wsp:rsid wsp:val=&quot;00412C91&quot;/&gt;&lt;wsp:rsid wsp:val=&quot;0041336A&quot;/&gt;&lt;wsp:rsid wsp:val=&quot;00416949&quot;/&gt;&lt;wsp:rsid wsp:val=&quot;00421E9A&quot;/&gt;&lt;wsp:rsid wsp:val=&quot;004233EC&quot;/&gt;&lt;wsp:rsid wsp:val=&quot;004253D9&quot;/&gt;&lt;wsp:rsid wsp:val=&quot;00426257&quot;/&gt;&lt;wsp:rsid wsp:val=&quot;00426405&quot;/&gt;&lt;wsp:rsid wsp:val=&quot;00427310&quot;/&gt;&lt;wsp:rsid wsp:val=&quot;004274BA&quot;/&gt;&lt;wsp:rsid wsp:val=&quot;0043206D&quot;/&gt;&lt;wsp:rsid wsp:val=&quot;00436457&quot;/&gt;&lt;wsp:rsid wsp:val=&quot;0044077C&quot;/&gt;&lt;wsp:rsid wsp:val=&quot;004407E5&quot;/&gt;&lt;wsp:rsid wsp:val=&quot;004415F3&quot;/&gt;&lt;wsp:rsid wsp:val=&quot;00442CED&quot;/&gt;&lt;wsp:rsid wsp:val=&quot;00444CD3&quot;/&gt;&lt;wsp:rsid wsp:val=&quot;00445091&quot;/&gt;&lt;wsp:rsid wsp:val=&quot;00450013&quot;/&gt;&lt;wsp:rsid wsp:val=&quot;004523F8&quot;/&gt;&lt;wsp:rsid wsp:val=&quot;00453622&quot;/&gt;&lt;wsp:rsid wsp:val=&quot;004537BF&quot;/&gt;&lt;wsp:rsid wsp:val=&quot;00453C94&quot;/&gt;&lt;wsp:rsid wsp:val=&quot;00460A9C&quot;/&gt;&lt;wsp:rsid wsp:val=&quot;00460F0D&quot;/&gt;&lt;wsp:rsid wsp:val=&quot;004617B1&quot;/&gt;&lt;wsp:rsid wsp:val=&quot;0046247D&quot;/&gt;&lt;wsp:rsid wsp:val=&quot;00463141&quot;/&gt;&lt;wsp:rsid wsp:val=&quot;00463974&quot;/&gt;&lt;wsp:rsid wsp:val=&quot;00464AEF&quot;/&gt;&lt;wsp:rsid wsp:val=&quot;0046505C&quot;/&gt;&lt;wsp:rsid wsp:val=&quot;00465713&quot;/&gt;&lt;wsp:rsid wsp:val=&quot;00466F4F&quot;/&gt;&lt;wsp:rsid wsp:val=&quot;00467CF2&quot;/&gt;&lt;wsp:rsid wsp:val=&quot;00470428&quot;/&gt;&lt;wsp:rsid wsp:val=&quot;004721E7&quot;/&gt;&lt;wsp:rsid wsp:val=&quot;004724E1&quot;/&gt;&lt;wsp:rsid wsp:val=&quot;00474FED&quot;/&gt;&lt;wsp:rsid wsp:val=&quot;0047506F&quot;/&gt;&lt;wsp:rsid wsp:val=&quot;00476B29&quot;/&gt;&lt;wsp:rsid wsp:val=&quot;00477876&quot;/&gt;&lt;wsp:rsid wsp:val=&quot;00482D49&quot;/&gt;&lt;wsp:rsid wsp:val=&quot;00482F15&quot;/&gt;&lt;wsp:rsid wsp:val=&quot;00484F32&quot;/&gt;&lt;wsp:rsid wsp:val=&quot;0048573D&quot;/&gt;&lt;wsp:rsid wsp:val=&quot;00487C43&quot;/&gt;&lt;wsp:rsid wsp:val=&quot;00490715&quot;/&gt;&lt;wsp:rsid wsp:val=&quot;0049265C&quot;/&gt;&lt;wsp:rsid wsp:val=&quot;004949E6&quot;/&gt;&lt;wsp:rsid wsp:val=&quot;00495844&quot;/&gt;&lt;wsp:rsid wsp:val=&quot;004977E1&quot;/&gt;&lt;wsp:rsid wsp:val=&quot;004A0700&quot;/&gt;&lt;wsp:rsid wsp:val=&quot;004A6C20&quot;/&gt;&lt;wsp:rsid wsp:val=&quot;004A6C72&quot;/&gt;&lt;wsp:rsid wsp:val=&quot;004A7DFA&quot;/&gt;&lt;wsp:rsid wsp:val=&quot;004B024F&quot;/&gt;&lt;wsp:rsid wsp:val=&quot;004B26A7&quot;/&gt;&lt;wsp:rsid wsp:val=&quot;004B2CDB&quot;/&gt;&lt;wsp:rsid wsp:val=&quot;004B3E6C&quot;/&gt;&lt;wsp:rsid wsp:val=&quot;004B535C&quot;/&gt;&lt;wsp:rsid wsp:val=&quot;004C00F7&quot;/&gt;&lt;wsp:rsid wsp:val=&quot;004C0B21&quot;/&gt;&lt;wsp:rsid wsp:val=&quot;004C15D4&quot;/&gt;&lt;wsp:rsid wsp:val=&quot;004C1AD9&quot;/&gt;&lt;wsp:rsid wsp:val=&quot;004C201B&quot;/&gt;&lt;wsp:rsid wsp:val=&quot;004C24CA&quot;/&gt;&lt;wsp:rsid wsp:val=&quot;004C2908&quot;/&gt;&lt;wsp:rsid wsp:val=&quot;004C39AD&quot;/&gt;&lt;wsp:rsid wsp:val=&quot;004C43CD&quot;/&gt;&lt;wsp:rsid wsp:val=&quot;004C4CB0&quot;/&gt;&lt;wsp:rsid wsp:val=&quot;004C4D03&quot;/&gt;&lt;wsp:rsid wsp:val=&quot;004C5B03&quot;/&gt;&lt;wsp:rsid wsp:val=&quot;004C7DE5&quot;/&gt;&lt;wsp:rsid wsp:val=&quot;004D43F8&quot;/&gt;&lt;wsp:rsid wsp:val=&quot;004D4B79&quot;/&gt;&lt;wsp:rsid wsp:val=&quot;004D6423&quot;/&gt;&lt;wsp:rsid wsp:val=&quot;004D6FCF&quot;/&gt;&lt;wsp:rsid wsp:val=&quot;004D747D&quot;/&gt;&lt;wsp:rsid wsp:val=&quot;004D76E9&quot;/&gt;&lt;wsp:rsid wsp:val=&quot;004E1373&quot;/&gt;&lt;wsp:rsid wsp:val=&quot;004E5993&quot;/&gt;&lt;wsp:rsid wsp:val=&quot;004E6476&quot;/&gt;&lt;wsp:rsid wsp:val=&quot;004E6AF5&quot;/&gt;&lt;wsp:rsid wsp:val=&quot;004E6F30&quot;/&gt;&lt;wsp:rsid wsp:val=&quot;004E7558&quot;/&gt;&lt;wsp:rsid wsp:val=&quot;004F0AC1&quot;/&gt;&lt;wsp:rsid wsp:val=&quot;004F0E5E&quot;/&gt;&lt;wsp:rsid wsp:val=&quot;004F3A63&quot;/&gt;&lt;wsp:rsid wsp:val=&quot;004F3AA0&quot;/&gt;&lt;wsp:rsid wsp:val=&quot;004F597A&quot;/&gt;&lt;wsp:rsid wsp:val=&quot;004F6009&quot;/&gt;&lt;wsp:rsid wsp:val=&quot;004F685F&quot;/&gt;&lt;wsp:rsid wsp:val=&quot;004F774A&quot;/&gt;&lt;wsp:rsid wsp:val=&quot;00500012&quot;/&gt;&lt;wsp:rsid wsp:val=&quot;00500016&quot;/&gt;&lt;wsp:rsid wsp:val=&quot;005005BE&quot;/&gt;&lt;wsp:rsid wsp:val=&quot;00500882&quot;/&gt;&lt;wsp:rsid wsp:val=&quot;00500E29&quot;/&gt;&lt;wsp:rsid wsp:val=&quot;0050459B&quot;/&gt;&lt;wsp:rsid wsp:val=&quot;005052B3&quot;/&gt;&lt;wsp:rsid wsp:val=&quot;0050537B&quot;/&gt;&lt;wsp:rsid wsp:val=&quot;005056E4&quot;/&gt;&lt;wsp:rsid wsp:val=&quot;00505B24&quot;/&gt;&lt;wsp:rsid wsp:val=&quot;00506EB8&quot;/&gt;&lt;wsp:rsid wsp:val=&quot;0050707B&quot;/&gt;&lt;wsp:rsid wsp:val=&quot;00512734&quot;/&gt;&lt;wsp:rsid wsp:val=&quot;005127A8&quot;/&gt;&lt;wsp:rsid wsp:val=&quot;00513827&quot;/&gt;&lt;wsp:rsid wsp:val=&quot;005146C2&quot;/&gt;&lt;wsp:rsid wsp:val=&quot;00514836&quot;/&gt;&lt;wsp:rsid wsp:val=&quot;00515C70&quot;/&gt;&lt;wsp:rsid wsp:val=&quot;005163D7&quot;/&gt;&lt;wsp:rsid wsp:val=&quot;00520FE4&quot;/&gt;&lt;wsp:rsid wsp:val=&quot;00522D76&quot;/&gt;&lt;wsp:rsid wsp:val=&quot;005241D3&quot;/&gt;&lt;wsp:rsid wsp:val=&quot;00525536&quot;/&gt;&lt;wsp:rsid wsp:val=&quot;00527177&quot;/&gt;&lt;wsp:rsid wsp:val=&quot;00532F33&quot;/&gt;&lt;wsp:rsid wsp:val=&quot;00534788&quot;/&gt;&lt;wsp:rsid wsp:val=&quot;00534A59&quot;/&gt;&lt;wsp:rsid wsp:val=&quot;00535316&quot;/&gt;&lt;wsp:rsid wsp:val=&quot;00535C36&quot;/&gt;&lt;wsp:rsid wsp:val=&quot;0054111B&quot;/&gt;&lt;wsp:rsid wsp:val=&quot;005423B9&quot;/&gt;&lt;wsp:rsid wsp:val=&quot;00542ADA&quot;/&gt;&lt;wsp:rsid wsp:val=&quot;005432FC&quot;/&gt;&lt;wsp:rsid wsp:val=&quot;00543832&quot;/&gt;&lt;wsp:rsid wsp:val=&quot;005443C8&quot;/&gt;&lt;wsp:rsid wsp:val=&quot;00544F9A&quot;/&gt;&lt;wsp:rsid wsp:val=&quot;00545EE8&quot;/&gt;&lt;wsp:rsid wsp:val=&quot;005463FF&quot;/&gt;&lt;wsp:rsid wsp:val=&quot;005474F5&quot;/&gt;&lt;wsp:rsid wsp:val=&quot;0054765D&quot;/&gt;&lt;wsp:rsid wsp:val=&quot;005479E0&quot;/&gt;&lt;wsp:rsid wsp:val=&quot;00550163&quot;/&gt;&lt;wsp:rsid wsp:val=&quot;00550AAF&quot;/&gt;&lt;wsp:rsid wsp:val=&quot;00551097&quot;/&gt;&lt;wsp:rsid wsp:val=&quot;0055121A&quot;/&gt;&lt;wsp:rsid wsp:val=&quot;00551778&quot;/&gt;&lt;wsp:rsid wsp:val=&quot;005520A2&quot;/&gt;&lt;wsp:rsid wsp:val=&quot;0055442C&quot;/&gt;&lt;wsp:rsid wsp:val=&quot;005644C6&quot;/&gt;&lt;wsp:rsid wsp:val=&quot;005646FC&quot;/&gt;&lt;wsp:rsid wsp:val=&quot;00564756&quot;/&gt;&lt;wsp:rsid wsp:val=&quot;0056564E&quot;/&gt;&lt;wsp:rsid wsp:val=&quot;00566E56&quot;/&gt;&lt;wsp:rsid wsp:val=&quot;005728D2&quot;/&gt;&lt;wsp:rsid wsp:val=&quot;00572984&quot;/&gt;&lt;wsp:rsid wsp:val=&quot;00572BA8&quot;/&gt;&lt;wsp:rsid wsp:val=&quot;00572F18&quot;/&gt;&lt;wsp:rsid wsp:val=&quot;005744A8&quot;/&gt;&lt;wsp:rsid wsp:val=&quot;00574759&quot;/&gt;&lt;wsp:rsid wsp:val=&quot;005756FA&quot;/&gt;&lt;wsp:rsid wsp:val=&quot;00576129&quot;/&gt;&lt;wsp:rsid wsp:val=&quot;0057633F&quot;/&gt;&lt;wsp:rsid wsp:val=&quot;00576C33&quot;/&gt;&lt;wsp:rsid wsp:val=&quot;005771D0&quot;/&gt;&lt;wsp:rsid wsp:val=&quot;0058037B&quot;/&gt;&lt;wsp:rsid wsp:val=&quot;005807D5&quot;/&gt;&lt;wsp:rsid wsp:val=&quot;00581320&quot;/&gt;&lt;wsp:rsid wsp:val=&quot;00583189&quot;/&gt;&lt;wsp:rsid wsp:val=&quot;00584C2B&quot;/&gt;&lt;wsp:rsid wsp:val=&quot;00585BE5&quot;/&gt;&lt;wsp:rsid wsp:val=&quot;00585DDA&quot;/&gt;&lt;wsp:rsid wsp:val=&quot;00587686&quot;/&gt;&lt;wsp:rsid wsp:val=&quot;00587BA6&quot;/&gt;&lt;wsp:rsid wsp:val=&quot;0059086E&quot;/&gt;&lt;wsp:rsid wsp:val=&quot;00596AF2&quot;/&gt;&lt;wsp:rsid wsp:val=&quot;005A04C2&quot;/&gt;&lt;wsp:rsid wsp:val=&quot;005A0B5B&quot;/&gt;&lt;wsp:rsid wsp:val=&quot;005A0EF6&quot;/&gt;&lt;wsp:rsid wsp:val=&quot;005A210C&quot;/&gt;&lt;wsp:rsid wsp:val=&quot;005A229C&quot;/&gt;&lt;wsp:rsid wsp:val=&quot;005A58A9&quot;/&gt;&lt;wsp:rsid wsp:val=&quot;005B0AEA&quot;/&gt;&lt;wsp:rsid wsp:val=&quot;005B2B35&quot;/&gt;&lt;wsp:rsid wsp:val=&quot;005B2CA0&quot;/&gt;&lt;wsp:rsid wsp:val=&quot;005B3650&quot;/&gt;&lt;wsp:rsid wsp:val=&quot;005B41BE&quot;/&gt;&lt;wsp:rsid wsp:val=&quot;005B4428&quot;/&gt;&lt;wsp:rsid wsp:val=&quot;005B7346&quot;/&gt;&lt;wsp:rsid wsp:val=&quot;005B7CF8&quot;/&gt;&lt;wsp:rsid wsp:val=&quot;005C0922&quot;/&gt;&lt;wsp:rsid wsp:val=&quot;005C2BE7&quot;/&gt;&lt;wsp:rsid wsp:val=&quot;005C79DB&quot;/&gt;&lt;wsp:rsid wsp:val=&quot;005D19E3&quot;/&gt;&lt;wsp:rsid wsp:val=&quot;005D2870&quot;/&gt;&lt;wsp:rsid wsp:val=&quot;005D2C4B&quot;/&gt;&lt;wsp:rsid wsp:val=&quot;005D4EF6&quot;/&gt;&lt;wsp:rsid wsp:val=&quot;005D5F13&quot;/&gt;&lt;wsp:rsid wsp:val=&quot;005D7CA5&quot;/&gt;&lt;wsp:rsid wsp:val=&quot;005E3567&quot;/&gt;&lt;wsp:rsid wsp:val=&quot;005E5BBA&quot;/&gt;&lt;wsp:rsid wsp:val=&quot;005E67F4&quot;/&gt;&lt;wsp:rsid wsp:val=&quot;005F1573&quot;/&gt;&lt;wsp:rsid wsp:val=&quot;005F3503&quot;/&gt;&lt;wsp:rsid wsp:val=&quot;005F7052&quot;/&gt;&lt;wsp:rsid wsp:val=&quot;0060015B&quot;/&gt;&lt;wsp:rsid wsp:val=&quot;00603095&quot;/&gt;&lt;wsp:rsid wsp:val=&quot;00604E52&quot;/&gt;&lt;wsp:rsid wsp:val=&quot;006050E2&quot;/&gt;&lt;wsp:rsid wsp:val=&quot;006108FE&quot;/&gt;&lt;wsp:rsid wsp:val=&quot;00610DB4&quot;/&gt;&lt;wsp:rsid wsp:val=&quot;006125AF&quot;/&gt;&lt;wsp:rsid wsp:val=&quot;00612719&quot;/&gt;&lt;wsp:rsid wsp:val=&quot;00616534&quot;/&gt;&lt;wsp:rsid wsp:val=&quot;00616775&quot;/&gt;&lt;wsp:rsid wsp:val=&quot;00617194&quot;/&gt;&lt;wsp:rsid wsp:val=&quot;00617AC6&quot;/&gt;&lt;wsp:rsid wsp:val=&quot;00620C15&quot;/&gt;&lt;wsp:rsid wsp:val=&quot;00621A62&quot;/&gt;&lt;wsp:rsid wsp:val=&quot;00622B21&quot;/&gt;&lt;wsp:rsid wsp:val=&quot;00625562&quot;/&gt;&lt;wsp:rsid wsp:val=&quot;0062742D&quot;/&gt;&lt;wsp:rsid wsp:val=&quot;0063011F&quot;/&gt;&lt;wsp:rsid wsp:val=&quot;0063184B&quot;/&gt;&lt;wsp:rsid wsp:val=&quot;0063654A&quot;/&gt;&lt;wsp:rsid wsp:val=&quot;00640503&quot;/&gt;&lt;wsp:rsid wsp:val=&quot;00640968&quot;/&gt;&lt;wsp:rsid wsp:val=&quot;00641CA2&quot;/&gt;&lt;wsp:rsid wsp:val=&quot;0064351F&quot;/&gt;&lt;wsp:rsid wsp:val=&quot;00644813&quot;/&gt;&lt;wsp:rsid wsp:val=&quot;00645ED2&quot;/&gt;&lt;wsp:rsid wsp:val=&quot;00646A1E&quot;/&gt;&lt;wsp:rsid wsp:val=&quot;00647211&quot;/&gt;&lt;wsp:rsid wsp:val=&quot;006503F3&quot;/&gt;&lt;wsp:rsid wsp:val=&quot;00651C95&quot;/&gt;&lt;wsp:rsid wsp:val=&quot;00652572&quot;/&gt;&lt;wsp:rsid wsp:val=&quot;0065440B&quot;/&gt;&lt;wsp:rsid wsp:val=&quot;00654B29&quot;/&gt;&lt;wsp:rsid wsp:val=&quot;006551CA&quot;/&gt;&lt;wsp:rsid wsp:val=&quot;00660F31&quot;/&gt;&lt;wsp:rsid wsp:val=&quot;00661568&quot;/&gt;&lt;wsp:rsid wsp:val=&quot;00661640&quot;/&gt;&lt;wsp:rsid wsp:val=&quot;00664755&quot;/&gt;&lt;wsp:rsid wsp:val=&quot;00664E8F&quot;/&gt;&lt;wsp:rsid wsp:val=&quot;006656E2&quot;/&gt;&lt;wsp:rsid wsp:val=&quot;006679E2&quot;/&gt;&lt;wsp:rsid wsp:val=&quot;00671D4E&quot;/&gt;&lt;wsp:rsid wsp:val=&quot;006731A4&quot;/&gt;&lt;wsp:rsid wsp:val=&quot;006737F6&quot;/&gt;&lt;wsp:rsid wsp:val=&quot;00674535&quot;/&gt;&lt;wsp:rsid wsp:val=&quot;00674FC0&quot;/&gt;&lt;wsp:rsid wsp:val=&quot;006761E7&quot;/&gt;&lt;wsp:rsid wsp:val=&quot;00676D4C&quot;/&gt;&lt;wsp:rsid wsp:val=&quot;00685F60&quot;/&gt;&lt;wsp:rsid wsp:val=&quot;00686FE8&quot;/&gt;&lt;wsp:rsid wsp:val=&quot;0068781A&quot;/&gt;&lt;wsp:rsid wsp:val=&quot;0068785E&quot;/&gt;&lt;wsp:rsid wsp:val=&quot;00692B80&quot;/&gt;&lt;wsp:rsid wsp:val=&quot;00694C91&quot;/&gt;&lt;wsp:rsid wsp:val=&quot;00694CE9&quot;/&gt;&lt;wsp:rsid wsp:val=&quot;00694DA9&quot;/&gt;&lt;wsp:rsid wsp:val=&quot;006952C3&quot;/&gt;&lt;wsp:rsid wsp:val=&quot;0069649B&quot;/&gt;&lt;wsp:rsid wsp:val=&quot;00696D7A&quot;/&gt;&lt;wsp:rsid wsp:val=&quot;00697723&quot;/&gt;&lt;wsp:rsid wsp:val=&quot;00697AC0&quot;/&gt;&lt;wsp:rsid wsp:val=&quot;006A11C1&quot;/&gt;&lt;wsp:rsid wsp:val=&quot;006A1279&quot;/&gt;&lt;wsp:rsid wsp:val=&quot;006A683A&quot;/&gt;&lt;wsp:rsid wsp:val=&quot;006B0F96&quot;/&gt;&lt;wsp:rsid wsp:val=&quot;006B40D8&quot;/&gt;&lt;wsp:rsid wsp:val=&quot;006B4A30&quot;/&gt;&lt;wsp:rsid wsp:val=&quot;006B63F5&quot;/&gt;&lt;wsp:rsid wsp:val=&quot;006B7E06&quot;/&gt;&lt;wsp:rsid wsp:val=&quot;006C17F5&quot;/&gt;&lt;wsp:rsid wsp:val=&quot;006C1DA3&quot;/&gt;&lt;wsp:rsid wsp:val=&quot;006C21E2&quot;/&gt;&lt;wsp:rsid wsp:val=&quot;006C3042&quot;/&gt;&lt;wsp:rsid wsp:val=&quot;006C543E&quot;/&gt;&lt;wsp:rsid wsp:val=&quot;006D0617&quot;/&gt;&lt;wsp:rsid wsp:val=&quot;006D149B&quot;/&gt;&lt;wsp:rsid wsp:val=&quot;006D158A&quot;/&gt;&lt;wsp:rsid wsp:val=&quot;006D38AB&quot;/&gt;&lt;wsp:rsid wsp:val=&quot;006D3FC2&quot;/&gt;&lt;wsp:rsid wsp:val=&quot;006D4159&quot;/&gt;&lt;wsp:rsid wsp:val=&quot;006D4941&quot;/&gt;&lt;wsp:rsid wsp:val=&quot;006D6287&quot;/&gt;&lt;wsp:rsid wsp:val=&quot;006D689A&quot;/&gt;&lt;wsp:rsid wsp:val=&quot;006E13B7&quot;/&gt;&lt;wsp:rsid wsp:val=&quot;006E5876&quot;/&gt;&lt;wsp:rsid wsp:val=&quot;006E60BD&quot;/&gt;&lt;wsp:rsid wsp:val=&quot;006E651D&quot;/&gt;&lt;wsp:rsid wsp:val=&quot;006E7A55&quot;/&gt;&lt;wsp:rsid wsp:val=&quot;006E7AF8&quot;/&gt;&lt;wsp:rsid wsp:val=&quot;006F0EDB&quot;/&gt;&lt;wsp:rsid wsp:val=&quot;006F7AEE&quot;/&gt;&lt;wsp:rsid wsp:val=&quot;00703AE9&quot;/&gt;&lt;wsp:rsid wsp:val=&quot;00704651&quot;/&gt;&lt;wsp:rsid wsp:val=&quot;007046DF&quot;/&gt;&lt;wsp:rsid wsp:val=&quot;00705250&quot;/&gt;&lt;wsp:rsid wsp:val=&quot;00705A95&quot;/&gt;&lt;wsp:rsid wsp:val=&quot;007060EC&quot;/&gt;&lt;wsp:rsid wsp:val=&quot;00706FF1&quot;/&gt;&lt;wsp:rsid wsp:val=&quot;00712A18&quot;/&gt;&lt;wsp:rsid wsp:val=&quot;00713279&quot;/&gt;&lt;wsp:rsid wsp:val=&quot;00713307&quot;/&gt;&lt;wsp:rsid wsp:val=&quot;00717D6A&quot;/&gt;&lt;wsp:rsid wsp:val=&quot;00721105&quot;/&gt;&lt;wsp:rsid wsp:val=&quot;00724194&quot;/&gt;&lt;wsp:rsid wsp:val=&quot;00724D4C&quot;/&gt;&lt;wsp:rsid wsp:val=&quot;00724ECF&quot;/&gt;&lt;wsp:rsid wsp:val=&quot;00725FB2&quot;/&gt;&lt;wsp:rsid wsp:val=&quot;00727F91&quot;/&gt;&lt;wsp:rsid wsp:val=&quot;00730896&quot;/&gt;&lt;wsp:rsid wsp:val=&quot;00731737&quot;/&gt;&lt;wsp:rsid wsp:val=&quot;00733164&quot;/&gt;&lt;wsp:rsid wsp:val=&quot;0073360A&quot;/&gt;&lt;wsp:rsid wsp:val=&quot;00737C73&quot;/&gt;&lt;wsp:rsid wsp:val=&quot;007402E4&quot;/&gt;&lt;wsp:rsid wsp:val=&quot;00741419&quot;/&gt;&lt;wsp:rsid wsp:val=&quot;00741C63&quot;/&gt;&lt;wsp:rsid wsp:val=&quot;00743432&quot;/&gt;&lt;wsp:rsid wsp:val=&quot;00743699&quot;/&gt;&lt;wsp:rsid wsp:val=&quot;00746DE5&quot;/&gt;&lt;wsp:rsid wsp:val=&quot;0074767C&quot;/&gt;&lt;wsp:rsid wsp:val=&quot;0075025C&quot;/&gt;&lt;wsp:rsid wsp:val=&quot;0075062F&quot;/&gt;&lt;wsp:rsid wsp:val=&quot;0075473A&quot;/&gt;&lt;wsp:rsid wsp:val=&quot;007547B4&quot;/&gt;&lt;wsp:rsid wsp:val=&quot;007577A6&quot;/&gt;&lt;wsp:rsid wsp:val=&quot;007618EB&quot;/&gt;&lt;wsp:rsid wsp:val=&quot;00761CCA&quot;/&gt;&lt;wsp:rsid wsp:val=&quot;00763341&quot;/&gt;&lt;wsp:rsid wsp:val=&quot;00764F17&quot;/&gt;&lt;wsp:rsid wsp:val=&quot;00766D2E&quot;/&gt;&lt;wsp:rsid wsp:val=&quot;00770572&quot;/&gt;&lt;wsp:rsid wsp:val=&quot;00772A85&quot;/&gt;&lt;wsp:rsid wsp:val=&quot;0077431E&quot;/&gt;&lt;wsp:rsid wsp:val=&quot;00774A5B&quot;/&gt;&lt;wsp:rsid wsp:val=&quot;00776871&quot;/&gt;&lt;wsp:rsid wsp:val=&quot;00781A51&quot;/&gt;&lt;wsp:rsid wsp:val=&quot;00782764&quot;/&gt;&lt;wsp:rsid wsp:val=&quot;007828F0&quot;/&gt;&lt;wsp:rsid wsp:val=&quot;00784A32&quot;/&gt;&lt;wsp:rsid wsp:val=&quot;0079003E&quot;/&gt;&lt;wsp:rsid wsp:val=&quot;00790294&quot;/&gt;&lt;wsp:rsid wsp:val=&quot;0079134D&quot;/&gt;&lt;wsp:rsid wsp:val=&quot;007943DF&quot;/&gt;&lt;wsp:rsid wsp:val=&quot;00794B4C&quot;/&gt;&lt;wsp:rsid wsp:val=&quot;00794DE4&quot;/&gt;&lt;wsp:rsid wsp:val=&quot;007958E7&quot;/&gt;&lt;wsp:rsid wsp:val=&quot;00797805&quot;/&gt;&lt;wsp:rsid wsp:val=&quot;007A0DD5&quot;/&gt;&lt;wsp:rsid wsp:val=&quot;007A0FD7&quot;/&gt;&lt;wsp:rsid wsp:val=&quot;007A1673&quot;/&gt;&lt;wsp:rsid wsp:val=&quot;007A57BA&quot;/&gt;&lt;wsp:rsid wsp:val=&quot;007A63F5&quot;/&gt;&lt;wsp:rsid wsp:val=&quot;007A64FF&quot;/&gt;&lt;wsp:rsid wsp:val=&quot;007A6A2E&quot;/&gt;&lt;wsp:rsid wsp:val=&quot;007A70F9&quot;/&gt;&lt;wsp:rsid wsp:val=&quot;007B19E7&quot;/&gt;&lt;wsp:rsid wsp:val=&quot;007B1FB9&quot;/&gt;&lt;wsp:rsid wsp:val=&quot;007B470C&quot;/&gt;&lt;wsp:rsid wsp:val=&quot;007B65B2&quot;/&gt;&lt;wsp:rsid wsp:val=&quot;007B7374&quot;/&gt;&lt;wsp:rsid wsp:val=&quot;007C2B82&quot;/&gt;&lt;wsp:rsid wsp:val=&quot;007C35F0&quot;/&gt;&lt;wsp:rsid wsp:val=&quot;007C48C0&quot;/&gt;&lt;wsp:rsid wsp:val=&quot;007C5ED2&quot;/&gt;&lt;wsp:rsid wsp:val=&quot;007C657D&quot;/&gt;&lt;wsp:rsid wsp:val=&quot;007D24D0&quot;/&gt;&lt;wsp:rsid wsp:val=&quot;007D5092&quot;/&gt;&lt;wsp:rsid wsp:val=&quot;007D73A2&quot;/&gt;&lt;wsp:rsid wsp:val=&quot;007E1AB8&quot;/&gt;&lt;wsp:rsid wsp:val=&quot;007E1FF6&quot;/&gt;&lt;wsp:rsid wsp:val=&quot;007E24C6&quot;/&gt;&lt;wsp:rsid wsp:val=&quot;007E40A4&quot;/&gt;&lt;wsp:rsid wsp:val=&quot;007E4FE6&quot;/&gt;&lt;wsp:rsid wsp:val=&quot;007E6375&quot;/&gt;&lt;wsp:rsid wsp:val=&quot;007E68B6&quot;/&gt;&lt;wsp:rsid wsp:val=&quot;007E767E&quot;/&gt;&lt;wsp:rsid wsp:val=&quot;007F0393&quot;/&gt;&lt;wsp:rsid wsp:val=&quot;007F1134&quot;/&gt;&lt;wsp:rsid wsp:val=&quot;007F360A&quot;/&gt;&lt;wsp:rsid wsp:val=&quot;007F4455&quot;/&gt;&lt;wsp:rsid wsp:val=&quot;007F5F26&quot;/&gt;&lt;wsp:rsid wsp:val=&quot;0080043D&quot;/&gt;&lt;wsp:rsid wsp:val=&quot;00802205&quot;/&gt;&lt;wsp:rsid wsp:val=&quot;00802A2B&quot;/&gt;&lt;wsp:rsid wsp:val=&quot;008043C7&quot;/&gt;&lt;wsp:rsid wsp:val=&quot;00804B51&quot;/&gt;&lt;wsp:rsid wsp:val=&quot;008053CF&quot;/&gt;&lt;wsp:rsid wsp:val=&quot;00806301&quot;/&gt;&lt;wsp:rsid wsp:val=&quot;0080741A&quot;/&gt;&lt;wsp:rsid wsp:val=&quot;00810516&quot;/&gt;&lt;wsp:rsid wsp:val=&quot;0081071B&quot;/&gt;&lt;wsp:rsid wsp:val=&quot;008125CF&quot;/&gt;&lt;wsp:rsid wsp:val=&quot;00812D0F&quot;/&gt;&lt;wsp:rsid wsp:val=&quot;008136A0&quot;/&gt;&lt;wsp:rsid wsp:val=&quot;0081374C&quot;/&gt;&lt;wsp:rsid wsp:val=&quot;0081506F&quot;/&gt;&lt;wsp:rsid wsp:val=&quot;00817880&quot;/&gt;&lt;wsp:rsid wsp:val=&quot;00821942&quot;/&gt;&lt;wsp:rsid wsp:val=&quot;00821ED4&quot;/&gt;&lt;wsp:rsid wsp:val=&quot;00822CD2&quot;/&gt;&lt;wsp:rsid wsp:val=&quot;008263B6&quot;/&gt;&lt;wsp:rsid wsp:val=&quot;00833F52&quot;/&gt;&lt;wsp:rsid wsp:val=&quot;00836752&quot;/&gt;&lt;wsp:rsid wsp:val=&quot;00837569&quot;/&gt;&lt;wsp:rsid wsp:val=&quot;00840FB1&quot;/&gt;&lt;wsp:rsid wsp:val=&quot;00843982&quot;/&gt;&lt;wsp:rsid wsp:val=&quot;00843A49&quot;/&gt;&lt;wsp:rsid wsp:val=&quot;00843F89&quot;/&gt;&lt;wsp:rsid wsp:val=&quot;00850387&quot;/&gt;&lt;wsp:rsid wsp:val=&quot;008508A3&quot;/&gt;&lt;wsp:rsid wsp:val=&quot;0085205E&quot;/&gt;&lt;wsp:rsid wsp:val=&quot;00856163&quot;/&gt;&lt;wsp:rsid wsp:val=&quot;00856C61&quot;/&gt;&lt;wsp:rsid wsp:val=&quot;00856CE2&quot;/&gt;&lt;wsp:rsid wsp:val=&quot;00857F43&quot;/&gt;&lt;wsp:rsid wsp:val=&quot;00860216&quot;/&gt;&lt;wsp:rsid wsp:val=&quot;0086135A&quot;/&gt;&lt;wsp:rsid wsp:val=&quot;00861581&quot;/&gt;&lt;wsp:rsid wsp:val=&quot;00867260&quot;/&gt;&lt;wsp:rsid wsp:val=&quot;00870A9C&quot;/&gt;&lt;wsp:rsid wsp:val=&quot;00872277&quot;/&gt;&lt;wsp:rsid wsp:val=&quot;0087378E&quot;/&gt;&lt;wsp:rsid wsp:val=&quot;008738E3&quot;/&gt;&lt;wsp:rsid wsp:val=&quot;00873AB6&quot;/&gt;&lt;wsp:rsid wsp:val=&quot;00875C94&quot;/&gt;&lt;wsp:rsid wsp:val=&quot;0088008C&quot;/&gt;&lt;wsp:rsid wsp:val=&quot;00881F7D&quot;/&gt;&lt;wsp:rsid wsp:val=&quot;00882F7D&quot;/&gt;&lt;wsp:rsid wsp:val=&quot;0088369F&quot;/&gt;&lt;wsp:rsid wsp:val=&quot;0088675C&quot;/&gt;&lt;wsp:rsid wsp:val=&quot;008900F4&quot;/&gt;&lt;wsp:rsid wsp:val=&quot;00890A7D&quot;/&gt;&lt;wsp:rsid wsp:val=&quot;00892B13&quot;/&gt;&lt;wsp:rsid wsp:val=&quot;008948C5&quot;/&gt;&lt;wsp:rsid wsp:val=&quot;00894A4D&quot;/&gt;&lt;wsp:rsid wsp:val=&quot;00895FEF&quot;/&gt;&lt;wsp:rsid wsp:val=&quot;00897152&quot;/&gt;&lt;wsp:rsid wsp:val=&quot;0089751C&quot;/&gt;&lt;wsp:rsid wsp:val=&quot;008A0C22&quot;/&gt;&lt;wsp:rsid wsp:val=&quot;008A1FFB&quot;/&gt;&lt;wsp:rsid wsp:val=&quot;008A52DC&quot;/&gt;&lt;wsp:rsid wsp:val=&quot;008A61DE&quot;/&gt;&lt;wsp:rsid wsp:val=&quot;008A637F&quot;/&gt;&lt;wsp:rsid wsp:val=&quot;008B2ECB&quot;/&gt;&lt;wsp:rsid wsp:val=&quot;008B40A0&quot;/&gt;&lt;wsp:rsid wsp:val=&quot;008B4EBF&quot;/&gt;&lt;wsp:rsid wsp:val=&quot;008C03A9&quot;/&gt;&lt;wsp:rsid wsp:val=&quot;008C1BB8&quot;/&gt;&lt;wsp:rsid wsp:val=&quot;008D07DF&quot;/&gt;&lt;wsp:rsid wsp:val=&quot;008D084E&quot;/&gt;&lt;wsp:rsid wsp:val=&quot;008D1099&quot;/&gt;&lt;wsp:rsid wsp:val=&quot;008D1955&quot;/&gt;&lt;wsp:rsid wsp:val=&quot;008D2B70&quot;/&gt;&lt;wsp:rsid wsp:val=&quot;008D5E4A&quot;/&gt;&lt;wsp:rsid wsp:val=&quot;008D648F&quot;/&gt;&lt;wsp:rsid wsp:val=&quot;008D6B0A&quot;/&gt;&lt;wsp:rsid wsp:val=&quot;008D71D6&quot;/&gt;&lt;wsp:rsid wsp:val=&quot;008D736E&quot;/&gt;&lt;wsp:rsid wsp:val=&quot;008D7A0C&quot;/&gt;&lt;wsp:rsid wsp:val=&quot;008E0483&quot;/&gt;&lt;wsp:rsid wsp:val=&quot;008E21FE&quot;/&gt;&lt;wsp:rsid wsp:val=&quot;008E3196&quot;/&gt;&lt;wsp:rsid wsp:val=&quot;008E47ED&quot;/&gt;&lt;wsp:rsid wsp:val=&quot;008E61AD&quot;/&gt;&lt;wsp:rsid wsp:val=&quot;008E7401&quot;/&gt;&lt;wsp:rsid wsp:val=&quot;008E7EB7&quot;/&gt;&lt;wsp:rsid wsp:val=&quot;008F0723&quot;/&gt;&lt;wsp:rsid wsp:val=&quot;008F0F90&quot;/&gt;&lt;wsp:rsid wsp:val=&quot;008F15D6&quot;/&gt;&lt;wsp:rsid wsp:val=&quot;008F27FB&quot;/&gt;&lt;wsp:rsid wsp:val=&quot;008F502F&quot;/&gt;&lt;wsp:rsid wsp:val=&quot;008F566C&quot;/&gt;&lt;wsp:rsid wsp:val=&quot;008F6462&quot;/&gt;&lt;wsp:rsid wsp:val=&quot;008F6638&quot;/&gt;&lt;wsp:rsid wsp:val=&quot;009020EF&quot;/&gt;&lt;wsp:rsid wsp:val=&quot;009022EF&quot;/&gt;&lt;wsp:rsid wsp:val=&quot;00902766&quot;/&gt;&lt;wsp:rsid wsp:val=&quot;00903C99&quot;/&gt;&lt;wsp:rsid wsp:val=&quot;00911101&quot;/&gt;&lt;wsp:rsid wsp:val=&quot;00911680&quot;/&gt;&lt;wsp:rsid wsp:val=&quot;00912B1C&quot;/&gt;&lt;wsp:rsid wsp:val=&quot;00913D96&quot;/&gt;&lt;wsp:rsid wsp:val=&quot;009167F1&quot;/&gt;&lt;wsp:rsid wsp:val=&quot;00917116&quot;/&gt;&lt;wsp:rsid wsp:val=&quot;00917865&quot;/&gt;&lt;wsp:rsid wsp:val=&quot;0091796D&quot;/&gt;&lt;wsp:rsid wsp:val=&quot;0092032A&quot;/&gt;&lt;wsp:rsid wsp:val=&quot;00920900&quot;/&gt;&lt;wsp:rsid wsp:val=&quot;0092102C&quot;/&gt;&lt;wsp:rsid wsp:val=&quot;00921A4D&quot;/&gt;&lt;wsp:rsid wsp:val=&quot;00923F51&quot;/&gt;&lt;wsp:rsid wsp:val=&quot;009250A7&quot;/&gt;&lt;wsp:rsid wsp:val=&quot;00925AE0&quot;/&gt;&lt;wsp:rsid wsp:val=&quot;00927958&quot;/&gt;&lt;wsp:rsid wsp:val=&quot;009340DC&quot;/&gt;&lt;wsp:rsid wsp:val=&quot;0093439E&quot;/&gt;&lt;wsp:rsid wsp:val=&quot;009354CD&quot;/&gt;&lt;wsp:rsid wsp:val=&quot;009400A0&quot;/&gt;&lt;wsp:rsid wsp:val=&quot;00940DA7&quot;/&gt;&lt;wsp:rsid wsp:val=&quot;0094292C&quot;/&gt;&lt;wsp:rsid wsp:val=&quot;0094436F&quot;/&gt;&lt;wsp:rsid wsp:val=&quot;009447AC&quot;/&gt;&lt;wsp:rsid wsp:val=&quot;009512AF&quot;/&gt;&lt;wsp:rsid wsp:val=&quot;00951453&quot;/&gt;&lt;wsp:rsid wsp:val=&quot;009524AE&quot;/&gt;&lt;wsp:rsid wsp:val=&quot;009562E9&quot;/&gt;&lt;wsp:rsid wsp:val=&quot;00956F90&quot;/&gt;&lt;wsp:rsid wsp:val=&quot;009578CE&quot;/&gt;&lt;wsp:rsid wsp:val=&quot;00957BBF&quot;/&gt;&lt;wsp:rsid wsp:val=&quot;00961D58&quot;/&gt;&lt;wsp:rsid wsp:val=&quot;00963B87&quot;/&gt;&lt;wsp:rsid wsp:val=&quot;00964C78&quot;/&gt;&lt;wsp:rsid wsp:val=&quot;00964FCC&quot;/&gt;&lt;wsp:rsid wsp:val=&quot;00967408&quot;/&gt;&lt;wsp:rsid wsp:val=&quot;00970486&quot;/&gt;&lt;wsp:rsid wsp:val=&quot;00970522&quot;/&gt;&lt;wsp:rsid wsp:val=&quot;00970897&quot;/&gt;&lt;wsp:rsid wsp:val=&quot;009742AF&quot;/&gt;&lt;wsp:rsid wsp:val=&quot;0097597B&quot;/&gt;&lt;wsp:rsid wsp:val=&quot;00975A4E&quot;/&gt;&lt;wsp:rsid wsp:val=&quot;00975FEF&quot;/&gt;&lt;wsp:rsid wsp:val=&quot;009768E7&quot;/&gt;&lt;wsp:rsid wsp:val=&quot;009769D8&quot;/&gt;&lt;wsp:rsid wsp:val=&quot;00976B94&quot;/&gt;&lt;wsp:rsid wsp:val=&quot;00976E40&quot;/&gt;&lt;wsp:rsid wsp:val=&quot;00977076&quot;/&gt;&lt;wsp:rsid wsp:val=&quot;00977A84&quot;/&gt;&lt;wsp:rsid wsp:val=&quot;00977C50&quot;/&gt;&lt;wsp:rsid wsp:val=&quot;009826D3&quot;/&gt;&lt;wsp:rsid wsp:val=&quot;00982879&quot;/&gt;&lt;wsp:rsid wsp:val=&quot;0098376D&quot;/&gt;&lt;wsp:rsid wsp:val=&quot;00986495&quot;/&gt;&lt;wsp:rsid wsp:val=&quot;009867E9&quot;/&gt;&lt;wsp:rsid wsp:val=&quot;00986EF0&quot;/&gt;&lt;wsp:rsid wsp:val=&quot;0098790D&quot;/&gt;&lt;wsp:rsid wsp:val=&quot;0099317B&quot;/&gt;&lt;wsp:rsid wsp:val=&quot;00994AB0&quot;/&gt;&lt;wsp:rsid wsp:val=&quot;00994D78&quot;/&gt;&lt;wsp:rsid wsp:val=&quot;0099600A&quot;/&gt;&lt;wsp:rsid wsp:val=&quot;009960C4&quot;/&gt;&lt;wsp:rsid wsp:val=&quot;00996925&quot;/&gt;&lt;wsp:rsid wsp:val=&quot;009A0EFF&quot;/&gt;&lt;wsp:rsid wsp:val=&quot;009A15EF&quot;/&gt;&lt;wsp:rsid wsp:val=&quot;009A28B9&quot;/&gt;&lt;wsp:rsid wsp:val=&quot;009A2FCF&quot;/&gt;&lt;wsp:rsid wsp:val=&quot;009A44F8&quot;/&gt;&lt;wsp:rsid wsp:val=&quot;009A45A6&quot;/&gt;&lt;wsp:rsid wsp:val=&quot;009A640D&quot;/&gt;&lt;wsp:rsid wsp:val=&quot;009A7968&quot;/&gt;&lt;wsp:rsid wsp:val=&quot;009B06A3&quot;/&gt;&lt;wsp:rsid wsp:val=&quot;009B14C9&quot;/&gt;&lt;wsp:rsid wsp:val=&quot;009B29B6&quot;/&gt;&lt;wsp:rsid wsp:val=&quot;009B3DD8&quot;/&gt;&lt;wsp:rsid wsp:val=&quot;009B41D7&quot;/&gt;&lt;wsp:rsid wsp:val=&quot;009B52D2&quot;/&gt;&lt;wsp:rsid wsp:val=&quot;009B5A54&quot;/&gt;&lt;wsp:rsid wsp:val=&quot;009B66AD&quot;/&gt;&lt;wsp:rsid wsp:val=&quot;009B72B5&quot;/&gt;&lt;wsp:rsid wsp:val=&quot;009C34A6&quot;/&gt;&lt;wsp:rsid wsp:val=&quot;009C3E98&quot;/&gt;&lt;wsp:rsid wsp:val=&quot;009C4CF7&quot;/&gt;&lt;wsp:rsid wsp:val=&quot;009C5BA1&quot;/&gt;&lt;wsp:rsid wsp:val=&quot;009C6509&quot;/&gt;&lt;wsp:rsid wsp:val=&quot;009C7183&quot;/&gt;&lt;wsp:rsid wsp:val=&quot;009D1E07&quot;/&gt;&lt;wsp:rsid wsp:val=&quot;009D20A0&quot;/&gt;&lt;wsp:rsid wsp:val=&quot;009D37E7&quot;/&gt;&lt;wsp:rsid wsp:val=&quot;009D43AF&quot;/&gt;&lt;wsp:rsid wsp:val=&quot;009D4BA4&quot;/&gt;&lt;wsp:rsid wsp:val=&quot;009D55EC&quot;/&gt;&lt;wsp:rsid wsp:val=&quot;009D61D5&quot;/&gt;&lt;wsp:rsid wsp:val=&quot;009E0E73&quot;/&gt;&lt;wsp:rsid wsp:val=&quot;009E1D33&quot;/&gt;&lt;wsp:rsid wsp:val=&quot;009E3209&quot;/&gt;&lt;wsp:rsid wsp:val=&quot;009E449F&quot;/&gt;&lt;wsp:rsid wsp:val=&quot;009E6847&quot;/&gt;&lt;wsp:rsid wsp:val=&quot;009F101B&quot;/&gt;&lt;wsp:rsid wsp:val=&quot;009F10F5&quot;/&gt;&lt;wsp:rsid wsp:val=&quot;009F2C98&quot;/&gt;&lt;wsp:rsid wsp:val=&quot;009F3132&quot;/&gt;&lt;wsp:rsid wsp:val=&quot;009F39E6&quot;/&gt;&lt;wsp:rsid wsp:val=&quot;009F5B8E&quot;/&gt;&lt;wsp:rsid wsp:val=&quot;009F6E73&quot;/&gt;&lt;wsp:rsid wsp:val=&quot;00A0116B&quot;/&gt;&lt;wsp:rsid wsp:val=&quot;00A01985&quot;/&gt;&lt;wsp:rsid wsp:val=&quot;00A02F33&quot;/&gt;&lt;wsp:rsid wsp:val=&quot;00A03BE0&quot;/&gt;&lt;wsp:rsid wsp:val=&quot;00A05BD9&quot;/&gt;&lt;wsp:rsid wsp:val=&quot;00A05CC7&quot;/&gt;&lt;wsp:rsid wsp:val=&quot;00A06AA8&quot;/&gt;&lt;wsp:rsid wsp:val=&quot;00A100B2&quot;/&gt;&lt;wsp:rsid wsp:val=&quot;00A10B51&quot;/&gt;&lt;wsp:rsid wsp:val=&quot;00A10D15&quot;/&gt;&lt;wsp:rsid wsp:val=&quot;00A11217&quot;/&gt;&lt;wsp:rsid wsp:val=&quot;00A1255F&quot;/&gt;&lt;wsp:rsid wsp:val=&quot;00A13AD8&quot;/&gt;&lt;wsp:rsid wsp:val=&quot;00A13B03&quot;/&gt;&lt;wsp:rsid wsp:val=&quot;00A1768B&quot;/&gt;&lt;wsp:rsid wsp:val=&quot;00A22630&quot;/&gt;&lt;wsp:rsid wsp:val=&quot;00A23A44&quot;/&gt;&lt;wsp:rsid wsp:val=&quot;00A23A9F&quot;/&gt;&lt;wsp:rsid wsp:val=&quot;00A23D9D&quot;/&gt;&lt;wsp:rsid wsp:val=&quot;00A25577&quot;/&gt;&lt;wsp:rsid wsp:val=&quot;00A30839&quot;/&gt;&lt;wsp:rsid wsp:val=&quot;00A30AF8&quot;/&gt;&lt;wsp:rsid wsp:val=&quot;00A314DF&quot;/&gt;&lt;wsp:rsid wsp:val=&quot;00A31561&quot;/&gt;&lt;wsp:rsid wsp:val=&quot;00A3267A&quot;/&gt;&lt;wsp:rsid wsp:val=&quot;00A33E6C&quot;/&gt;&lt;wsp:rsid wsp:val=&quot;00A364C0&quot;/&gt;&lt;wsp:rsid wsp:val=&quot;00A37A43&quot;/&gt;&lt;wsp:rsid wsp:val=&quot;00A37FB4&quot;/&gt;&lt;wsp:rsid wsp:val=&quot;00A40FB5&quot;/&gt;&lt;wsp:rsid wsp:val=&quot;00A4121C&quot;/&gt;&lt;wsp:rsid wsp:val=&quot;00A4376C&quot;/&gt;&lt;wsp:rsid wsp:val=&quot;00A4649A&quot;/&gt;&lt;wsp:rsid wsp:val=&quot;00A47B94&quot;/&gt;&lt;wsp:rsid wsp:val=&quot;00A47F6A&quot;/&gt;&lt;wsp:rsid wsp:val=&quot;00A51F8A&quot;/&gt;&lt;wsp:rsid wsp:val=&quot;00A5264E&quot;/&gt;&lt;wsp:rsid wsp:val=&quot;00A575BF&quot;/&gt;&lt;wsp:rsid wsp:val=&quot;00A61422&quot;/&gt;&lt;wsp:rsid wsp:val=&quot;00A63699&quot;/&gt;&lt;wsp:rsid wsp:val=&quot;00A648B1&quot;/&gt;&lt;wsp:rsid wsp:val=&quot;00A6538C&quot;/&gt;&lt;wsp:rsid wsp:val=&quot;00A655A8&quot;/&gt;&lt;wsp:rsid wsp:val=&quot;00A662F2&quot;/&gt;&lt;wsp:rsid wsp:val=&quot;00A667DD&quot;/&gt;&lt;wsp:rsid wsp:val=&quot;00A6765B&quot;/&gt;&lt;wsp:rsid wsp:val=&quot;00A706DC&quot;/&gt;&lt;wsp:rsid wsp:val=&quot;00A719F4&quot;/&gt;&lt;wsp:rsid wsp:val=&quot;00A71FF7&quot;/&gt;&lt;wsp:rsid wsp:val=&quot;00A753C4&quot;/&gt;&lt;wsp:rsid wsp:val=&quot;00A76488&quot;/&gt;&lt;wsp:rsid wsp:val=&quot;00A829EC&quot;/&gt;&lt;wsp:rsid wsp:val=&quot;00A90905&quot;/&gt;&lt;wsp:rsid wsp:val=&quot;00A9146D&quot;/&gt;&lt;wsp:rsid wsp:val=&quot;00A91AE1&quot;/&gt;&lt;wsp:rsid wsp:val=&quot;00A9307D&quot;/&gt;&lt;wsp:rsid wsp:val=&quot;00A941C4&quot;/&gt;&lt;wsp:rsid wsp:val=&quot;00A94920&quot;/&gt;&lt;wsp:rsid wsp:val=&quot;00A95F9F&quot;/&gt;&lt;wsp:rsid wsp:val=&quot;00A96381&quot;/&gt;&lt;wsp:rsid wsp:val=&quot;00A965ED&quot;/&gt;&lt;wsp:rsid wsp:val=&quot;00A97436&quot;/&gt;&lt;wsp:rsid wsp:val=&quot;00AA00C3&quot;/&gt;&lt;wsp:rsid wsp:val=&quot;00AA1D6C&quot;/&gt;&lt;wsp:rsid wsp:val=&quot;00AA2963&quot;/&gt;&lt;wsp:rsid wsp:val=&quot;00AA4CF2&quot;/&gt;&lt;wsp:rsid wsp:val=&quot;00AA69E0&quot;/&gt;&lt;wsp:rsid wsp:val=&quot;00AB0E1E&quot;/&gt;&lt;wsp:rsid wsp:val=&quot;00AB143F&quot;/&gt;&lt;wsp:rsid wsp:val=&quot;00AB14E4&quot;/&gt;&lt;wsp:rsid wsp:val=&quot;00AB15A8&quot;/&gt;&lt;wsp:rsid wsp:val=&quot;00AB3066&quot;/&gt;&lt;wsp:rsid wsp:val=&quot;00AB500A&quot;/&gt;&lt;wsp:rsid wsp:val=&quot;00AB6216&quot;/&gt;&lt;wsp:rsid wsp:val=&quot;00AB697F&quot;/&gt;&lt;wsp:rsid wsp:val=&quot;00AC0979&quot;/&gt;&lt;wsp:rsid wsp:val=&quot;00AC0C83&quot;/&gt;&lt;wsp:rsid wsp:val=&quot;00AC141F&quot;/&gt;&lt;wsp:rsid wsp:val=&quot;00AC36A2&quot;/&gt;&lt;wsp:rsid wsp:val=&quot;00AC3CC4&quot;/&gt;&lt;wsp:rsid wsp:val=&quot;00AC44D1&quot;/&gt;&lt;wsp:rsid wsp:val=&quot;00AC5705&quot;/&gt;&lt;wsp:rsid wsp:val=&quot;00AC6801&quot;/&gt;&lt;wsp:rsid wsp:val=&quot;00AC68B5&quot;/&gt;&lt;wsp:rsid wsp:val=&quot;00AC693C&quot;/&gt;&lt;wsp:rsid wsp:val=&quot;00AC7E1A&quot;/&gt;&lt;wsp:rsid wsp:val=&quot;00AC7FAF&quot;/&gt;&lt;wsp:rsid wsp:val=&quot;00AD03FD&quot;/&gt;&lt;wsp:rsid wsp:val=&quot;00AD1EB8&quot;/&gt;&lt;wsp:rsid wsp:val=&quot;00AD291F&quot;/&gt;&lt;wsp:rsid wsp:val=&quot;00AD332D&quot;/&gt;&lt;wsp:rsid wsp:val=&quot;00AD40B1&quot;/&gt;&lt;wsp:rsid wsp:val=&quot;00AD4142&quot;/&gt;&lt;wsp:rsid wsp:val=&quot;00AD44CA&quot;/&gt;&lt;wsp:rsid wsp:val=&quot;00AD48B2&quot;/&gt;&lt;wsp:rsid wsp:val=&quot;00AD62F3&quot;/&gt;&lt;wsp:rsid wsp:val=&quot;00AD6C8B&quot;/&gt;&lt;wsp:rsid wsp:val=&quot;00AD7ACF&quot;/&gt;&lt;wsp:rsid wsp:val=&quot;00AE0105&quot;/&gt;&lt;wsp:rsid wsp:val=&quot;00AE13EC&quot;/&gt;&lt;wsp:rsid wsp:val=&quot;00AE1531&quot;/&gt;&lt;wsp:rsid wsp:val=&quot;00AE340D&quot;/&gt;&lt;wsp:rsid wsp:val=&quot;00AE4CF6&quot;/&gt;&lt;wsp:rsid wsp:val=&quot;00AE53B4&quot;/&gt;&lt;wsp:rsid wsp:val=&quot;00AE54B1&quot;/&gt;&lt;wsp:rsid wsp:val=&quot;00AE6AA1&quot;/&gt;&lt;wsp:rsid wsp:val=&quot;00AF076D&quot;/&gt;&lt;wsp:rsid wsp:val=&quot;00AF0D7C&quot;/&gt;&lt;wsp:rsid wsp:val=&quot;00AF1253&quot;/&gt;&lt;wsp:rsid wsp:val=&quot;00AF1550&quot;/&gt;&lt;wsp:rsid wsp:val=&quot;00AF32D3&quot;/&gt;&lt;wsp:rsid wsp:val=&quot;00AF3528&quot;/&gt;&lt;wsp:rsid wsp:val=&quot;00AF745E&quot;/&gt;&lt;wsp:rsid wsp:val=&quot;00AF7E16&quot;/&gt;&lt;wsp:rsid wsp:val=&quot;00B002EA&quot;/&gt;&lt;wsp:rsid wsp:val=&quot;00B0272E&quot;/&gt;&lt;wsp:rsid wsp:val=&quot;00B0308C&quot;/&gt;&lt;wsp:rsid wsp:val=&quot;00B0390A&quot;/&gt;&lt;wsp:rsid wsp:val=&quot;00B041F7&quot;/&gt;&lt;wsp:rsid wsp:val=&quot;00B05A13&quot;/&gt;&lt;wsp:rsid wsp:val=&quot;00B060C3&quot;/&gt;&lt;wsp:rsid wsp:val=&quot;00B10C4B&quot;/&gt;&lt;wsp:rsid wsp:val=&quot;00B10C56&quot;/&gt;&lt;wsp:rsid wsp:val=&quot;00B11A86&quot;/&gt;&lt;wsp:rsid wsp:val=&quot;00B12F43&quot;/&gt;&lt;wsp:rsid wsp:val=&quot;00B13FFB&quot;/&gt;&lt;wsp:rsid wsp:val=&quot;00B14BDD&quot;/&gt;&lt;wsp:rsid wsp:val=&quot;00B15AA5&quot;/&gt;&lt;wsp:rsid wsp:val=&quot;00B17D39&quot;/&gt;&lt;wsp:rsid wsp:val=&quot;00B20366&quot;/&gt;&lt;wsp:rsid wsp:val=&quot;00B21B40&quot;/&gt;&lt;wsp:rsid wsp:val=&quot;00B22685&quot;/&gt;&lt;wsp:rsid wsp:val=&quot;00B22B6F&quot;/&gt;&lt;wsp:rsid wsp:val=&quot;00B24935&quot;/&gt;&lt;wsp:rsid wsp:val=&quot;00B25DD5&quot;/&gt;&lt;wsp:rsid wsp:val=&quot;00B3051D&quot;/&gt;&lt;wsp:rsid wsp:val=&quot;00B328A0&quot;/&gt;&lt;wsp:rsid wsp:val=&quot;00B32935&quot;/&gt;&lt;wsp:rsid wsp:val=&quot;00B32E3D&quot;/&gt;&lt;wsp:rsid wsp:val=&quot;00B33F7F&quot;/&gt;&lt;wsp:rsid wsp:val=&quot;00B3436D&quot;/&gt;&lt;wsp:rsid wsp:val=&quot;00B343CB&quot;/&gt;&lt;wsp:rsid wsp:val=&quot;00B37275&quot;/&gt;&lt;wsp:rsid wsp:val=&quot;00B377AE&quot;/&gt;&lt;wsp:rsid wsp:val=&quot;00B4097E&quot;/&gt;&lt;wsp:rsid wsp:val=&quot;00B40B39&quot;/&gt;&lt;wsp:rsid wsp:val=&quot;00B41662&quot;/&gt;&lt;wsp:rsid wsp:val=&quot;00B41E71&quot;/&gt;&lt;wsp:rsid wsp:val=&quot;00B425A8&quot;/&gt;&lt;wsp:rsid wsp:val=&quot;00B445BF&quot;/&gt;&lt;wsp:rsid wsp:val=&quot;00B4588D&quot;/&gt;&lt;wsp:rsid wsp:val=&quot;00B51E79&quot;/&gt;&lt;wsp:rsid wsp:val=&quot;00B52D33&quot;/&gt;&lt;wsp:rsid wsp:val=&quot;00B54331&quot;/&gt;&lt;wsp:rsid wsp:val=&quot;00B57EC1&quot;/&gt;&lt;wsp:rsid wsp:val=&quot;00B6430A&quot;/&gt;&lt;wsp:rsid wsp:val=&quot;00B67792&quot;/&gt;&lt;wsp:rsid wsp:val=&quot;00B7050E&quot;/&gt;&lt;wsp:rsid wsp:val=&quot;00B7114D&quot;/&gt;&lt;wsp:rsid wsp:val=&quot;00B72412&quot;/&gt;&lt;wsp:rsid wsp:val=&quot;00B765BC&quot;/&gt;&lt;wsp:rsid wsp:val=&quot;00B818AB&quot;/&gt;&lt;wsp:rsid wsp:val=&quot;00B82E70&quot;/&gt;&lt;wsp:rsid wsp:val=&quot;00B839BF&quot;/&gt;&lt;wsp:rsid wsp:val=&quot;00B848D6&quot;/&gt;&lt;wsp:rsid wsp:val=&quot;00B87B56&quot;/&gt;&lt;wsp:rsid wsp:val=&quot;00B9073A&quot;/&gt;&lt;wsp:rsid wsp:val=&quot;00B91A61&quot;/&gt;&lt;wsp:rsid wsp:val=&quot;00B91D06&quot;/&gt;&lt;wsp:rsid wsp:val=&quot;00B9577D&quot;/&gt;&lt;wsp:rsid wsp:val=&quot;00B96270&quot;/&gt;&lt;wsp:rsid wsp:val=&quot;00B9796E&quot;/&gt;&lt;wsp:rsid wsp:val=&quot;00B97EE9&quot;/&gt;&lt;wsp:rsid wsp:val=&quot;00BA0822&quot;/&gt;&lt;wsp:rsid wsp:val=&quot;00BA29FB&quot;/&gt;&lt;wsp:rsid wsp:val=&quot;00BA3380&quot;/&gt;&lt;wsp:rsid wsp:val=&quot;00BA3460&quot;/&gt;&lt;wsp:rsid wsp:val=&quot;00BA4085&quot;/&gt;&lt;wsp:rsid wsp:val=&quot;00BA461F&quot;/&gt;&lt;wsp:rsid wsp:val=&quot;00BA531B&quot;/&gt;&lt;wsp:rsid wsp:val=&quot;00BA6C5E&quot;/&gt;&lt;wsp:rsid wsp:val=&quot;00BA73E9&quot;/&gt;&lt;wsp:rsid wsp:val=&quot;00BA7A3C&quot;/&gt;&lt;wsp:rsid wsp:val=&quot;00BB2E14&quot;/&gt;&lt;wsp:rsid wsp:val=&quot;00BB3B9D&quot;/&gt;&lt;wsp:rsid wsp:val=&quot;00BB4579&quot;/&gt;&lt;wsp:rsid wsp:val=&quot;00BB49A1&quot;/&gt;&lt;wsp:rsid wsp:val=&quot;00BB527C&quot;/&gt;&lt;wsp:rsid wsp:val=&quot;00BB6372&quot;/&gt;&lt;wsp:rsid wsp:val=&quot;00BB69A3&quot;/&gt;&lt;wsp:rsid wsp:val=&quot;00BB6F4B&quot;/&gt;&lt;wsp:rsid wsp:val=&quot;00BC6894&quot;/&gt;&lt;wsp:rsid wsp:val=&quot;00BC68A6&quot;/&gt;&lt;wsp:rsid wsp:val=&quot;00BC6D8A&quot;/&gt;&lt;wsp:rsid wsp:val=&quot;00BC6F66&quot;/&gt;&lt;wsp:rsid wsp:val=&quot;00BD0722&quot;/&gt;&lt;wsp:rsid wsp:val=&quot;00BD41E4&quot;/&gt;&lt;wsp:rsid wsp:val=&quot;00BD5B00&quot;/&gt;&lt;wsp:rsid wsp:val=&quot;00BD7061&quot;/&gt;&lt;wsp:rsid wsp:val=&quot;00BD7373&quot;/&gt;&lt;wsp:rsid wsp:val=&quot;00BE0930&quot;/&gt;&lt;wsp:rsid wsp:val=&quot;00BE1145&quot;/&gt;&lt;wsp:rsid wsp:val=&quot;00BE1924&quot;/&gt;&lt;wsp:rsid wsp:val=&quot;00BE1BA5&quot;/&gt;&lt;wsp:rsid wsp:val=&quot;00BE486F&quot;/&gt;&lt;wsp:rsid wsp:val=&quot;00BE6E89&quot;/&gt;&lt;wsp:rsid wsp:val=&quot;00BE7AD6&quot;/&gt;&lt;wsp:rsid wsp:val=&quot;00BF2D1D&quot;/&gt;&lt;wsp:rsid wsp:val=&quot;00BF36E7&quot;/&gt;&lt;wsp:rsid wsp:val=&quot;00BF3F8F&quot;/&gt;&lt;wsp:rsid wsp:val=&quot;00BF53D6&quot;/&gt;&lt;wsp:rsid wsp:val=&quot;00BF7415&quot;/&gt;&lt;wsp:rsid wsp:val=&quot;00C0018A&quot;/&gt;&lt;wsp:rsid wsp:val=&quot;00C011A5&quot;/&gt;&lt;wsp:rsid wsp:val=&quot;00C01F62&quot;/&gt;&lt;wsp:rsid wsp:val=&quot;00C0408C&quot;/&gt;&lt;wsp:rsid wsp:val=&quot;00C06B82&quot;/&gt;&lt;wsp:rsid wsp:val=&quot;00C07078&quot;/&gt;&lt;wsp:rsid wsp:val=&quot;00C0794F&quot;/&gt;&lt;wsp:rsid wsp:val=&quot;00C10040&quot;/&gt;&lt;wsp:rsid wsp:val=&quot;00C11727&quot;/&gt;&lt;wsp:rsid wsp:val=&quot;00C12420&quot;/&gt;&lt;wsp:rsid wsp:val=&quot;00C12464&quot;/&gt;&lt;wsp:rsid wsp:val=&quot;00C14B4D&quot;/&gt;&lt;wsp:rsid wsp:val=&quot;00C1532E&quot;/&gt;&lt;wsp:rsid wsp:val=&quot;00C17024&quot;/&gt;&lt;wsp:rsid wsp:val=&quot;00C17542&quot;/&gt;&lt;wsp:rsid wsp:val=&quot;00C20031&quot;/&gt;&lt;wsp:rsid wsp:val=&quot;00C21425&quot;/&gt;&lt;wsp:rsid wsp:val=&quot;00C22EE9&quot;/&gt;&lt;wsp:rsid wsp:val=&quot;00C246F7&quot;/&gt;&lt;wsp:rsid wsp:val=&quot;00C24C52&quot;/&gt;&lt;wsp:rsid wsp:val=&quot;00C25637&quot;/&gt;&lt;wsp:rsid wsp:val=&quot;00C26074&quot;/&gt;&lt;wsp:rsid wsp:val=&quot;00C26606&quot;/&gt;&lt;wsp:rsid wsp:val=&quot;00C31220&quot;/&gt;&lt;wsp:rsid wsp:val=&quot;00C313B2&quot;/&gt;&lt;wsp:rsid wsp:val=&quot;00C32368&quot;/&gt;&lt;wsp:rsid wsp:val=&quot;00C35E28&quot;/&gt;&lt;wsp:rsid wsp:val=&quot;00C37C15&quot;/&gt;&lt;wsp:rsid wsp:val=&quot;00C37FD7&quot;/&gt;&lt;wsp:rsid wsp:val=&quot;00C41EAD&quot;/&gt;&lt;wsp:rsid wsp:val=&quot;00C42A4D&quot;/&gt;&lt;wsp:rsid wsp:val=&quot;00C4572F&quot;/&gt;&lt;wsp:rsid wsp:val=&quot;00C45DF5&quot;/&gt;&lt;wsp:rsid wsp:val=&quot;00C46A43&quot;/&gt;&lt;wsp:rsid wsp:val=&quot;00C47366&quot;/&gt;&lt;wsp:rsid wsp:val=&quot;00C47741&quot;/&gt;&lt;wsp:rsid wsp:val=&quot;00C4798B&quot;/&gt;&lt;wsp:rsid wsp:val=&quot;00C50EBA&quot;/&gt;&lt;wsp:rsid wsp:val=&quot;00C52885&quot;/&gt;&lt;wsp:rsid wsp:val=&quot;00C53428&quot;/&gt;&lt;wsp:rsid wsp:val=&quot;00C53FF4&quot;/&gt;&lt;wsp:rsid wsp:val=&quot;00C5471D&quot;/&gt;&lt;wsp:rsid wsp:val=&quot;00C55665&quot;/&gt;&lt;wsp:rsid wsp:val=&quot;00C57A2B&quot;/&gt;&lt;wsp:rsid wsp:val=&quot;00C57C5A&quot;/&gt;&lt;wsp:rsid wsp:val=&quot;00C61E1E&quot;/&gt;&lt;wsp:rsid wsp:val=&quot;00C624E1&quot;/&gt;&lt;wsp:rsid wsp:val=&quot;00C628CA&quot;/&gt;&lt;wsp:rsid wsp:val=&quot;00C62C3E&quot;/&gt;&lt;wsp:rsid wsp:val=&quot;00C63B55&quot;/&gt;&lt;wsp:rsid wsp:val=&quot;00C70C91&quot;/&gt;&lt;wsp:rsid wsp:val=&quot;00C742C2&quot;/&gt;&lt;wsp:rsid wsp:val=&quot;00C76735&quot;/&gt;&lt;wsp:rsid wsp:val=&quot;00C810E3&quot;/&gt;&lt;wsp:rsid wsp:val=&quot;00C823C8&quot;/&gt;&lt;wsp:rsid wsp:val=&quot;00C8340A&quot;/&gt;&lt;wsp:rsid wsp:val=&quot;00C8468F&quot;/&gt;&lt;wsp:rsid wsp:val=&quot;00C85903&quot;/&gt;&lt;wsp:rsid wsp:val=&quot;00C86142&quot;/&gt;&lt;wsp:rsid wsp:val=&quot;00C86B28&quot;/&gt;&lt;wsp:rsid wsp:val=&quot;00C86F9E&quot;/&gt;&lt;wsp:rsid wsp:val=&quot;00C90E3B&quot;/&gt;&lt;wsp:rsid wsp:val=&quot;00C95DC1&quot;/&gt;&lt;wsp:rsid wsp:val=&quot;00CA0BA0&quot;/&gt;&lt;wsp:rsid wsp:val=&quot;00CA13B0&quot;/&gt;&lt;wsp:rsid wsp:val=&quot;00CA41F8&quot;/&gt;&lt;wsp:rsid wsp:val=&quot;00CA5F86&quot;/&gt;&lt;wsp:rsid wsp:val=&quot;00CA7C1B&quot;/&gt;&lt;wsp:rsid wsp:val=&quot;00CB1AB4&quot;/&gt;&lt;wsp:rsid wsp:val=&quot;00CB1B7C&quot;/&gt;&lt;wsp:rsid wsp:val=&quot;00CB1F52&quot;/&gt;&lt;wsp:rsid wsp:val=&quot;00CB2DFE&quot;/&gt;&lt;wsp:rsid wsp:val=&quot;00CB72ED&quot;/&gt;&lt;wsp:rsid wsp:val=&quot;00CC027D&quot;/&gt;&lt;wsp:rsid wsp:val=&quot;00CC1694&quot;/&gt;&lt;wsp:rsid wsp:val=&quot;00CC3346&quot;/&gt;&lt;wsp:rsid wsp:val=&quot;00CC4127&quot;/&gt;&lt;wsp:rsid wsp:val=&quot;00CC524B&quot;/&gt;&lt;wsp:rsid wsp:val=&quot;00CC574A&quot;/&gt;&lt;wsp:rsid wsp:val=&quot;00CC750C&quot;/&gt;&lt;wsp:rsid wsp:val=&quot;00CC7E5C&quot;/&gt;&lt;wsp:rsid wsp:val=&quot;00CC7FC6&quot;/&gt;&lt;wsp:rsid wsp:val=&quot;00CD086B&quot;/&gt;&lt;wsp:rsid wsp:val=&quot;00CD1630&quot;/&gt;&lt;wsp:rsid wsp:val=&quot;00CD1B09&quot;/&gt;&lt;wsp:rsid wsp:val=&quot;00CD24CD&quot;/&gt;&lt;wsp:rsid wsp:val=&quot;00CD25F4&quot;/&gt;&lt;wsp:rsid wsp:val=&quot;00CD3BA9&quot;/&gt;&lt;wsp:rsid wsp:val=&quot;00CD61AC&quot;/&gt;&lt;wsp:rsid wsp:val=&quot;00CD6B42&quot;/&gt;&lt;wsp:rsid wsp:val=&quot;00CE06BD&quot;/&gt;&lt;wsp:rsid wsp:val=&quot;00CE2996&quot;/&gt;&lt;wsp:rsid wsp:val=&quot;00CE4625&quot;/&gt;&lt;wsp:rsid wsp:val=&quot;00CF0DD5&quot;/&gt;&lt;wsp:rsid wsp:val=&quot;00CF1475&quot;/&gt;&lt;wsp:rsid wsp:val=&quot;00CF1FF6&quot;/&gt;&lt;wsp:rsid wsp:val=&quot;00CF36F5&quot;/&gt;&lt;wsp:rsid wsp:val=&quot;00CF4B09&quot;/&gt;&lt;wsp:rsid wsp:val=&quot;00CF4D15&quot;/&gt;&lt;wsp:rsid wsp:val=&quot;00CF7ADB&quot;/&gt;&lt;wsp:rsid wsp:val=&quot;00D006E6&quot;/&gt;&lt;wsp:rsid wsp:val=&quot;00D00747&quot;/&gt;&lt;wsp:rsid wsp:val=&quot;00D01040&quot;/&gt;&lt;wsp:rsid wsp:val=&quot;00D01EBA&quot;/&gt;&lt;wsp:rsid wsp:val=&quot;00D0236C&quot;/&gt;&lt;wsp:rsid wsp:val=&quot;00D02AE3&quot;/&gt;&lt;wsp:rsid wsp:val=&quot;00D02BE2&quot;/&gt;&lt;wsp:rsid wsp:val=&quot;00D054C8&quot;/&gt;&lt;wsp:rsid wsp:val=&quot;00D104AF&quot;/&gt;&lt;wsp:rsid wsp:val=&quot;00D10E49&quot;/&gt;&lt;wsp:rsid wsp:val=&quot;00D15682&quot;/&gt;&lt;wsp:rsid wsp:val=&quot;00D16B3B&quot;/&gt;&lt;wsp:rsid wsp:val=&quot;00D17796&quot;/&gt;&lt;wsp:rsid wsp:val=&quot;00D20B43&quot;/&gt;&lt;wsp:rsid wsp:val=&quot;00D22899&quot;/&gt;&lt;wsp:rsid wsp:val=&quot;00D25AB5&quot;/&gt;&lt;wsp:rsid wsp:val=&quot;00D264D5&quot;/&gt;&lt;wsp:rsid wsp:val=&quot;00D27549&quot;/&gt;&lt;wsp:rsid wsp:val=&quot;00D31A6A&quot;/&gt;&lt;wsp:rsid wsp:val=&quot;00D31C5D&quot;/&gt;&lt;wsp:rsid wsp:val=&quot;00D346F3&quot;/&gt;&lt;wsp:rsid wsp:val=&quot;00D4020B&quot;/&gt;&lt;wsp:rsid wsp:val=&quot;00D40600&quot;/&gt;&lt;wsp:rsid wsp:val=&quot;00D41F07&quot;/&gt;&lt;wsp:rsid wsp:val=&quot;00D429E1&quot;/&gt;&lt;wsp:rsid wsp:val=&quot;00D42A7D&quot;/&gt;&lt;wsp:rsid wsp:val=&quot;00D42C35&quot;/&gt;&lt;wsp:rsid wsp:val=&quot;00D43B6B&quot;/&gt;&lt;wsp:rsid wsp:val=&quot;00D455C1&quot;/&gt;&lt;wsp:rsid wsp:val=&quot;00D457F1&quot;/&gt;&lt;wsp:rsid wsp:val=&quot;00D522C6&quot;/&gt;&lt;wsp:rsid wsp:val=&quot;00D52A6F&quot;/&gt;&lt;wsp:rsid wsp:val=&quot;00D53E43&quot;/&gt;&lt;wsp:rsid wsp:val=&quot;00D53F11&quot;/&gt;&lt;wsp:rsid wsp:val=&quot;00D5487B&quot;/&gt;&lt;wsp:rsid wsp:val=&quot;00D57A90&quot;/&gt;&lt;wsp:rsid wsp:val=&quot;00D6090B&quot;/&gt;&lt;wsp:rsid wsp:val=&quot;00D60D21&quot;/&gt;&lt;wsp:rsid wsp:val=&quot;00D62746&quot;/&gt;&lt;wsp:rsid wsp:val=&quot;00D62F51&quot;/&gt;&lt;wsp:rsid wsp:val=&quot;00D63C3D&quot;/&gt;&lt;wsp:rsid wsp:val=&quot;00D66225&quot;/&gt;&lt;wsp:rsid wsp:val=&quot;00D7135D&quot;/&gt;&lt;wsp:rsid wsp:val=&quot;00D7146A&quot;/&gt;&lt;wsp:rsid wsp:val=&quot;00D763A5&quot;/&gt;&lt;wsp:rsid wsp:val=&quot;00D82479&quot;/&gt;&lt;wsp:rsid wsp:val=&quot;00D827BC&quot;/&gt;&lt;wsp:rsid wsp:val=&quot;00D873F5&quot;/&gt;&lt;wsp:rsid wsp:val=&quot;00D87906&quot;/&gt;&lt;wsp:rsid wsp:val=&quot;00D900A6&quot;/&gt;&lt;wsp:rsid wsp:val=&quot;00D9310F&quot;/&gt;&lt;wsp:rsid wsp:val=&quot;00D94252&quot;/&gt;&lt;wsp:rsid wsp:val=&quot;00D95DDF&quot;/&gt;&lt;wsp:rsid wsp:val=&quot;00D97413&quot;/&gt;&lt;wsp:rsid wsp:val=&quot;00D979F9&quot;/&gt;&lt;wsp:rsid wsp:val=&quot;00DA3268&quot;/&gt;&lt;wsp:rsid wsp:val=&quot;00DA3E66&quot;/&gt;&lt;wsp:rsid wsp:val=&quot;00DA48C0&quot;/&gt;&lt;wsp:rsid wsp:val=&quot;00DA5CB0&quot;/&gt;&lt;wsp:rsid wsp:val=&quot;00DB0067&quot;/&gt;&lt;wsp:rsid wsp:val=&quot;00DB1919&quot;/&gt;&lt;wsp:rsid wsp:val=&quot;00DB4CF5&quot;/&gt;&lt;wsp:rsid wsp:val=&quot;00DB64A3&quot;/&gt;&lt;wsp:rsid wsp:val=&quot;00DB7802&quot;/&gt;&lt;wsp:rsid wsp:val=&quot;00DC060A&quot;/&gt;&lt;wsp:rsid wsp:val=&quot;00DC06E9&quot;/&gt;&lt;wsp:rsid wsp:val=&quot;00DC3894&quot;/&gt;&lt;wsp:rsid wsp:val=&quot;00DC5B2C&quot;/&gt;&lt;wsp:rsid wsp:val=&quot;00DD01AC&quot;/&gt;&lt;wsp:rsid wsp:val=&quot;00DD2A40&quot;/&gt;&lt;wsp:rsid wsp:val=&quot;00DD348B&quot;/&gt;&lt;wsp:rsid wsp:val=&quot;00DD417F&quot;/&gt;&lt;wsp:rsid wsp:val=&quot;00DD57BF&quot;/&gt;&lt;wsp:rsid wsp:val=&quot;00DE094D&quot;/&gt;&lt;wsp:rsid wsp:val=&quot;00DE0E35&quot;/&gt;&lt;wsp:rsid wsp:val=&quot;00DE1F75&quot;/&gt;&lt;wsp:rsid wsp:val=&quot;00DE293F&quot;/&gt;&lt;wsp:rsid wsp:val=&quot;00DE2ABC&quot;/&gt;&lt;wsp:rsid wsp:val=&quot;00DE34B3&quot;/&gt;&lt;wsp:rsid wsp:val=&quot;00DE3D2D&quot;/&gt;&lt;wsp:rsid wsp:val=&quot;00DE4D39&quot;/&gt;&lt;wsp:rsid wsp:val=&quot;00DE4DD8&quot;/&gt;&lt;wsp:rsid wsp:val=&quot;00DE5A65&quot;/&gt;&lt;wsp:rsid wsp:val=&quot;00DE6D4F&quot;/&gt;&lt;wsp:rsid wsp:val=&quot;00DE7AF8&quot;/&gt;&lt;wsp:rsid wsp:val=&quot;00DE7DCB&quot;/&gt;&lt;wsp:rsid wsp:val=&quot;00DF0A08&quot;/&gt;&lt;wsp:rsid wsp:val=&quot;00DF399B&quot;/&gt;&lt;wsp:rsid wsp:val=&quot;00DF456F&quot;/&gt;&lt;wsp:rsid wsp:val=&quot;00DF5B2A&quot;/&gt;&lt;wsp:rsid wsp:val=&quot;00DF64E6&quot;/&gt;&lt;wsp:rsid wsp:val=&quot;00DF7A10&quot;/&gt;&lt;wsp:rsid wsp:val=&quot;00DF7BEC&quot;/&gt;&lt;wsp:rsid wsp:val=&quot;00E00E85&quot;/&gt;&lt;wsp:rsid wsp:val=&quot;00E0399B&quot;/&gt;&lt;wsp:rsid wsp:val=&quot;00E042BE&quot;/&gt;&lt;wsp:rsid wsp:val=&quot;00E04947&quot;/&gt;&lt;wsp:rsid wsp:val=&quot;00E04A27&quot;/&gt;&lt;wsp:rsid wsp:val=&quot;00E05375&quot;/&gt;&lt;wsp:rsid wsp:val=&quot;00E060E6&quot;/&gt;&lt;wsp:rsid wsp:val=&quot;00E0697C&quot;/&gt;&lt;wsp:rsid wsp:val=&quot;00E075EA&quot;/&gt;&lt;wsp:rsid wsp:val=&quot;00E129B1&quot;/&gt;&lt;wsp:rsid wsp:val=&quot;00E13012&quot;/&gt;&lt;wsp:rsid wsp:val=&quot;00E14691&quot;/&gt;&lt;wsp:rsid wsp:val=&quot;00E179A2&quot;/&gt;&lt;wsp:rsid wsp:val=&quot;00E204EE&quot;/&gt;&lt;wsp:rsid wsp:val=&quot;00E207BB&quot;/&gt;&lt;wsp:rsid wsp:val=&quot;00E2113C&quot;/&gt;&lt;wsp:rsid wsp:val=&quot;00E239FE&quot;/&gt;&lt;wsp:rsid wsp:val=&quot;00E25862&quot;/&gt;&lt;wsp:rsid wsp:val=&quot;00E2630B&quot;/&gt;&lt;wsp:rsid wsp:val=&quot;00E2719E&quot;/&gt;&lt;wsp:rsid wsp:val=&quot;00E36D90&quot;/&gt;&lt;wsp:rsid wsp:val=&quot;00E3781C&quot;/&gt;&lt;wsp:rsid wsp:val=&quot;00E37A86&quot;/&gt;&lt;wsp:rsid wsp:val=&quot;00E37AF0&quot;/&gt;&lt;wsp:rsid wsp:val=&quot;00E40EB4&quot;/&gt;&lt;wsp:rsid wsp:val=&quot;00E418E1&quot;/&gt;&lt;wsp:rsid wsp:val=&quot;00E43052&quot;/&gt;&lt;wsp:rsid wsp:val=&quot;00E47FF4&quot;/&gt;&lt;wsp:rsid wsp:val=&quot;00E506FB&quot;/&gt;&lt;wsp:rsid wsp:val=&quot;00E50E0B&quot;/&gt;&lt;wsp:rsid wsp:val=&quot;00E51F1A&quot;/&gt;&lt;wsp:rsid wsp:val=&quot;00E51F1C&quot;/&gt;&lt;wsp:rsid wsp:val=&quot;00E5208B&quot;/&gt;&lt;wsp:rsid wsp:val=&quot;00E5223E&quot;/&gt;&lt;wsp:rsid wsp:val=&quot;00E524D1&quot;/&gt;&lt;wsp:rsid wsp:val=&quot;00E5312E&quot;/&gt;&lt;wsp:rsid wsp:val=&quot;00E53AE1&quot;/&gt;&lt;wsp:rsid wsp:val=&quot;00E562C6&quot;/&gt;&lt;wsp:rsid wsp:val=&quot;00E62020&quot;/&gt;&lt;wsp:rsid wsp:val=&quot;00E6312A&quot;/&gt;&lt;wsp:rsid wsp:val=&quot;00E71C70&quot;/&gt;&lt;wsp:rsid wsp:val=&quot;00E724C3&quot;/&gt;&lt;wsp:rsid wsp:val=&quot;00E72703&quot;/&gt;&lt;wsp:rsid wsp:val=&quot;00E727EE&quot;/&gt;&lt;wsp:rsid wsp:val=&quot;00E7402E&quot;/&gt;&lt;wsp:rsid wsp:val=&quot;00E74C5E&quot;/&gt;&lt;wsp:rsid wsp:val=&quot;00E771E4&quot;/&gt;&lt;wsp:rsid wsp:val=&quot;00E776CC&quot;/&gt;&lt;wsp:rsid wsp:val=&quot;00E77B45&quot;/&gt;&lt;wsp:rsid wsp:val=&quot;00E802A9&quot;/&gt;&lt;wsp:rsid wsp:val=&quot;00E80F0D&quot;/&gt;&lt;wsp:rsid wsp:val=&quot;00E82881&quot;/&gt;&lt;wsp:rsid wsp:val=&quot;00E83C29&quot;/&gt;&lt;wsp:rsid wsp:val=&quot;00E83E38&quot;/&gt;&lt;wsp:rsid wsp:val=&quot;00E846CD&quot;/&gt;&lt;wsp:rsid wsp:val=&quot;00E84E6D&quot;/&gt;&lt;wsp:rsid wsp:val=&quot;00E868AB&quot;/&gt;&lt;wsp:rsid wsp:val=&quot;00E87F5E&quot;/&gt;&lt;wsp:rsid wsp:val=&quot;00E90BF5&quot;/&gt;&lt;wsp:rsid wsp:val=&quot;00E965BA&quot;/&gt;&lt;wsp:rsid wsp:val=&quot;00E979E5&quot;/&gt;&lt;wsp:rsid wsp:val=&quot;00E97E18&quot;/&gt;&lt;wsp:rsid wsp:val=&quot;00EA03F1&quot;/&gt;&lt;wsp:rsid wsp:val=&quot;00EA2FBD&quot;/&gt;&lt;wsp:rsid wsp:val=&quot;00EA3103&quot;/&gt;&lt;wsp:rsid wsp:val=&quot;00EA3427&quot;/&gt;&lt;wsp:rsid wsp:val=&quot;00EA3C8A&quot;/&gt;&lt;wsp:rsid wsp:val=&quot;00EA597F&quot;/&gt;&lt;wsp:rsid wsp:val=&quot;00EA6379&quot;/&gt;&lt;wsp:rsid wsp:val=&quot;00EA6454&quot;/&gt;&lt;wsp:rsid wsp:val=&quot;00EB0F5B&quot;/&gt;&lt;wsp:rsid wsp:val=&quot;00EB16F4&quot;/&gt;&lt;wsp:rsid wsp:val=&quot;00EB19D5&quot;/&gt;&lt;wsp:rsid wsp:val=&quot;00EB235C&quot;/&gt;&lt;wsp:rsid wsp:val=&quot;00EB3224&quot;/&gt;&lt;wsp:rsid wsp:val=&quot;00EB67EC&quot;/&gt;&lt;wsp:rsid wsp:val=&quot;00EB7170&quot;/&gt;&lt;wsp:rsid wsp:val=&quot;00EB721E&quot;/&gt;&lt;wsp:rsid wsp:val=&quot;00EB7E67&quot;/&gt;&lt;wsp:rsid wsp:val=&quot;00EC106C&quot;/&gt;&lt;wsp:rsid wsp:val=&quot;00EC140B&quot;/&gt;&lt;wsp:rsid wsp:val=&quot;00EC1569&quot;/&gt;&lt;wsp:rsid wsp:val=&quot;00EC40FE&quot;/&gt;&lt;wsp:rsid wsp:val=&quot;00EC6256&quot;/&gt;&lt;wsp:rsid wsp:val=&quot;00EC7392&quot;/&gt;&lt;wsp:rsid wsp:val=&quot;00ED1546&quot;/&gt;&lt;wsp:rsid wsp:val=&quot;00ED2A0C&quot;/&gt;&lt;wsp:rsid wsp:val=&quot;00ED316E&quot;/&gt;&lt;wsp:rsid wsp:val=&quot;00ED3296&quot;/&gt;&lt;wsp:rsid wsp:val=&quot;00ED34F5&quot;/&gt;&lt;wsp:rsid wsp:val=&quot;00ED5032&quot;/&gt;&lt;wsp:rsid wsp:val=&quot;00ED6DD0&quot;/&gt;&lt;wsp:rsid wsp:val=&quot;00ED7402&quot;/&gt;&lt;wsp:rsid wsp:val=&quot;00EE1516&quot;/&gt;&lt;wsp:rsid wsp:val=&quot;00EE1D01&quot;/&gt;&lt;wsp:rsid wsp:val=&quot;00EE2A7B&quot;/&gt;&lt;wsp:rsid wsp:val=&quot;00EF35E5&quot;/&gt;&lt;wsp:rsid wsp:val=&quot;00EF3720&quot;/&gt;&lt;wsp:rsid wsp:val=&quot;00EF506C&quot;/&gt;&lt;wsp:rsid wsp:val=&quot;00EF71BE&quot;/&gt;&lt;wsp:rsid wsp:val=&quot;00F00D47&quot;/&gt;&lt;wsp:rsid wsp:val=&quot;00F01F7A&quot;/&gt;&lt;wsp:rsid wsp:val=&quot;00F0484B&quot;/&gt;&lt;wsp:rsid wsp:val=&quot;00F05476&quot;/&gt;&lt;wsp:rsid wsp:val=&quot;00F10ACE&quot;/&gt;&lt;wsp:rsid wsp:val=&quot;00F10BC6&quot;/&gt;&lt;wsp:rsid wsp:val=&quot;00F12274&quot;/&gt;&lt;wsp:rsid wsp:val=&quot;00F130C8&quot;/&gt;&lt;wsp:rsid wsp:val=&quot;00F139D2&quot;/&gt;&lt;wsp:rsid wsp:val=&quot;00F13CFD&quot;/&gt;&lt;wsp:rsid wsp:val=&quot;00F158CA&quot;/&gt;&lt;wsp:rsid wsp:val=&quot;00F20FC4&quot;/&gt;&lt;wsp:rsid wsp:val=&quot;00F219FA&quot;/&gt;&lt;wsp:rsid wsp:val=&quot;00F2370C&quot;/&gt;&lt;wsp:rsid wsp:val=&quot;00F23F7A&quot;/&gt;&lt;wsp:rsid wsp:val=&quot;00F249AC&quot;/&gt;&lt;wsp:rsid wsp:val=&quot;00F25AB6&quot;/&gt;&lt;wsp:rsid wsp:val=&quot;00F2631B&quot;/&gt;&lt;wsp:rsid wsp:val=&quot;00F271AD&quot;/&gt;&lt;wsp:rsid wsp:val=&quot;00F3006F&quot;/&gt;&lt;wsp:rsid wsp:val=&quot;00F300C9&quot;/&gt;&lt;wsp:rsid wsp:val=&quot;00F314A0&quot;/&gt;&lt;wsp:rsid wsp:val=&quot;00F332FA&quot;/&gt;&lt;wsp:rsid wsp:val=&quot;00F34CFD&quot;/&gt;&lt;wsp:rsid wsp:val=&quot;00F3541C&quot;/&gt;&lt;wsp:rsid wsp:val=&quot;00F36165&quot;/&gt;&lt;wsp:rsid wsp:val=&quot;00F361B0&quot;/&gt;&lt;wsp:rsid wsp:val=&quot;00F421DF&quot;/&gt;&lt;wsp:rsid wsp:val=&quot;00F432F6&quot;/&gt;&lt;wsp:rsid wsp:val=&quot;00F44864&quot;/&gt;&lt;wsp:rsid wsp:val=&quot;00F46BAC&quot;/&gt;&lt;wsp:rsid wsp:val=&quot;00F46E23&quot;/&gt;&lt;wsp:rsid wsp:val=&quot;00F470CC&quot;/&gt;&lt;wsp:rsid wsp:val=&quot;00F4774E&quot;/&gt;&lt;wsp:rsid wsp:val=&quot;00F50A8D&quot;/&gt;&lt;wsp:rsid wsp:val=&quot;00F50EE4&quot;/&gt;&lt;wsp:rsid wsp:val=&quot;00F51130&quot;/&gt;&lt;wsp:rsid wsp:val=&quot;00F51A5C&quot;/&gt;&lt;wsp:rsid wsp:val=&quot;00F53B0D&quot;/&gt;&lt;wsp:rsid wsp:val=&quot;00F56C2A&quot;/&gt;&lt;wsp:rsid wsp:val=&quot;00F57600&quot;/&gt;&lt;wsp:rsid wsp:val=&quot;00F60BBC&quot;/&gt;&lt;wsp:rsid wsp:val=&quot;00F61004&quot;/&gt;&lt;wsp:rsid wsp:val=&quot;00F61387&quot;/&gt;&lt;wsp:rsid wsp:val=&quot;00F626CE&quot;/&gt;&lt;wsp:rsid wsp:val=&quot;00F626D0&quot;/&gt;&lt;wsp:rsid wsp:val=&quot;00F65C8A&quot;/&gt;&lt;wsp:rsid wsp:val=&quot;00F726F3&quot;/&gt;&lt;wsp:rsid wsp:val=&quot;00F72B15&quot;/&gt;&lt;wsp:rsid wsp:val=&quot;00F738C2&quot;/&gt;&lt;wsp:rsid wsp:val=&quot;00F76E50&quot;/&gt;&lt;wsp:rsid wsp:val=&quot;00F80160&quot;/&gt;&lt;wsp:rsid wsp:val=&quot;00F81751&quot;/&gt;&lt;wsp:rsid wsp:val=&quot;00F817B6&quot;/&gt;&lt;wsp:rsid wsp:val=&quot;00F81819&quot;/&gt;&lt;wsp:rsid wsp:val=&quot;00F818C7&quot;/&gt;&lt;wsp:rsid wsp:val=&quot;00F81905&quot;/&gt;&lt;wsp:rsid wsp:val=&quot;00F8371B&quot;/&gt;&lt;wsp:rsid wsp:val=&quot;00F840E4&quot;/&gt;&lt;wsp:rsid wsp:val=&quot;00F8487D&quot;/&gt;&lt;wsp:rsid wsp:val=&quot;00F85979&quot;/&gt;&lt;wsp:rsid wsp:val=&quot;00F8752C&quot;/&gt;&lt;wsp:rsid wsp:val=&quot;00F9242D&quot;/&gt;&lt;wsp:rsid wsp:val=&quot;00F92A06&quot;/&gt;&lt;wsp:rsid wsp:val=&quot;00F9540E&quot;/&gt;&lt;wsp:rsid wsp:val=&quot;00FA387F&quot;/&gt;&lt;wsp:rsid wsp:val=&quot;00FA39C9&quot;/&gt;&lt;wsp:rsid wsp:val=&quot;00FA3DED&quot;/&gt;&lt;wsp:rsid wsp:val=&quot;00FA3F50&quot;/&gt;&lt;wsp:rsid wsp:val=&quot;00FA45F2&quot;/&gt;&lt;wsp:rsid wsp:val=&quot;00FA4B06&quot;/&gt;&lt;wsp:rsid wsp:val=&quot;00FA634D&quot;/&gt;&lt;wsp:rsid wsp:val=&quot;00FA7BA8&quot;/&gt;&lt;wsp:rsid wsp:val=&quot;00FB2834&quot;/&gt;&lt;wsp:rsid wsp:val=&quot;00FB3DB9&quot;/&gt;&lt;wsp:rsid wsp:val=&quot;00FB46A3&quot;/&gt;&lt;wsp:rsid wsp:val=&quot;00FB5F9F&quot;/&gt;&lt;wsp:rsid wsp:val=&quot;00FB6297&quot;/&gt;&lt;wsp:rsid wsp:val=&quot;00FB6ADD&quot;/&gt;&lt;wsp:rsid wsp:val=&quot;00FD16FF&quot;/&gt;&lt;wsp:rsid wsp:val=&quot;00FD1CC4&quot;/&gt;&lt;wsp:rsid wsp:val=&quot;00FD1FE2&quot;/&gt;&lt;wsp:rsid wsp:val=&quot;00FD224E&quot;/&gt;&lt;wsp:rsid wsp:val=&quot;00FD2CE6&quot;/&gt;&lt;wsp:rsid wsp:val=&quot;00FD2D3C&quot;/&gt;&lt;wsp:rsid wsp:val=&quot;00FD2E91&quot;/&gt;&lt;wsp:rsid wsp:val=&quot;00FD41EA&quot;/&gt;&lt;wsp:rsid wsp:val=&quot;00FD4FFA&quot;/&gt;&lt;wsp:rsid wsp:val=&quot;00FD5C3C&quot;/&gt;&lt;wsp:rsid wsp:val=&quot;00FD76B9&quot;/&gt;&lt;wsp:rsid wsp:val=&quot;00FD77AE&quot;/&gt;&lt;wsp:rsid wsp:val=&quot;00FE1AEB&quot;/&gt;&lt;wsp:rsid wsp:val=&quot;00FE250E&quot;/&gt;&lt;wsp:rsid wsp:val=&quot;00FE271F&quot;/&gt;&lt;wsp:rsid wsp:val=&quot;00FE2D7D&quot;/&gt;&lt;wsp:rsid wsp:val=&quot;00FE3581&quot;/&gt;&lt;wsp:rsid wsp:val=&quot;00FE4246&quot;/&gt;&lt;wsp:rsid wsp:val=&quot;00FE521F&quot;/&gt;&lt;wsp:rsid wsp:val=&quot;00FE7384&quot;/&gt;&lt;wsp:rsid wsp:val=&quot;00FF0C25&quot;/&gt;&lt;wsp:rsid wsp:val=&quot;00FF167E&quot;/&gt;&lt;wsp:rsid wsp:val=&quot;00FF24B1&quot;/&gt;&lt;wsp:rsid wsp:val=&quot;00FF5346&quot;/&gt;&lt;/wsp:rsids&gt;&lt;/w:docPr&gt;&lt;w:body&gt;&lt;wx:sect&gt;&lt;w:p wsp:rsidR=&quot;000A366E&quot; wsp:rsidRDefault=&quot;000A366E&quot; wsp:rsidP=&quot;000A366E&quot;&gt;&lt;m:oMathPara&gt;&lt;m:oMath&gt;&lt;m:sSup&gt;&lt;m:sSupPr&gt;&lt;m:ctrlPr&gt;&lt;w:rPr&gt;&lt;w:rFonts w:ascii=&quot;Cambria Math&quot; w:h-ansi=&quot;Cambria Math&quot;/&gt;&lt;wx:font wx:val=&quot;Cambria Math&quot;/&gt;&lt;w:i/&gt;&lt;w:sz w:val=&quot;26&quot;/&gt;&lt;w:sz-cs w:val=&quot;26&quot;/&gt;&lt;/w:rPr&gt;&lt;/m:ctrlPr&gt;&lt;/m:sSupPr&gt;&lt;m:e&gt;&lt;m:sSup&gt;&lt;m:sSupPr&gt;&lt;m:ctrlPr&gt;&lt;w:rPr&gt;&lt;w:rFonts w:ascii=&quot;Cambria Math&quot; w:h-ansi=&quot;Cambria Math&quot;/&gt;&lt;wx:font wx:val=&quot;Cambria Math&quot;/&gt;&lt;w:i/&gt;&lt;w:sz w:val=&quot;26&quot;/&gt;&lt;w:sz-cs w:val=&quot;26&quot;/&gt;&lt;/w:rPr&gt;&lt;/m:ctrlPr&gt;&lt;/m:sSupPr&gt;&lt;m:e&gt;&lt;m:r&gt;&lt;w:rPr&gt;&lt;w:rFonts w:ascii=&quot;Cambria Math&quot; w:h-ansi=&quot;Cambria Math&quot;/&gt;&lt;wx:font wx:val=&quot;Cambria Math&quot;/&gt;&lt;w:i/&gt;&lt;w:sz w:val=&quot;26&quot;/&gt;&lt;w:sz-cs w:val=&quot;26&quot;/&gt;&lt;/w:rPr&gt;&lt;m:t&gt;2x&lt;/m:t&gt;&lt;/m:r&gt;&lt;/m:e&gt;&lt;m:sup&gt;&lt;m:r&gt;&lt;w:rPr&gt;&lt;w:rFonts w:ascii=&quot;Cambria Math&quot; w:h-ansi=&quot;Cambria Math&quot;/&gt;&lt;wx:font wx:val=&quot;Cambria Math&quot;/&gt;&lt;w:i/&gt;&lt;w:sz w:val=&quot;26&quot;/&gt;&lt;w:sz-cs w:val=&quot;26&quot;/&gt;&lt;/w:rPr&gt;&lt;m:t&gt;3&lt;/m:t&gt;&lt;/m:r&gt;&lt;/m:sup&gt;&lt;/m:sSup&gt;&lt;m:r&gt;&lt;w:rPr&gt;&lt;w:rFonts w:ascii=&quot;Cambria Math&quot; w:h-ansi=&quot;Cambria Math&quot;/&gt;&lt;wx:font wx:val=&quot;Cambria Math&quot;/&gt;&lt;w:i/&gt;&lt;w:sz w:val=&quot;26&quot;/&gt;&lt;w:sz-cs w:val=&quot;26&quot;/&gt;&lt;/w:rPr&gt;&lt;m:t&gt;- x&lt;/m:t&gt;&lt;/m:r&gt;&lt;/m:e&gt;&lt;m:sup&gt;&lt;m:r&gt;&lt;w:rPr&gt;&lt;w:rFonts w:ascii=&quot;Cambria Math&quot; w:h-ansi=&quot;Cambria Math&quot;/&gt;&lt;wx:font wx:val=&quot;Cambria Math&quot;/&gt;&lt;w:i/&gt;&lt;w:sz w:val=&quot;26&quot;/&gt;&lt;w:sz-cs w:val=&quot;26&quot;/&gt;&lt;/w:rPr&gt;&lt;m:t&gt;2&lt;/m:t&gt;&lt;/m:r&gt;&lt;/m:sup&gt;&lt;/m:sSup&gt;&lt;m:r&gt;&lt;w:rPr&gt;&lt;w:rFonts w:ascii=&quot;Cambria Math&quot; w:h-ansi=&quot;Cambria Math&quot;/&gt;&lt;wx:font wx:val=&quot;Cambria Math&quot;/&gt;&lt;w:i/&gt;&lt;w:sz w:val=&quot;26&quot;/&gt;&lt;w:sz-cs w:val=&quot;26&quot;/&gt;&lt;/w:rPr&gt;&lt;m:t&gt;+5x-3&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path/>
            <v:fill on="f" focussize="0,0"/>
            <v:stroke on="f"/>
            <v:imagedata r:id="rId30" chromakey="#FFFFFF" o:title=""/>
            <o:lock v:ext="edit" aspectratio="t"/>
            <w10:wrap type="none"/>
            <w10:anchorlock/>
          </v:shape>
        </w:pict>
      </w:r>
      <w:r>
        <w:rPr>
          <w:sz w:val="26"/>
          <w:szCs w:val="26"/>
        </w:rPr>
        <w:instrText xml:space="preserve"> </w:instrText>
      </w:r>
      <w:r>
        <w:rPr>
          <w:sz w:val="26"/>
          <w:szCs w:val="26"/>
        </w:rPr>
        <w:fldChar w:fldCharType="separate"/>
      </w:r>
      <w:r>
        <w:rPr>
          <w:position w:val="-6"/>
        </w:rPr>
        <w:pict>
          <v:shape id="_x0000_i1048" o:spt="75" type="#_x0000_t75" style="height:15pt;width:105pt;" filled="f" stroked="f" coordsize="21600,21600" equationxml="&lt;?xml version=&quot;1.0&quot; encoding=&quot;UTF-8&quot; standalone=&quot;yes&quot;?&gt;&#13;&#10;&lt;?mso-application progid=&quot;Word.Document&quot;?&gt;&#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drawingGridHorizontalSpacing w:val=&quot;130&quot;/&gt;&lt;w:drawingGridVerticalSpacing w:val=&quot;381&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ww6BorderRules/&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3407CA&quot;/&gt;&lt;wsp:rsid wsp:val=&quot;0000060C&quot;/&gt;&lt;wsp:rsid wsp:val=&quot;00001556&quot;/&gt;&lt;wsp:rsid wsp:val=&quot;000023AA&quot;/&gt;&lt;wsp:rsid wsp:val=&quot;0000518F&quot;/&gt;&lt;wsp:rsid wsp:val=&quot;00005A82&quot;/&gt;&lt;wsp:rsid wsp:val=&quot;00005F64&quot;/&gt;&lt;wsp:rsid wsp:val=&quot;0000790D&quot;/&gt;&lt;wsp:rsid wsp:val=&quot;00011D7D&quot;/&gt;&lt;wsp:rsid wsp:val=&quot;0001274A&quot;/&gt;&lt;wsp:rsid wsp:val=&quot;00012D53&quot;/&gt;&lt;wsp:rsid wsp:val=&quot;000141C0&quot;/&gt;&lt;wsp:rsid wsp:val=&quot;000157DC&quot;/&gt;&lt;wsp:rsid wsp:val=&quot;00017726&quot;/&gt;&lt;wsp:rsid wsp:val=&quot;000207C9&quot;/&gt;&lt;wsp:rsid wsp:val=&quot;00020A94&quot;/&gt;&lt;wsp:rsid wsp:val=&quot;000210D0&quot;/&gt;&lt;wsp:rsid wsp:val=&quot;0002173E&quot;/&gt;&lt;wsp:rsid wsp:val=&quot;00021C31&quot;/&gt;&lt;wsp:rsid wsp:val=&quot;000267A3&quot;/&gt;&lt;wsp:rsid wsp:val=&quot;000352C7&quot;/&gt;&lt;wsp:rsid wsp:val=&quot;00035362&quot;/&gt;&lt;wsp:rsid wsp:val=&quot;000375B3&quot;/&gt;&lt;wsp:rsid wsp:val=&quot;000378F0&quot;/&gt;&lt;wsp:rsid wsp:val=&quot;00040E72&quot;/&gt;&lt;wsp:rsid wsp:val=&quot;00042432&quot;/&gt;&lt;wsp:rsid wsp:val=&quot;000432EC&quot;/&gt;&lt;wsp:rsid wsp:val=&quot;00046737&quot;/&gt;&lt;wsp:rsid wsp:val=&quot;000470F8&quot;/&gt;&lt;wsp:rsid wsp:val=&quot;00047AD6&quot;/&gt;&lt;wsp:rsid wsp:val=&quot;00050A37&quot;/&gt;&lt;wsp:rsid wsp:val=&quot;00054798&quot;/&gt;&lt;wsp:rsid wsp:val=&quot;00054D56&quot;/&gt;&lt;wsp:rsid wsp:val=&quot;00055450&quot;/&gt;&lt;wsp:rsid wsp:val=&quot;00055468&quot;/&gt;&lt;wsp:rsid wsp:val=&quot;00056C8A&quot;/&gt;&lt;wsp:rsid wsp:val=&quot;0005778F&quot;/&gt;&lt;wsp:rsid wsp:val=&quot;00061D37&quot;/&gt;&lt;wsp:rsid wsp:val=&quot;00061F04&quot;/&gt;&lt;wsp:rsid wsp:val=&quot;00062394&quot;/&gt;&lt;wsp:rsid wsp:val=&quot;00067077&quot;/&gt;&lt;wsp:rsid wsp:val=&quot;00067D6D&quot;/&gt;&lt;wsp:rsid wsp:val=&quot;00070AA2&quot;/&gt;&lt;wsp:rsid wsp:val=&quot;000715E1&quot;/&gt;&lt;wsp:rsid wsp:val=&quot;00073BC1&quot;/&gt;&lt;wsp:rsid wsp:val=&quot;00074081&quot;/&gt;&lt;wsp:rsid wsp:val=&quot;00074979&quot;/&gt;&lt;wsp:rsid wsp:val=&quot;00075001&quot;/&gt;&lt;wsp:rsid wsp:val=&quot;0007511C&quot;/&gt;&lt;wsp:rsid wsp:val=&quot;00075F78&quot;/&gt;&lt;wsp:rsid wsp:val=&quot;00080232&quot;/&gt;&lt;wsp:rsid wsp:val=&quot;000802E3&quot;/&gt;&lt;wsp:rsid wsp:val=&quot;0008137E&quot;/&gt;&lt;wsp:rsid wsp:val=&quot;00082364&quot;/&gt;&lt;wsp:rsid wsp:val=&quot;000832AB&quot;/&gt;&lt;wsp:rsid wsp:val=&quot;000832B1&quot;/&gt;&lt;wsp:rsid wsp:val=&quot;00085980&quot;/&gt;&lt;wsp:rsid wsp:val=&quot;00085B8E&quot;/&gt;&lt;wsp:rsid wsp:val=&quot;00090F18&quot;/&gt;&lt;wsp:rsid wsp:val=&quot;00094D2A&quot;/&gt;&lt;wsp:rsid wsp:val=&quot;00096D73&quot;/&gt;&lt;wsp:rsid wsp:val=&quot;000A1841&quot;/&gt;&lt;wsp:rsid wsp:val=&quot;000A366E&quot;/&gt;&lt;wsp:rsid wsp:val=&quot;000A49E4&quot;/&gt;&lt;wsp:rsid wsp:val=&quot;000A572F&quot;/&gt;&lt;wsp:rsid wsp:val=&quot;000A5F93&quot;/&gt;&lt;wsp:rsid wsp:val=&quot;000A65CA&quot;/&gt;&lt;wsp:rsid wsp:val=&quot;000A7D0F&quot;/&gt;&lt;wsp:rsid wsp:val=&quot;000B1ED5&quot;/&gt;&lt;wsp:rsid wsp:val=&quot;000B2EF8&quot;/&gt;&lt;wsp:rsid wsp:val=&quot;000B5005&quot;/&gt;&lt;wsp:rsid wsp:val=&quot;000B5FF3&quot;/&gt;&lt;wsp:rsid wsp:val=&quot;000B7E7A&quot;/&gt;&lt;wsp:rsid wsp:val=&quot;000C008C&quot;/&gt;&lt;wsp:rsid wsp:val=&quot;000C193A&quot;/&gt;&lt;wsp:rsid wsp:val=&quot;000C1BB2&quot;/&gt;&lt;wsp:rsid wsp:val=&quot;000C222F&quot;/&gt;&lt;wsp:rsid wsp:val=&quot;000C2DB1&quot;/&gt;&lt;wsp:rsid wsp:val=&quot;000C3D9B&quot;/&gt;&lt;wsp:rsid wsp:val=&quot;000C5764&quot;/&gt;&lt;wsp:rsid wsp:val=&quot;000C57F1&quot;/&gt;&lt;wsp:rsid wsp:val=&quot;000C637F&quot;/&gt;&lt;wsp:rsid wsp:val=&quot;000D145A&quot;/&gt;&lt;wsp:rsid wsp:val=&quot;000D215F&quot;/&gt;&lt;wsp:rsid wsp:val=&quot;000D2C8D&quot;/&gt;&lt;wsp:rsid wsp:val=&quot;000D3F16&quot;/&gt;&lt;wsp:rsid wsp:val=&quot;000D4991&quot;/&gt;&lt;wsp:rsid wsp:val=&quot;000D4D7F&quot;/&gt;&lt;wsp:rsid wsp:val=&quot;000D50D3&quot;/&gt;&lt;wsp:rsid wsp:val=&quot;000D5FE2&quot;/&gt;&lt;wsp:rsid wsp:val=&quot;000D6F4D&quot;/&gt;&lt;wsp:rsid wsp:val=&quot;000D72F6&quot;/&gt;&lt;wsp:rsid wsp:val=&quot;000D7AF2&quot;/&gt;&lt;wsp:rsid wsp:val=&quot;000E147A&quot;/&gt;&lt;wsp:rsid wsp:val=&quot;000E3CBB&quot;/&gt;&lt;wsp:rsid wsp:val=&quot;000E7472&quot;/&gt;&lt;wsp:rsid wsp:val=&quot;000E7573&quot;/&gt;&lt;wsp:rsid wsp:val=&quot;000E7901&quot;/&gt;&lt;wsp:rsid wsp:val=&quot;000E7FC1&quot;/&gt;&lt;wsp:rsid wsp:val=&quot;000F00B0&quot;/&gt;&lt;wsp:rsid wsp:val=&quot;000F2173&quot;/&gt;&lt;wsp:rsid wsp:val=&quot;000F47F7&quot;/&gt;&lt;wsp:rsid wsp:val=&quot;000F7283&quot;/&gt;&lt;wsp:rsid wsp:val=&quot;0010136A&quot;/&gt;&lt;wsp:rsid wsp:val=&quot;0010346F&quot;/&gt;&lt;wsp:rsid wsp:val=&quot;00106D12&quot;/&gt;&lt;wsp:rsid wsp:val=&quot;00106D8B&quot;/&gt;&lt;wsp:rsid wsp:val=&quot;00110890&quot;/&gt;&lt;wsp:rsid wsp:val=&quot;00110B63&quot;/&gt;&lt;wsp:rsid wsp:val=&quot;00111C54&quot;/&gt;&lt;wsp:rsid wsp:val=&quot;00112AF6&quot;/&gt;&lt;wsp:rsid wsp:val=&quot;00113234&quot;/&gt;&lt;wsp:rsid wsp:val=&quot;0011481F&quot;/&gt;&lt;wsp:rsid wsp:val=&quot;001177AF&quot;/&gt;&lt;wsp:rsid wsp:val=&quot;00117AAF&quot;/&gt;&lt;wsp:rsid wsp:val=&quot;0012056E&quot;/&gt;&lt;wsp:rsid wsp:val=&quot;0012104D&quot;/&gt;&lt;wsp:rsid wsp:val=&quot;00121C74&quot;/&gt;&lt;wsp:rsid wsp:val=&quot;00121EE8&quot;/&gt;&lt;wsp:rsid wsp:val=&quot;001265F1&quot;/&gt;&lt;wsp:rsid wsp:val=&quot;00126EBA&quot;/&gt;&lt;wsp:rsid wsp:val=&quot;00127702&quot;/&gt;&lt;wsp:rsid wsp:val=&quot;00131F14&quot;/&gt;&lt;wsp:rsid wsp:val=&quot;0013308E&quot;/&gt;&lt;wsp:rsid wsp:val=&quot;00134078&quot;/&gt;&lt;wsp:rsid wsp:val=&quot;001348F1&quot;/&gt;&lt;wsp:rsid wsp:val=&quot;00135BBD&quot;/&gt;&lt;wsp:rsid wsp:val=&quot;00136287&quot;/&gt;&lt;wsp:rsid wsp:val=&quot;0013638D&quot;/&gt;&lt;wsp:rsid wsp:val=&quot;001402BD&quot;/&gt;&lt;wsp:rsid wsp:val=&quot;00140306&quot;/&gt;&lt;wsp:rsid wsp:val=&quot;00140C6B&quot;/&gt;&lt;wsp:rsid wsp:val=&quot;00141FCA&quot;/&gt;&lt;wsp:rsid wsp:val=&quot;001425F8&quot;/&gt;&lt;wsp:rsid wsp:val=&quot;0014367F&quot;/&gt;&lt;wsp:rsid wsp:val=&quot;00145C1D&quot;/&gt;&lt;wsp:rsid wsp:val=&quot;001468A5&quot;/&gt;&lt;wsp:rsid wsp:val=&quot;00146DA4&quot;/&gt;&lt;wsp:rsid wsp:val=&quot;00146EAE&quot;/&gt;&lt;wsp:rsid wsp:val=&quot;00147E3F&quot;/&gt;&lt;wsp:rsid wsp:val=&quot;00150B00&quot;/&gt;&lt;wsp:rsid wsp:val=&quot;00151907&quot;/&gt;&lt;wsp:rsid wsp:val=&quot;00151E60&quot;/&gt;&lt;wsp:rsid wsp:val=&quot;001522D6&quot;/&gt;&lt;wsp:rsid wsp:val=&quot;001537E8&quot;/&gt;&lt;wsp:rsid wsp:val=&quot;00155762&quot;/&gt;&lt;wsp:rsid wsp:val=&quot;00156B2A&quot;/&gt;&lt;wsp:rsid wsp:val=&quot;001571C5&quot;/&gt;&lt;wsp:rsid wsp:val=&quot;00157751&quot;/&gt;&lt;wsp:rsid wsp:val=&quot;001579BC&quot;/&gt;&lt;wsp:rsid wsp:val=&quot;00163C82&quot;/&gt;&lt;wsp:rsid wsp:val=&quot;001654EC&quot;/&gt;&lt;wsp:rsid wsp:val=&quot;0016678B&quot;/&gt;&lt;wsp:rsid wsp:val=&quot;001672B1&quot;/&gt;&lt;wsp:rsid wsp:val=&quot;00170696&quot;/&gt;&lt;wsp:rsid wsp:val=&quot;00172BA8&quot;/&gt;&lt;wsp:rsid wsp:val=&quot;0017481A&quot;/&gt;&lt;wsp:rsid wsp:val=&quot;00175103&quot;/&gt;&lt;wsp:rsid wsp:val=&quot;001772D6&quot;/&gt;&lt;wsp:rsid wsp:val=&quot;0018091B&quot;/&gt;&lt;wsp:rsid wsp:val=&quot;00180DAD&quot;/&gt;&lt;wsp:rsid wsp:val=&quot;00181F38&quot;/&gt;&lt;wsp:rsid wsp:val=&quot;00182D73&quot;/&gt;&lt;wsp:rsid wsp:val=&quot;00183632&quot;/&gt;&lt;wsp:rsid wsp:val=&quot;00183774&quot;/&gt;&lt;wsp:rsid wsp:val=&quot;00183D0F&quot;/&gt;&lt;wsp:rsid wsp:val=&quot;001850AC&quot;/&gt;&lt;wsp:rsid wsp:val=&quot;0018697D&quot;/&gt;&lt;wsp:rsid wsp:val=&quot;00190B00&quot;/&gt;&lt;wsp:rsid wsp:val=&quot;00190CE6&quot;/&gt;&lt;wsp:rsid wsp:val=&quot;0019115C&quot;/&gt;&lt;wsp:rsid wsp:val=&quot;00194246&quot;/&gt;&lt;wsp:rsid wsp:val=&quot;00194F95&quot;/&gt;&lt;wsp:rsid wsp:val=&quot;00195A5D&quot;/&gt;&lt;wsp:rsid wsp:val=&quot;001970F5&quot;/&gt;&lt;wsp:rsid wsp:val=&quot;00197EA6&quot;/&gt;&lt;wsp:rsid wsp:val=&quot;001A0223&quot;/&gt;&lt;wsp:rsid wsp:val=&quot;001A042F&quot;/&gt;&lt;wsp:rsid wsp:val=&quot;001A11CA&quot;/&gt;&lt;wsp:rsid wsp:val=&quot;001A16FF&quot;/&gt;&lt;wsp:rsid wsp:val=&quot;001A43E0&quot;/&gt;&lt;wsp:rsid wsp:val=&quot;001A6283&quot;/&gt;&lt;wsp:rsid wsp:val=&quot;001A7F52&quot;/&gt;&lt;wsp:rsid wsp:val=&quot;001B0DF8&quot;/&gt;&lt;wsp:rsid wsp:val=&quot;001B2C07&quot;/&gt;&lt;wsp:rsid wsp:val=&quot;001B3853&quot;/&gt;&lt;wsp:rsid wsp:val=&quot;001B5B0C&quot;/&gt;&lt;wsp:rsid wsp:val=&quot;001C11D2&quot;/&gt;&lt;wsp:rsid wsp:val=&quot;001C3149&quot;/&gt;&lt;wsp:rsid wsp:val=&quot;001C4004&quot;/&gt;&lt;wsp:rsid wsp:val=&quot;001C4916&quot;/&gt;&lt;wsp:rsid wsp:val=&quot;001D0FB0&quot;/&gt;&lt;wsp:rsid wsp:val=&quot;001D616B&quot;/&gt;&lt;wsp:rsid wsp:val=&quot;001D77E3&quot;/&gt;&lt;wsp:rsid wsp:val=&quot;001E2506&quot;/&gt;&lt;wsp:rsid wsp:val=&quot;001E30EB&quot;/&gt;&lt;wsp:rsid wsp:val=&quot;001E55EE&quot;/&gt;&lt;wsp:rsid wsp:val=&quot;001E7469&quot;/&gt;&lt;wsp:rsid wsp:val=&quot;001F3EBE&quot;/&gt;&lt;wsp:rsid wsp:val=&quot;001F435E&quot;/&gt;&lt;wsp:rsid wsp:val=&quot;001F576B&quot;/&gt;&lt;wsp:rsid wsp:val=&quot;001F605D&quot;/&gt;&lt;wsp:rsid wsp:val=&quot;001F6382&quot;/&gt;&lt;wsp:rsid wsp:val=&quot;001F6CCA&quot;/&gt;&lt;wsp:rsid wsp:val=&quot;001F7342&quot;/&gt;&lt;wsp:rsid wsp:val=&quot;002003F7&quot;/&gt;&lt;wsp:rsid wsp:val=&quot;00205057&quot;/&gt;&lt;wsp:rsid wsp:val=&quot;00205EB1&quot;/&gt;&lt;wsp:rsid wsp:val=&quot;002073F8&quot;/&gt;&lt;wsp:rsid wsp:val=&quot;00213D06&quot;/&gt;&lt;wsp:rsid wsp:val=&quot;002155AA&quot;/&gt;&lt;wsp:rsid wsp:val=&quot;002225C2&quot;/&gt;&lt;wsp:rsid wsp:val=&quot;002253A5&quot;/&gt;&lt;wsp:rsid wsp:val=&quot;002279F0&quot;/&gt;&lt;wsp:rsid wsp:val=&quot;00227F5B&quot;/&gt;&lt;wsp:rsid wsp:val=&quot;002309CE&quot;/&gt;&lt;wsp:rsid wsp:val=&quot;00233466&quot;/&gt;&lt;wsp:rsid wsp:val=&quot;002352AB&quot;/&gt;&lt;wsp:rsid wsp:val=&quot;002374CE&quot;/&gt;&lt;wsp:rsid wsp:val=&quot;002375E2&quot;/&gt;&lt;wsp:rsid wsp:val=&quot;002402EA&quot;/&gt;&lt;wsp:rsid wsp:val=&quot;0024083F&quot;/&gt;&lt;wsp:rsid wsp:val=&quot;002449CD&quot;/&gt;&lt;wsp:rsid wsp:val=&quot;00245609&quot;/&gt;&lt;wsp:rsid wsp:val=&quot;00245689&quot;/&gt;&lt;wsp:rsid wsp:val=&quot;00245ECB&quot;/&gt;&lt;wsp:rsid wsp:val=&quot;00247007&quot;/&gt;&lt;wsp:rsid wsp:val=&quot;00247183&quot;/&gt;&lt;wsp:rsid wsp:val=&quot;00247C6A&quot;/&gt;&lt;wsp:rsid wsp:val=&quot;002505D4&quot;/&gt;&lt;wsp:rsid wsp:val=&quot;00251474&quot;/&gt;&lt;wsp:rsid wsp:val=&quot;002535A0&quot;/&gt;&lt;wsp:rsid wsp:val=&quot;00254080&quot;/&gt;&lt;wsp:rsid wsp:val=&quot;0025511C&quot;/&gt;&lt;wsp:rsid wsp:val=&quot;00255619&quot;/&gt;&lt;wsp:rsid wsp:val=&quot;00255E83&quot;/&gt;&lt;wsp:rsid wsp:val=&quot;00257B6E&quot;/&gt;&lt;wsp:rsid wsp:val=&quot;0026145F&quot;/&gt;&lt;wsp:rsid wsp:val=&quot;00261C2C&quot;/&gt;&lt;wsp:rsid wsp:val=&quot;00263901&quot;/&gt;&lt;wsp:rsid wsp:val=&quot;00266609&quot;/&gt;&lt;wsp:rsid wsp:val=&quot;002710DF&quot;/&gt;&lt;wsp:rsid wsp:val=&quot;002718D5&quot;/&gt;&lt;wsp:rsid wsp:val=&quot;0027299D&quot;/&gt;&lt;wsp:rsid wsp:val=&quot;00274087&quot;/&gt;&lt;wsp:rsid wsp:val=&quot;00274B39&quot;/&gt;&lt;wsp:rsid wsp:val=&quot;00275EB9&quot;/&gt;&lt;wsp:rsid wsp:val=&quot;00276D6D&quot;/&gt;&lt;wsp:rsid wsp:val=&quot;00276E38&quot;/&gt;&lt;wsp:rsid wsp:val=&quot;00281299&quot;/&gt;&lt;wsp:rsid wsp:val=&quot;002837C4&quot;/&gt;&lt;wsp:rsid wsp:val=&quot;00284D5E&quot;/&gt;&lt;wsp:rsid wsp:val=&quot;00286EF5&quot;/&gt;&lt;wsp:rsid wsp:val=&quot;002876C0&quot;/&gt;&lt;wsp:rsid wsp:val=&quot;00287A5A&quot;/&gt;&lt;wsp:rsid wsp:val=&quot;0029062C&quot;/&gt;&lt;wsp:rsid wsp:val=&quot;002923EC&quot;/&gt;&lt;wsp:rsid wsp:val=&quot;00295217&quot;/&gt;&lt;wsp:rsid wsp:val=&quot;00296A78&quot;/&gt;&lt;wsp:rsid wsp:val=&quot;002A0F07&quot;/&gt;&lt;wsp:rsid wsp:val=&quot;002A11C4&quot;/&gt;&lt;wsp:rsid wsp:val=&quot;002A1719&quot;/&gt;&lt;wsp:rsid wsp:val=&quot;002A18CC&quot;/&gt;&lt;wsp:rsid wsp:val=&quot;002A1FE1&quot;/&gt;&lt;wsp:rsid wsp:val=&quot;002A21C8&quot;/&gt;&lt;wsp:rsid wsp:val=&quot;002A3E70&quot;/&gt;&lt;wsp:rsid wsp:val=&quot;002A429B&quot;/&gt;&lt;wsp:rsid wsp:val=&quot;002A438A&quot;/&gt;&lt;wsp:rsid wsp:val=&quot;002A5430&quot;/&gt;&lt;wsp:rsid wsp:val=&quot;002A586F&quot;/&gt;&lt;wsp:rsid wsp:val=&quot;002A593D&quot;/&gt;&lt;wsp:rsid wsp:val=&quot;002A6A94&quot;/&gt;&lt;wsp:rsid wsp:val=&quot;002A7F24&quot;/&gt;&lt;wsp:rsid wsp:val=&quot;002B0464&quot;/&gt;&lt;wsp:rsid wsp:val=&quot;002B155F&quot;/&gt;&lt;wsp:rsid wsp:val=&quot;002B19FC&quot;/&gt;&lt;wsp:rsid wsp:val=&quot;002B1C39&quot;/&gt;&lt;wsp:rsid wsp:val=&quot;002B6B08&quot;/&gt;&lt;wsp:rsid wsp:val=&quot;002B6D98&quot;/&gt;&lt;wsp:rsid wsp:val=&quot;002B6F94&quot;/&gt;&lt;wsp:rsid wsp:val=&quot;002B7543&quot;/&gt;&lt;wsp:rsid wsp:val=&quot;002C04FE&quot;/&gt;&lt;wsp:rsid wsp:val=&quot;002C0776&quot;/&gt;&lt;wsp:rsid wsp:val=&quot;002C0B6B&quot;/&gt;&lt;wsp:rsid wsp:val=&quot;002C0CB4&quot;/&gt;&lt;wsp:rsid wsp:val=&quot;002C1CF0&quot;/&gt;&lt;wsp:rsid wsp:val=&quot;002C33DC&quot;/&gt;&lt;wsp:rsid wsp:val=&quot;002C4357&quot;/&gt;&lt;wsp:rsid wsp:val=&quot;002C4833&quot;/&gt;&lt;wsp:rsid wsp:val=&quot;002C678A&quot;/&gt;&lt;wsp:rsid wsp:val=&quot;002C7473&quot;/&gt;&lt;wsp:rsid wsp:val=&quot;002C7E03&quot;/&gt;&lt;wsp:rsid wsp:val=&quot;002D2002&quot;/&gt;&lt;wsp:rsid wsp:val=&quot;002D2D83&quot;/&gt;&lt;wsp:rsid wsp:val=&quot;002D376A&quot;/&gt;&lt;wsp:rsid wsp:val=&quot;002D3AED&quot;/&gt;&lt;wsp:rsid wsp:val=&quot;002D4DF3&quot;/&gt;&lt;wsp:rsid wsp:val=&quot;002D4F73&quot;/&gt;&lt;wsp:rsid wsp:val=&quot;002D67D9&quot;/&gt;&lt;wsp:rsid wsp:val=&quot;002D71B6&quot;/&gt;&lt;wsp:rsid wsp:val=&quot;002D76CA&quot;/&gt;&lt;wsp:rsid wsp:val=&quot;002E3CD7&quot;/&gt;&lt;wsp:rsid wsp:val=&quot;002E61AD&quot;/&gt;&lt;wsp:rsid wsp:val=&quot;002E648D&quot;/&gt;&lt;wsp:rsid wsp:val=&quot;002F3F9D&quot;/&gt;&lt;wsp:rsid wsp:val=&quot;002F4296&quot;/&gt;&lt;wsp:rsid wsp:val=&quot;002F429C&quot;/&gt;&lt;wsp:rsid wsp:val=&quot;002F4933&quot;/&gt;&lt;wsp:rsid wsp:val=&quot;002F610E&quot;/&gt;&lt;wsp:rsid wsp:val=&quot;00301B9C&quot;/&gt;&lt;wsp:rsid wsp:val=&quot;00302BA0&quot;/&gt;&lt;wsp:rsid wsp:val=&quot;003030C8&quot;/&gt;&lt;wsp:rsid wsp:val=&quot;0030375C&quot;/&gt;&lt;wsp:rsid wsp:val=&quot;00305E1A&quot;/&gt;&lt;wsp:rsid wsp:val=&quot;0030773E&quot;/&gt;&lt;wsp:rsid wsp:val=&quot;00310691&quot;/&gt;&lt;wsp:rsid wsp:val=&quot;00310A87&quot;/&gt;&lt;wsp:rsid wsp:val=&quot;003128A1&quot;/&gt;&lt;wsp:rsid wsp:val=&quot;00313C9E&quot;/&gt;&lt;wsp:rsid wsp:val=&quot;0031527D&quot;/&gt;&lt;wsp:rsid wsp:val=&quot;00317BA0&quot;/&gt;&lt;wsp:rsid wsp:val=&quot;00320B53&quot;/&gt;&lt;wsp:rsid wsp:val=&quot;00320D42&quot;/&gt;&lt;wsp:rsid wsp:val=&quot;0032193A&quot;/&gt;&lt;wsp:rsid wsp:val=&quot;00323BB1&quot;/&gt;&lt;wsp:rsid wsp:val=&quot;00325DCC&quot;/&gt;&lt;wsp:rsid wsp:val=&quot;00327772&quot;/&gt;&lt;wsp:rsid wsp:val=&quot;003278C6&quot;/&gt;&lt;wsp:rsid wsp:val=&quot;0033082D&quot;/&gt;&lt;wsp:rsid wsp:val=&quot;00331F1D&quot;/&gt;&lt;wsp:rsid wsp:val=&quot;003347FE&quot;/&gt;&lt;wsp:rsid wsp:val=&quot;003357CC&quot;/&gt;&lt;wsp:rsid wsp:val=&quot;0033595A&quot;/&gt;&lt;wsp:rsid wsp:val=&quot;00337756&quot;/&gt;&lt;wsp:rsid wsp:val=&quot;003407CA&quot;/&gt;&lt;wsp:rsid wsp:val=&quot;00340BD9&quot;/&gt;&lt;wsp:rsid wsp:val=&quot;00343D9E&quot;/&gt;&lt;wsp:rsid wsp:val=&quot;00344286&quot;/&gt;&lt;wsp:rsid wsp:val=&quot;00344CF9&quot;/&gt;&lt;wsp:rsid wsp:val=&quot;00350E95&quot;/&gt;&lt;wsp:rsid wsp:val=&quot;00351494&quot;/&gt;&lt;wsp:rsid wsp:val=&quot;00351D2E&quot;/&gt;&lt;wsp:rsid wsp:val=&quot;003533DE&quot;/&gt;&lt;wsp:rsid wsp:val=&quot;00363876&quot;/&gt;&lt;wsp:rsid wsp:val=&quot;00367120&quot;/&gt;&lt;wsp:rsid wsp:val=&quot;00371ED7&quot;/&gt;&lt;wsp:rsid wsp:val=&quot;003730F4&quot;/&gt;&lt;wsp:rsid wsp:val=&quot;00373748&quot;/&gt;&lt;wsp:rsid wsp:val=&quot;00373856&quot;/&gt;&lt;wsp:rsid wsp:val=&quot;00373B3F&quot;/&gt;&lt;wsp:rsid wsp:val=&quot;0037511A&quot;/&gt;&lt;wsp:rsid wsp:val=&quot;00375ABA&quot;/&gt;&lt;wsp:rsid wsp:val=&quot;00376CF4&quot;/&gt;&lt;wsp:rsid wsp:val=&quot;003852A7&quot;/&gt;&lt;wsp:rsid wsp:val=&quot;00385A48&quot;/&gt;&lt;wsp:rsid wsp:val=&quot;003874A4&quot;/&gt;&lt;wsp:rsid wsp:val=&quot;00387A29&quot;/&gt;&lt;wsp:rsid wsp:val=&quot;00387FEA&quot;/&gt;&lt;wsp:rsid wsp:val=&quot;003925AA&quot;/&gt;&lt;wsp:rsid wsp:val=&quot;00392C9E&quot;/&gt;&lt;wsp:rsid wsp:val=&quot;00393C97&quot;/&gt;&lt;wsp:rsid wsp:val=&quot;00395F1F&quot;/&gt;&lt;wsp:rsid wsp:val=&quot;00396D2E&quot;/&gt;&lt;wsp:rsid wsp:val=&quot;0039734D&quot;/&gt;&lt;wsp:rsid wsp:val=&quot;00397769&quot;/&gt;&lt;wsp:rsid wsp:val=&quot;00397B99&quot;/&gt;&lt;wsp:rsid wsp:val=&quot;003A0501&quot;/&gt;&lt;wsp:rsid wsp:val=&quot;003A0B0D&quot;/&gt;&lt;wsp:rsid wsp:val=&quot;003A411B&quot;/&gt;&lt;wsp:rsid wsp:val=&quot;003A5F82&quot;/&gt;&lt;wsp:rsid wsp:val=&quot;003A6580&quot;/&gt;&lt;wsp:rsid wsp:val=&quot;003B14B5&quot;/&gt;&lt;wsp:rsid wsp:val=&quot;003B1EF5&quot;/&gt;&lt;wsp:rsid wsp:val=&quot;003B3CC8&quot;/&gt;&lt;wsp:rsid wsp:val=&quot;003B6F1F&quot;/&gt;&lt;wsp:rsid wsp:val=&quot;003B7904&quot;/&gt;&lt;wsp:rsid wsp:val=&quot;003C12D7&quot;/&gt;&lt;wsp:rsid wsp:val=&quot;003C22F7&quot;/&gt;&lt;wsp:rsid wsp:val=&quot;003C44E9&quot;/&gt;&lt;wsp:rsid wsp:val=&quot;003C4C64&quot;/&gt;&lt;wsp:rsid wsp:val=&quot;003D0B5A&quot;/&gt;&lt;wsp:rsid wsp:val=&quot;003D65D5&quot;/&gt;&lt;wsp:rsid wsp:val=&quot;003D69E4&quot;/&gt;&lt;wsp:rsid wsp:val=&quot;003D7D37&quot;/&gt;&lt;wsp:rsid wsp:val=&quot;003D7EE7&quot;/&gt;&lt;wsp:rsid wsp:val=&quot;003E041E&quot;/&gt;&lt;wsp:rsid wsp:val=&quot;003E12A8&quot;/&gt;&lt;wsp:rsid wsp:val=&quot;003E1414&quot;/&gt;&lt;wsp:rsid wsp:val=&quot;003E178C&quot;/&gt;&lt;wsp:rsid wsp:val=&quot;003E2CCB&quot;/&gt;&lt;wsp:rsid wsp:val=&quot;003E3B6D&quot;/&gt;&lt;wsp:rsid wsp:val=&quot;003E62C5&quot;/&gt;&lt;wsp:rsid wsp:val=&quot;003E687B&quot;/&gt;&lt;wsp:rsid wsp:val=&quot;003E6C86&quot;/&gt;&lt;wsp:rsid wsp:val=&quot;003E6D4E&quot;/&gt;&lt;wsp:rsid wsp:val=&quot;003E7D50&quot;/&gt;&lt;wsp:rsid wsp:val=&quot;003E7D8C&quot;/&gt;&lt;wsp:rsid wsp:val=&quot;003F1AD1&quot;/&gt;&lt;wsp:rsid wsp:val=&quot;003F3C10&quot;/&gt;&lt;wsp:rsid wsp:val=&quot;003F4B3A&quot;/&gt;&lt;wsp:rsid wsp:val=&quot;003F56F4&quot;/&gt;&lt;wsp:rsid wsp:val=&quot;003F5899&quot;/&gt;&lt;wsp:rsid wsp:val=&quot;003F58D4&quot;/&gt;&lt;wsp:rsid wsp:val=&quot;003F6572&quot;/&gt;&lt;wsp:rsid wsp:val=&quot;003F66AA&quot;/&gt;&lt;wsp:rsid wsp:val=&quot;003F6C37&quot;/&gt;&lt;wsp:rsid wsp:val=&quot;00401032&quot;/&gt;&lt;wsp:rsid wsp:val=&quot;004015CE&quot;/&gt;&lt;wsp:rsid wsp:val=&quot;004017A2&quot;/&gt;&lt;wsp:rsid wsp:val=&quot;00404F3C&quot;/&gt;&lt;wsp:rsid wsp:val=&quot;00404FA3&quot;/&gt;&lt;wsp:rsid wsp:val=&quot;0040732A&quot;/&gt;&lt;wsp:rsid wsp:val=&quot;00410936&quot;/&gt;&lt;wsp:rsid wsp:val=&quot;00410D77&quot;/&gt;&lt;wsp:rsid wsp:val=&quot;004119F2&quot;/&gt;&lt;wsp:rsid wsp:val=&quot;00412C3F&quot;/&gt;&lt;wsp:rsid wsp:val=&quot;00412C91&quot;/&gt;&lt;wsp:rsid wsp:val=&quot;0041336A&quot;/&gt;&lt;wsp:rsid wsp:val=&quot;00416949&quot;/&gt;&lt;wsp:rsid wsp:val=&quot;00421E9A&quot;/&gt;&lt;wsp:rsid wsp:val=&quot;004233EC&quot;/&gt;&lt;wsp:rsid wsp:val=&quot;004253D9&quot;/&gt;&lt;wsp:rsid wsp:val=&quot;00426257&quot;/&gt;&lt;wsp:rsid wsp:val=&quot;00426405&quot;/&gt;&lt;wsp:rsid wsp:val=&quot;00427310&quot;/&gt;&lt;wsp:rsid wsp:val=&quot;004274BA&quot;/&gt;&lt;wsp:rsid wsp:val=&quot;0043206D&quot;/&gt;&lt;wsp:rsid wsp:val=&quot;00436457&quot;/&gt;&lt;wsp:rsid wsp:val=&quot;0044077C&quot;/&gt;&lt;wsp:rsid wsp:val=&quot;004407E5&quot;/&gt;&lt;wsp:rsid wsp:val=&quot;004415F3&quot;/&gt;&lt;wsp:rsid wsp:val=&quot;00442CED&quot;/&gt;&lt;wsp:rsid wsp:val=&quot;00444CD3&quot;/&gt;&lt;wsp:rsid wsp:val=&quot;00445091&quot;/&gt;&lt;wsp:rsid wsp:val=&quot;00450013&quot;/&gt;&lt;wsp:rsid wsp:val=&quot;004523F8&quot;/&gt;&lt;wsp:rsid wsp:val=&quot;00453622&quot;/&gt;&lt;wsp:rsid wsp:val=&quot;004537BF&quot;/&gt;&lt;wsp:rsid wsp:val=&quot;00453C94&quot;/&gt;&lt;wsp:rsid wsp:val=&quot;00460A9C&quot;/&gt;&lt;wsp:rsid wsp:val=&quot;00460F0D&quot;/&gt;&lt;wsp:rsid wsp:val=&quot;004617B1&quot;/&gt;&lt;wsp:rsid wsp:val=&quot;0046247D&quot;/&gt;&lt;wsp:rsid wsp:val=&quot;00463141&quot;/&gt;&lt;wsp:rsid wsp:val=&quot;00463974&quot;/&gt;&lt;wsp:rsid wsp:val=&quot;00464AEF&quot;/&gt;&lt;wsp:rsid wsp:val=&quot;0046505C&quot;/&gt;&lt;wsp:rsid wsp:val=&quot;00465713&quot;/&gt;&lt;wsp:rsid wsp:val=&quot;00466F4F&quot;/&gt;&lt;wsp:rsid wsp:val=&quot;00467CF2&quot;/&gt;&lt;wsp:rsid wsp:val=&quot;00470428&quot;/&gt;&lt;wsp:rsid wsp:val=&quot;004721E7&quot;/&gt;&lt;wsp:rsid wsp:val=&quot;004724E1&quot;/&gt;&lt;wsp:rsid wsp:val=&quot;00474FED&quot;/&gt;&lt;wsp:rsid wsp:val=&quot;0047506F&quot;/&gt;&lt;wsp:rsid wsp:val=&quot;00476B29&quot;/&gt;&lt;wsp:rsid wsp:val=&quot;00477876&quot;/&gt;&lt;wsp:rsid wsp:val=&quot;00482D49&quot;/&gt;&lt;wsp:rsid wsp:val=&quot;00482F15&quot;/&gt;&lt;wsp:rsid wsp:val=&quot;00484F32&quot;/&gt;&lt;wsp:rsid wsp:val=&quot;0048573D&quot;/&gt;&lt;wsp:rsid wsp:val=&quot;00487C43&quot;/&gt;&lt;wsp:rsid wsp:val=&quot;00490715&quot;/&gt;&lt;wsp:rsid wsp:val=&quot;0049265C&quot;/&gt;&lt;wsp:rsid wsp:val=&quot;004949E6&quot;/&gt;&lt;wsp:rsid wsp:val=&quot;00495844&quot;/&gt;&lt;wsp:rsid wsp:val=&quot;004977E1&quot;/&gt;&lt;wsp:rsid wsp:val=&quot;004A0700&quot;/&gt;&lt;wsp:rsid wsp:val=&quot;004A6C20&quot;/&gt;&lt;wsp:rsid wsp:val=&quot;004A6C72&quot;/&gt;&lt;wsp:rsid wsp:val=&quot;004A7DFA&quot;/&gt;&lt;wsp:rsid wsp:val=&quot;004B024F&quot;/&gt;&lt;wsp:rsid wsp:val=&quot;004B26A7&quot;/&gt;&lt;wsp:rsid wsp:val=&quot;004B2CDB&quot;/&gt;&lt;wsp:rsid wsp:val=&quot;004B3E6C&quot;/&gt;&lt;wsp:rsid wsp:val=&quot;004B535C&quot;/&gt;&lt;wsp:rsid wsp:val=&quot;004C00F7&quot;/&gt;&lt;wsp:rsid wsp:val=&quot;004C0B21&quot;/&gt;&lt;wsp:rsid wsp:val=&quot;004C15D4&quot;/&gt;&lt;wsp:rsid wsp:val=&quot;004C1AD9&quot;/&gt;&lt;wsp:rsid wsp:val=&quot;004C201B&quot;/&gt;&lt;wsp:rsid wsp:val=&quot;004C24CA&quot;/&gt;&lt;wsp:rsid wsp:val=&quot;004C2908&quot;/&gt;&lt;wsp:rsid wsp:val=&quot;004C39AD&quot;/&gt;&lt;wsp:rsid wsp:val=&quot;004C43CD&quot;/&gt;&lt;wsp:rsid wsp:val=&quot;004C4CB0&quot;/&gt;&lt;wsp:rsid wsp:val=&quot;004C4D03&quot;/&gt;&lt;wsp:rsid wsp:val=&quot;004C5B03&quot;/&gt;&lt;wsp:rsid wsp:val=&quot;004C7DE5&quot;/&gt;&lt;wsp:rsid wsp:val=&quot;004D43F8&quot;/&gt;&lt;wsp:rsid wsp:val=&quot;004D4B79&quot;/&gt;&lt;wsp:rsid wsp:val=&quot;004D6423&quot;/&gt;&lt;wsp:rsid wsp:val=&quot;004D6FCF&quot;/&gt;&lt;wsp:rsid wsp:val=&quot;004D747D&quot;/&gt;&lt;wsp:rsid wsp:val=&quot;004D76E9&quot;/&gt;&lt;wsp:rsid wsp:val=&quot;004E1373&quot;/&gt;&lt;wsp:rsid wsp:val=&quot;004E5993&quot;/&gt;&lt;wsp:rsid wsp:val=&quot;004E6476&quot;/&gt;&lt;wsp:rsid wsp:val=&quot;004E6AF5&quot;/&gt;&lt;wsp:rsid wsp:val=&quot;004E6F30&quot;/&gt;&lt;wsp:rsid wsp:val=&quot;004E7558&quot;/&gt;&lt;wsp:rsid wsp:val=&quot;004F0AC1&quot;/&gt;&lt;wsp:rsid wsp:val=&quot;004F0E5E&quot;/&gt;&lt;wsp:rsid wsp:val=&quot;004F3A63&quot;/&gt;&lt;wsp:rsid wsp:val=&quot;004F3AA0&quot;/&gt;&lt;wsp:rsid wsp:val=&quot;004F597A&quot;/&gt;&lt;wsp:rsid wsp:val=&quot;004F6009&quot;/&gt;&lt;wsp:rsid wsp:val=&quot;004F685F&quot;/&gt;&lt;wsp:rsid wsp:val=&quot;004F774A&quot;/&gt;&lt;wsp:rsid wsp:val=&quot;00500012&quot;/&gt;&lt;wsp:rsid wsp:val=&quot;00500016&quot;/&gt;&lt;wsp:rsid wsp:val=&quot;005005BE&quot;/&gt;&lt;wsp:rsid wsp:val=&quot;00500882&quot;/&gt;&lt;wsp:rsid wsp:val=&quot;00500E29&quot;/&gt;&lt;wsp:rsid wsp:val=&quot;0050459B&quot;/&gt;&lt;wsp:rsid wsp:val=&quot;005052B3&quot;/&gt;&lt;wsp:rsid wsp:val=&quot;0050537B&quot;/&gt;&lt;wsp:rsid wsp:val=&quot;005056E4&quot;/&gt;&lt;wsp:rsid wsp:val=&quot;00505B24&quot;/&gt;&lt;wsp:rsid wsp:val=&quot;00506EB8&quot;/&gt;&lt;wsp:rsid wsp:val=&quot;0050707B&quot;/&gt;&lt;wsp:rsid wsp:val=&quot;00512734&quot;/&gt;&lt;wsp:rsid wsp:val=&quot;005127A8&quot;/&gt;&lt;wsp:rsid wsp:val=&quot;00513827&quot;/&gt;&lt;wsp:rsid wsp:val=&quot;005146C2&quot;/&gt;&lt;wsp:rsid wsp:val=&quot;00514836&quot;/&gt;&lt;wsp:rsid wsp:val=&quot;00515C70&quot;/&gt;&lt;wsp:rsid wsp:val=&quot;005163D7&quot;/&gt;&lt;wsp:rsid wsp:val=&quot;00520FE4&quot;/&gt;&lt;wsp:rsid wsp:val=&quot;00522D76&quot;/&gt;&lt;wsp:rsid wsp:val=&quot;005241D3&quot;/&gt;&lt;wsp:rsid wsp:val=&quot;00525536&quot;/&gt;&lt;wsp:rsid wsp:val=&quot;00527177&quot;/&gt;&lt;wsp:rsid wsp:val=&quot;00532F33&quot;/&gt;&lt;wsp:rsid wsp:val=&quot;00534788&quot;/&gt;&lt;wsp:rsid wsp:val=&quot;00534A59&quot;/&gt;&lt;wsp:rsid wsp:val=&quot;00535316&quot;/&gt;&lt;wsp:rsid wsp:val=&quot;00535C36&quot;/&gt;&lt;wsp:rsid wsp:val=&quot;0054111B&quot;/&gt;&lt;wsp:rsid wsp:val=&quot;005423B9&quot;/&gt;&lt;wsp:rsid wsp:val=&quot;00542ADA&quot;/&gt;&lt;wsp:rsid wsp:val=&quot;005432FC&quot;/&gt;&lt;wsp:rsid wsp:val=&quot;00543832&quot;/&gt;&lt;wsp:rsid wsp:val=&quot;005443C8&quot;/&gt;&lt;wsp:rsid wsp:val=&quot;00544F9A&quot;/&gt;&lt;wsp:rsid wsp:val=&quot;00545EE8&quot;/&gt;&lt;wsp:rsid wsp:val=&quot;005463FF&quot;/&gt;&lt;wsp:rsid wsp:val=&quot;005474F5&quot;/&gt;&lt;wsp:rsid wsp:val=&quot;0054765D&quot;/&gt;&lt;wsp:rsid wsp:val=&quot;005479E0&quot;/&gt;&lt;wsp:rsid wsp:val=&quot;00550163&quot;/&gt;&lt;wsp:rsid wsp:val=&quot;00550AAF&quot;/&gt;&lt;wsp:rsid wsp:val=&quot;00551097&quot;/&gt;&lt;wsp:rsid wsp:val=&quot;0055121A&quot;/&gt;&lt;wsp:rsid wsp:val=&quot;00551778&quot;/&gt;&lt;wsp:rsid wsp:val=&quot;005520A2&quot;/&gt;&lt;wsp:rsid wsp:val=&quot;0055442C&quot;/&gt;&lt;wsp:rsid wsp:val=&quot;005644C6&quot;/&gt;&lt;wsp:rsid wsp:val=&quot;005646FC&quot;/&gt;&lt;wsp:rsid wsp:val=&quot;00564756&quot;/&gt;&lt;wsp:rsid wsp:val=&quot;0056564E&quot;/&gt;&lt;wsp:rsid wsp:val=&quot;00566E56&quot;/&gt;&lt;wsp:rsid wsp:val=&quot;005728D2&quot;/&gt;&lt;wsp:rsid wsp:val=&quot;00572984&quot;/&gt;&lt;wsp:rsid wsp:val=&quot;00572BA8&quot;/&gt;&lt;wsp:rsid wsp:val=&quot;00572F18&quot;/&gt;&lt;wsp:rsid wsp:val=&quot;005744A8&quot;/&gt;&lt;wsp:rsid wsp:val=&quot;00574759&quot;/&gt;&lt;wsp:rsid wsp:val=&quot;005756FA&quot;/&gt;&lt;wsp:rsid wsp:val=&quot;00576129&quot;/&gt;&lt;wsp:rsid wsp:val=&quot;0057633F&quot;/&gt;&lt;wsp:rsid wsp:val=&quot;00576C33&quot;/&gt;&lt;wsp:rsid wsp:val=&quot;005771D0&quot;/&gt;&lt;wsp:rsid wsp:val=&quot;0058037B&quot;/&gt;&lt;wsp:rsid wsp:val=&quot;005807D5&quot;/&gt;&lt;wsp:rsid wsp:val=&quot;00581320&quot;/&gt;&lt;wsp:rsid wsp:val=&quot;00583189&quot;/&gt;&lt;wsp:rsid wsp:val=&quot;00584C2B&quot;/&gt;&lt;wsp:rsid wsp:val=&quot;00585BE5&quot;/&gt;&lt;wsp:rsid wsp:val=&quot;00585DDA&quot;/&gt;&lt;wsp:rsid wsp:val=&quot;00587686&quot;/&gt;&lt;wsp:rsid wsp:val=&quot;00587BA6&quot;/&gt;&lt;wsp:rsid wsp:val=&quot;0059086E&quot;/&gt;&lt;wsp:rsid wsp:val=&quot;00596AF2&quot;/&gt;&lt;wsp:rsid wsp:val=&quot;005A04C2&quot;/&gt;&lt;wsp:rsid wsp:val=&quot;005A0B5B&quot;/&gt;&lt;wsp:rsid wsp:val=&quot;005A0EF6&quot;/&gt;&lt;wsp:rsid wsp:val=&quot;005A210C&quot;/&gt;&lt;wsp:rsid wsp:val=&quot;005A229C&quot;/&gt;&lt;wsp:rsid wsp:val=&quot;005A58A9&quot;/&gt;&lt;wsp:rsid wsp:val=&quot;005B0AEA&quot;/&gt;&lt;wsp:rsid wsp:val=&quot;005B2B35&quot;/&gt;&lt;wsp:rsid wsp:val=&quot;005B2CA0&quot;/&gt;&lt;wsp:rsid wsp:val=&quot;005B3650&quot;/&gt;&lt;wsp:rsid wsp:val=&quot;005B41BE&quot;/&gt;&lt;wsp:rsid wsp:val=&quot;005B4428&quot;/&gt;&lt;wsp:rsid wsp:val=&quot;005B7346&quot;/&gt;&lt;wsp:rsid wsp:val=&quot;005B7CF8&quot;/&gt;&lt;wsp:rsid wsp:val=&quot;005C0922&quot;/&gt;&lt;wsp:rsid wsp:val=&quot;005C2BE7&quot;/&gt;&lt;wsp:rsid wsp:val=&quot;005C79DB&quot;/&gt;&lt;wsp:rsid wsp:val=&quot;005D19E3&quot;/&gt;&lt;wsp:rsid wsp:val=&quot;005D2870&quot;/&gt;&lt;wsp:rsid wsp:val=&quot;005D2C4B&quot;/&gt;&lt;wsp:rsid wsp:val=&quot;005D4EF6&quot;/&gt;&lt;wsp:rsid wsp:val=&quot;005D5F13&quot;/&gt;&lt;wsp:rsid wsp:val=&quot;005D7CA5&quot;/&gt;&lt;wsp:rsid wsp:val=&quot;005E3567&quot;/&gt;&lt;wsp:rsid wsp:val=&quot;005E5BBA&quot;/&gt;&lt;wsp:rsid wsp:val=&quot;005E67F4&quot;/&gt;&lt;wsp:rsid wsp:val=&quot;005F1573&quot;/&gt;&lt;wsp:rsid wsp:val=&quot;005F3503&quot;/&gt;&lt;wsp:rsid wsp:val=&quot;005F7052&quot;/&gt;&lt;wsp:rsid wsp:val=&quot;0060015B&quot;/&gt;&lt;wsp:rsid wsp:val=&quot;00603095&quot;/&gt;&lt;wsp:rsid wsp:val=&quot;00604E52&quot;/&gt;&lt;wsp:rsid wsp:val=&quot;006050E2&quot;/&gt;&lt;wsp:rsid wsp:val=&quot;006108FE&quot;/&gt;&lt;wsp:rsid wsp:val=&quot;00610DB4&quot;/&gt;&lt;wsp:rsid wsp:val=&quot;006125AF&quot;/&gt;&lt;wsp:rsid wsp:val=&quot;00612719&quot;/&gt;&lt;wsp:rsid wsp:val=&quot;00616534&quot;/&gt;&lt;wsp:rsid wsp:val=&quot;00616775&quot;/&gt;&lt;wsp:rsid wsp:val=&quot;00617194&quot;/&gt;&lt;wsp:rsid wsp:val=&quot;00617AC6&quot;/&gt;&lt;wsp:rsid wsp:val=&quot;00620C15&quot;/&gt;&lt;wsp:rsid wsp:val=&quot;00621A62&quot;/&gt;&lt;wsp:rsid wsp:val=&quot;00622B21&quot;/&gt;&lt;wsp:rsid wsp:val=&quot;00625562&quot;/&gt;&lt;wsp:rsid wsp:val=&quot;0062742D&quot;/&gt;&lt;wsp:rsid wsp:val=&quot;0063011F&quot;/&gt;&lt;wsp:rsid wsp:val=&quot;0063184B&quot;/&gt;&lt;wsp:rsid wsp:val=&quot;0063654A&quot;/&gt;&lt;wsp:rsid wsp:val=&quot;00640503&quot;/&gt;&lt;wsp:rsid wsp:val=&quot;00640968&quot;/&gt;&lt;wsp:rsid wsp:val=&quot;00641CA2&quot;/&gt;&lt;wsp:rsid wsp:val=&quot;0064351F&quot;/&gt;&lt;wsp:rsid wsp:val=&quot;00644813&quot;/&gt;&lt;wsp:rsid wsp:val=&quot;00645ED2&quot;/&gt;&lt;wsp:rsid wsp:val=&quot;00646A1E&quot;/&gt;&lt;wsp:rsid wsp:val=&quot;00647211&quot;/&gt;&lt;wsp:rsid wsp:val=&quot;006503F3&quot;/&gt;&lt;wsp:rsid wsp:val=&quot;00651C95&quot;/&gt;&lt;wsp:rsid wsp:val=&quot;00652572&quot;/&gt;&lt;wsp:rsid wsp:val=&quot;0065440B&quot;/&gt;&lt;wsp:rsid wsp:val=&quot;00654B29&quot;/&gt;&lt;wsp:rsid wsp:val=&quot;006551CA&quot;/&gt;&lt;wsp:rsid wsp:val=&quot;00660F31&quot;/&gt;&lt;wsp:rsid wsp:val=&quot;00661568&quot;/&gt;&lt;wsp:rsid wsp:val=&quot;00661640&quot;/&gt;&lt;wsp:rsid wsp:val=&quot;00664755&quot;/&gt;&lt;wsp:rsid wsp:val=&quot;00664E8F&quot;/&gt;&lt;wsp:rsid wsp:val=&quot;006656E2&quot;/&gt;&lt;wsp:rsid wsp:val=&quot;006679E2&quot;/&gt;&lt;wsp:rsid wsp:val=&quot;00671D4E&quot;/&gt;&lt;wsp:rsid wsp:val=&quot;006731A4&quot;/&gt;&lt;wsp:rsid wsp:val=&quot;006737F6&quot;/&gt;&lt;wsp:rsid wsp:val=&quot;00674535&quot;/&gt;&lt;wsp:rsid wsp:val=&quot;00674FC0&quot;/&gt;&lt;wsp:rsid wsp:val=&quot;006761E7&quot;/&gt;&lt;wsp:rsid wsp:val=&quot;00676D4C&quot;/&gt;&lt;wsp:rsid wsp:val=&quot;00685F60&quot;/&gt;&lt;wsp:rsid wsp:val=&quot;00686FE8&quot;/&gt;&lt;wsp:rsid wsp:val=&quot;0068781A&quot;/&gt;&lt;wsp:rsid wsp:val=&quot;0068785E&quot;/&gt;&lt;wsp:rsid wsp:val=&quot;00692B80&quot;/&gt;&lt;wsp:rsid wsp:val=&quot;00694C91&quot;/&gt;&lt;wsp:rsid wsp:val=&quot;00694CE9&quot;/&gt;&lt;wsp:rsid wsp:val=&quot;00694DA9&quot;/&gt;&lt;wsp:rsid wsp:val=&quot;006952C3&quot;/&gt;&lt;wsp:rsid wsp:val=&quot;0069649B&quot;/&gt;&lt;wsp:rsid wsp:val=&quot;00696D7A&quot;/&gt;&lt;wsp:rsid wsp:val=&quot;00697723&quot;/&gt;&lt;wsp:rsid wsp:val=&quot;00697AC0&quot;/&gt;&lt;wsp:rsid wsp:val=&quot;006A11C1&quot;/&gt;&lt;wsp:rsid wsp:val=&quot;006A1279&quot;/&gt;&lt;wsp:rsid wsp:val=&quot;006A683A&quot;/&gt;&lt;wsp:rsid wsp:val=&quot;006B0F96&quot;/&gt;&lt;wsp:rsid wsp:val=&quot;006B40D8&quot;/&gt;&lt;wsp:rsid wsp:val=&quot;006B4A30&quot;/&gt;&lt;wsp:rsid wsp:val=&quot;006B63F5&quot;/&gt;&lt;wsp:rsid wsp:val=&quot;006B7E06&quot;/&gt;&lt;wsp:rsid wsp:val=&quot;006C17F5&quot;/&gt;&lt;wsp:rsid wsp:val=&quot;006C1DA3&quot;/&gt;&lt;wsp:rsid wsp:val=&quot;006C21E2&quot;/&gt;&lt;wsp:rsid wsp:val=&quot;006C3042&quot;/&gt;&lt;wsp:rsid wsp:val=&quot;006C543E&quot;/&gt;&lt;wsp:rsid wsp:val=&quot;006D0617&quot;/&gt;&lt;wsp:rsid wsp:val=&quot;006D149B&quot;/&gt;&lt;wsp:rsid wsp:val=&quot;006D158A&quot;/&gt;&lt;wsp:rsid wsp:val=&quot;006D38AB&quot;/&gt;&lt;wsp:rsid wsp:val=&quot;006D3FC2&quot;/&gt;&lt;wsp:rsid wsp:val=&quot;006D4159&quot;/&gt;&lt;wsp:rsid wsp:val=&quot;006D4941&quot;/&gt;&lt;wsp:rsid wsp:val=&quot;006D6287&quot;/&gt;&lt;wsp:rsid wsp:val=&quot;006D689A&quot;/&gt;&lt;wsp:rsid wsp:val=&quot;006E13B7&quot;/&gt;&lt;wsp:rsid wsp:val=&quot;006E5876&quot;/&gt;&lt;wsp:rsid wsp:val=&quot;006E60BD&quot;/&gt;&lt;wsp:rsid wsp:val=&quot;006E651D&quot;/&gt;&lt;wsp:rsid wsp:val=&quot;006E7A55&quot;/&gt;&lt;wsp:rsid wsp:val=&quot;006E7AF8&quot;/&gt;&lt;wsp:rsid wsp:val=&quot;006F0EDB&quot;/&gt;&lt;wsp:rsid wsp:val=&quot;006F7AEE&quot;/&gt;&lt;wsp:rsid wsp:val=&quot;00703AE9&quot;/&gt;&lt;wsp:rsid wsp:val=&quot;00704651&quot;/&gt;&lt;wsp:rsid wsp:val=&quot;007046DF&quot;/&gt;&lt;wsp:rsid wsp:val=&quot;00705250&quot;/&gt;&lt;wsp:rsid wsp:val=&quot;00705A95&quot;/&gt;&lt;wsp:rsid wsp:val=&quot;007060EC&quot;/&gt;&lt;wsp:rsid wsp:val=&quot;00706FF1&quot;/&gt;&lt;wsp:rsid wsp:val=&quot;00712A18&quot;/&gt;&lt;wsp:rsid wsp:val=&quot;00713279&quot;/&gt;&lt;wsp:rsid wsp:val=&quot;00713307&quot;/&gt;&lt;wsp:rsid wsp:val=&quot;00717D6A&quot;/&gt;&lt;wsp:rsid wsp:val=&quot;00721105&quot;/&gt;&lt;wsp:rsid wsp:val=&quot;00724194&quot;/&gt;&lt;wsp:rsid wsp:val=&quot;00724D4C&quot;/&gt;&lt;wsp:rsid wsp:val=&quot;00724ECF&quot;/&gt;&lt;wsp:rsid wsp:val=&quot;00725FB2&quot;/&gt;&lt;wsp:rsid wsp:val=&quot;00727F91&quot;/&gt;&lt;wsp:rsid wsp:val=&quot;00730896&quot;/&gt;&lt;wsp:rsid wsp:val=&quot;00731737&quot;/&gt;&lt;wsp:rsid wsp:val=&quot;00733164&quot;/&gt;&lt;wsp:rsid wsp:val=&quot;0073360A&quot;/&gt;&lt;wsp:rsid wsp:val=&quot;00737C73&quot;/&gt;&lt;wsp:rsid wsp:val=&quot;007402E4&quot;/&gt;&lt;wsp:rsid wsp:val=&quot;00741419&quot;/&gt;&lt;wsp:rsid wsp:val=&quot;00741C63&quot;/&gt;&lt;wsp:rsid wsp:val=&quot;00743432&quot;/&gt;&lt;wsp:rsid wsp:val=&quot;00743699&quot;/&gt;&lt;wsp:rsid wsp:val=&quot;00746DE5&quot;/&gt;&lt;wsp:rsid wsp:val=&quot;0074767C&quot;/&gt;&lt;wsp:rsid wsp:val=&quot;0075025C&quot;/&gt;&lt;wsp:rsid wsp:val=&quot;0075062F&quot;/&gt;&lt;wsp:rsid wsp:val=&quot;0075473A&quot;/&gt;&lt;wsp:rsid wsp:val=&quot;007547B4&quot;/&gt;&lt;wsp:rsid wsp:val=&quot;007577A6&quot;/&gt;&lt;wsp:rsid wsp:val=&quot;007618EB&quot;/&gt;&lt;wsp:rsid wsp:val=&quot;00761CCA&quot;/&gt;&lt;wsp:rsid wsp:val=&quot;00763341&quot;/&gt;&lt;wsp:rsid wsp:val=&quot;00764F17&quot;/&gt;&lt;wsp:rsid wsp:val=&quot;00766D2E&quot;/&gt;&lt;wsp:rsid wsp:val=&quot;00770572&quot;/&gt;&lt;wsp:rsid wsp:val=&quot;00772A85&quot;/&gt;&lt;wsp:rsid wsp:val=&quot;0077431E&quot;/&gt;&lt;wsp:rsid wsp:val=&quot;00774A5B&quot;/&gt;&lt;wsp:rsid wsp:val=&quot;00776871&quot;/&gt;&lt;wsp:rsid wsp:val=&quot;00781A51&quot;/&gt;&lt;wsp:rsid wsp:val=&quot;00782764&quot;/&gt;&lt;wsp:rsid wsp:val=&quot;007828F0&quot;/&gt;&lt;wsp:rsid wsp:val=&quot;00784A32&quot;/&gt;&lt;wsp:rsid wsp:val=&quot;0079003E&quot;/&gt;&lt;wsp:rsid wsp:val=&quot;00790294&quot;/&gt;&lt;wsp:rsid wsp:val=&quot;0079134D&quot;/&gt;&lt;wsp:rsid wsp:val=&quot;007943DF&quot;/&gt;&lt;wsp:rsid wsp:val=&quot;00794B4C&quot;/&gt;&lt;wsp:rsid wsp:val=&quot;00794DE4&quot;/&gt;&lt;wsp:rsid wsp:val=&quot;007958E7&quot;/&gt;&lt;wsp:rsid wsp:val=&quot;00797805&quot;/&gt;&lt;wsp:rsid wsp:val=&quot;007A0DD5&quot;/&gt;&lt;wsp:rsid wsp:val=&quot;007A0FD7&quot;/&gt;&lt;wsp:rsid wsp:val=&quot;007A1673&quot;/&gt;&lt;wsp:rsid wsp:val=&quot;007A57BA&quot;/&gt;&lt;wsp:rsid wsp:val=&quot;007A63F5&quot;/&gt;&lt;wsp:rsid wsp:val=&quot;007A64FF&quot;/&gt;&lt;wsp:rsid wsp:val=&quot;007A6A2E&quot;/&gt;&lt;wsp:rsid wsp:val=&quot;007A70F9&quot;/&gt;&lt;wsp:rsid wsp:val=&quot;007B19E7&quot;/&gt;&lt;wsp:rsid wsp:val=&quot;007B1FB9&quot;/&gt;&lt;wsp:rsid wsp:val=&quot;007B470C&quot;/&gt;&lt;wsp:rsid wsp:val=&quot;007B65B2&quot;/&gt;&lt;wsp:rsid wsp:val=&quot;007B7374&quot;/&gt;&lt;wsp:rsid wsp:val=&quot;007C2B82&quot;/&gt;&lt;wsp:rsid wsp:val=&quot;007C35F0&quot;/&gt;&lt;wsp:rsid wsp:val=&quot;007C48C0&quot;/&gt;&lt;wsp:rsid wsp:val=&quot;007C5ED2&quot;/&gt;&lt;wsp:rsid wsp:val=&quot;007C657D&quot;/&gt;&lt;wsp:rsid wsp:val=&quot;007D24D0&quot;/&gt;&lt;wsp:rsid wsp:val=&quot;007D5092&quot;/&gt;&lt;wsp:rsid wsp:val=&quot;007D73A2&quot;/&gt;&lt;wsp:rsid wsp:val=&quot;007E1AB8&quot;/&gt;&lt;wsp:rsid wsp:val=&quot;007E1FF6&quot;/&gt;&lt;wsp:rsid wsp:val=&quot;007E24C6&quot;/&gt;&lt;wsp:rsid wsp:val=&quot;007E40A4&quot;/&gt;&lt;wsp:rsid wsp:val=&quot;007E4FE6&quot;/&gt;&lt;wsp:rsid wsp:val=&quot;007E6375&quot;/&gt;&lt;wsp:rsid wsp:val=&quot;007E68B6&quot;/&gt;&lt;wsp:rsid wsp:val=&quot;007E767E&quot;/&gt;&lt;wsp:rsid wsp:val=&quot;007F0393&quot;/&gt;&lt;wsp:rsid wsp:val=&quot;007F1134&quot;/&gt;&lt;wsp:rsid wsp:val=&quot;007F360A&quot;/&gt;&lt;wsp:rsid wsp:val=&quot;007F4455&quot;/&gt;&lt;wsp:rsid wsp:val=&quot;007F5F26&quot;/&gt;&lt;wsp:rsid wsp:val=&quot;0080043D&quot;/&gt;&lt;wsp:rsid wsp:val=&quot;00802205&quot;/&gt;&lt;wsp:rsid wsp:val=&quot;00802A2B&quot;/&gt;&lt;wsp:rsid wsp:val=&quot;008043C7&quot;/&gt;&lt;wsp:rsid wsp:val=&quot;00804B51&quot;/&gt;&lt;wsp:rsid wsp:val=&quot;008053CF&quot;/&gt;&lt;wsp:rsid wsp:val=&quot;00806301&quot;/&gt;&lt;wsp:rsid wsp:val=&quot;0080741A&quot;/&gt;&lt;wsp:rsid wsp:val=&quot;00810516&quot;/&gt;&lt;wsp:rsid wsp:val=&quot;0081071B&quot;/&gt;&lt;wsp:rsid wsp:val=&quot;008125CF&quot;/&gt;&lt;wsp:rsid wsp:val=&quot;00812D0F&quot;/&gt;&lt;wsp:rsid wsp:val=&quot;008136A0&quot;/&gt;&lt;wsp:rsid wsp:val=&quot;0081374C&quot;/&gt;&lt;wsp:rsid wsp:val=&quot;0081506F&quot;/&gt;&lt;wsp:rsid wsp:val=&quot;00817880&quot;/&gt;&lt;wsp:rsid wsp:val=&quot;00821942&quot;/&gt;&lt;wsp:rsid wsp:val=&quot;00821ED4&quot;/&gt;&lt;wsp:rsid wsp:val=&quot;00822CD2&quot;/&gt;&lt;wsp:rsid wsp:val=&quot;008263B6&quot;/&gt;&lt;wsp:rsid wsp:val=&quot;00833F52&quot;/&gt;&lt;wsp:rsid wsp:val=&quot;00836752&quot;/&gt;&lt;wsp:rsid wsp:val=&quot;00837569&quot;/&gt;&lt;wsp:rsid wsp:val=&quot;00840FB1&quot;/&gt;&lt;wsp:rsid wsp:val=&quot;00843982&quot;/&gt;&lt;wsp:rsid wsp:val=&quot;00843A49&quot;/&gt;&lt;wsp:rsid wsp:val=&quot;00843F89&quot;/&gt;&lt;wsp:rsid wsp:val=&quot;00850387&quot;/&gt;&lt;wsp:rsid wsp:val=&quot;008508A3&quot;/&gt;&lt;wsp:rsid wsp:val=&quot;0085205E&quot;/&gt;&lt;wsp:rsid wsp:val=&quot;00856163&quot;/&gt;&lt;wsp:rsid wsp:val=&quot;00856C61&quot;/&gt;&lt;wsp:rsid wsp:val=&quot;00856CE2&quot;/&gt;&lt;wsp:rsid wsp:val=&quot;00857F43&quot;/&gt;&lt;wsp:rsid wsp:val=&quot;00860216&quot;/&gt;&lt;wsp:rsid wsp:val=&quot;0086135A&quot;/&gt;&lt;wsp:rsid wsp:val=&quot;00861581&quot;/&gt;&lt;wsp:rsid wsp:val=&quot;00867260&quot;/&gt;&lt;wsp:rsid wsp:val=&quot;00870A9C&quot;/&gt;&lt;wsp:rsid wsp:val=&quot;00872277&quot;/&gt;&lt;wsp:rsid wsp:val=&quot;0087378E&quot;/&gt;&lt;wsp:rsid wsp:val=&quot;008738E3&quot;/&gt;&lt;wsp:rsid wsp:val=&quot;00873AB6&quot;/&gt;&lt;wsp:rsid wsp:val=&quot;00875C94&quot;/&gt;&lt;wsp:rsid wsp:val=&quot;0088008C&quot;/&gt;&lt;wsp:rsid wsp:val=&quot;00881F7D&quot;/&gt;&lt;wsp:rsid wsp:val=&quot;00882F7D&quot;/&gt;&lt;wsp:rsid wsp:val=&quot;0088369F&quot;/&gt;&lt;wsp:rsid wsp:val=&quot;0088675C&quot;/&gt;&lt;wsp:rsid wsp:val=&quot;008900F4&quot;/&gt;&lt;wsp:rsid wsp:val=&quot;00890A7D&quot;/&gt;&lt;wsp:rsid wsp:val=&quot;00892B13&quot;/&gt;&lt;wsp:rsid wsp:val=&quot;008948C5&quot;/&gt;&lt;wsp:rsid wsp:val=&quot;00894A4D&quot;/&gt;&lt;wsp:rsid wsp:val=&quot;00895FEF&quot;/&gt;&lt;wsp:rsid wsp:val=&quot;00897152&quot;/&gt;&lt;wsp:rsid wsp:val=&quot;0089751C&quot;/&gt;&lt;wsp:rsid wsp:val=&quot;008A0C22&quot;/&gt;&lt;wsp:rsid wsp:val=&quot;008A1FFB&quot;/&gt;&lt;wsp:rsid wsp:val=&quot;008A52DC&quot;/&gt;&lt;wsp:rsid wsp:val=&quot;008A61DE&quot;/&gt;&lt;wsp:rsid wsp:val=&quot;008A637F&quot;/&gt;&lt;wsp:rsid wsp:val=&quot;008B2ECB&quot;/&gt;&lt;wsp:rsid wsp:val=&quot;008B40A0&quot;/&gt;&lt;wsp:rsid wsp:val=&quot;008B4EBF&quot;/&gt;&lt;wsp:rsid wsp:val=&quot;008C03A9&quot;/&gt;&lt;wsp:rsid wsp:val=&quot;008C1BB8&quot;/&gt;&lt;wsp:rsid wsp:val=&quot;008D07DF&quot;/&gt;&lt;wsp:rsid wsp:val=&quot;008D084E&quot;/&gt;&lt;wsp:rsid wsp:val=&quot;008D1099&quot;/&gt;&lt;wsp:rsid wsp:val=&quot;008D1955&quot;/&gt;&lt;wsp:rsid wsp:val=&quot;008D2B70&quot;/&gt;&lt;wsp:rsid wsp:val=&quot;008D5E4A&quot;/&gt;&lt;wsp:rsid wsp:val=&quot;008D648F&quot;/&gt;&lt;wsp:rsid wsp:val=&quot;008D6B0A&quot;/&gt;&lt;wsp:rsid wsp:val=&quot;008D71D6&quot;/&gt;&lt;wsp:rsid wsp:val=&quot;008D736E&quot;/&gt;&lt;wsp:rsid wsp:val=&quot;008D7A0C&quot;/&gt;&lt;wsp:rsid wsp:val=&quot;008E0483&quot;/&gt;&lt;wsp:rsid wsp:val=&quot;008E21FE&quot;/&gt;&lt;wsp:rsid wsp:val=&quot;008E3196&quot;/&gt;&lt;wsp:rsid wsp:val=&quot;008E47ED&quot;/&gt;&lt;wsp:rsid wsp:val=&quot;008E61AD&quot;/&gt;&lt;wsp:rsid wsp:val=&quot;008E7401&quot;/&gt;&lt;wsp:rsid wsp:val=&quot;008E7EB7&quot;/&gt;&lt;wsp:rsid wsp:val=&quot;008F0723&quot;/&gt;&lt;wsp:rsid wsp:val=&quot;008F0F90&quot;/&gt;&lt;wsp:rsid wsp:val=&quot;008F15D6&quot;/&gt;&lt;wsp:rsid wsp:val=&quot;008F27FB&quot;/&gt;&lt;wsp:rsid wsp:val=&quot;008F502F&quot;/&gt;&lt;wsp:rsid wsp:val=&quot;008F566C&quot;/&gt;&lt;wsp:rsid wsp:val=&quot;008F6462&quot;/&gt;&lt;wsp:rsid wsp:val=&quot;008F6638&quot;/&gt;&lt;wsp:rsid wsp:val=&quot;009020EF&quot;/&gt;&lt;wsp:rsid wsp:val=&quot;009022EF&quot;/&gt;&lt;wsp:rsid wsp:val=&quot;00902766&quot;/&gt;&lt;wsp:rsid wsp:val=&quot;00903C99&quot;/&gt;&lt;wsp:rsid wsp:val=&quot;00911101&quot;/&gt;&lt;wsp:rsid wsp:val=&quot;00911680&quot;/&gt;&lt;wsp:rsid wsp:val=&quot;00912B1C&quot;/&gt;&lt;wsp:rsid wsp:val=&quot;00913D96&quot;/&gt;&lt;wsp:rsid wsp:val=&quot;009167F1&quot;/&gt;&lt;wsp:rsid wsp:val=&quot;00917116&quot;/&gt;&lt;wsp:rsid wsp:val=&quot;00917865&quot;/&gt;&lt;wsp:rsid wsp:val=&quot;0091796D&quot;/&gt;&lt;wsp:rsid wsp:val=&quot;0092032A&quot;/&gt;&lt;wsp:rsid wsp:val=&quot;00920900&quot;/&gt;&lt;wsp:rsid wsp:val=&quot;0092102C&quot;/&gt;&lt;wsp:rsid wsp:val=&quot;00921A4D&quot;/&gt;&lt;wsp:rsid wsp:val=&quot;00923F51&quot;/&gt;&lt;wsp:rsid wsp:val=&quot;009250A7&quot;/&gt;&lt;wsp:rsid wsp:val=&quot;00925AE0&quot;/&gt;&lt;wsp:rsid wsp:val=&quot;00927958&quot;/&gt;&lt;wsp:rsid wsp:val=&quot;009340DC&quot;/&gt;&lt;wsp:rsid wsp:val=&quot;0093439E&quot;/&gt;&lt;wsp:rsid wsp:val=&quot;009354CD&quot;/&gt;&lt;wsp:rsid wsp:val=&quot;009400A0&quot;/&gt;&lt;wsp:rsid wsp:val=&quot;00940DA7&quot;/&gt;&lt;wsp:rsid wsp:val=&quot;0094292C&quot;/&gt;&lt;wsp:rsid wsp:val=&quot;0094436F&quot;/&gt;&lt;wsp:rsid wsp:val=&quot;009447AC&quot;/&gt;&lt;wsp:rsid wsp:val=&quot;009512AF&quot;/&gt;&lt;wsp:rsid wsp:val=&quot;00951453&quot;/&gt;&lt;wsp:rsid wsp:val=&quot;009524AE&quot;/&gt;&lt;wsp:rsid wsp:val=&quot;009562E9&quot;/&gt;&lt;wsp:rsid wsp:val=&quot;00956F90&quot;/&gt;&lt;wsp:rsid wsp:val=&quot;009578CE&quot;/&gt;&lt;wsp:rsid wsp:val=&quot;00957BBF&quot;/&gt;&lt;wsp:rsid wsp:val=&quot;00961D58&quot;/&gt;&lt;wsp:rsid wsp:val=&quot;00963B87&quot;/&gt;&lt;wsp:rsid wsp:val=&quot;00964C78&quot;/&gt;&lt;wsp:rsid wsp:val=&quot;00964FCC&quot;/&gt;&lt;wsp:rsid wsp:val=&quot;00967408&quot;/&gt;&lt;wsp:rsid wsp:val=&quot;00970486&quot;/&gt;&lt;wsp:rsid wsp:val=&quot;00970522&quot;/&gt;&lt;wsp:rsid wsp:val=&quot;00970897&quot;/&gt;&lt;wsp:rsid wsp:val=&quot;009742AF&quot;/&gt;&lt;wsp:rsid wsp:val=&quot;0097597B&quot;/&gt;&lt;wsp:rsid wsp:val=&quot;00975A4E&quot;/&gt;&lt;wsp:rsid wsp:val=&quot;00975FEF&quot;/&gt;&lt;wsp:rsid wsp:val=&quot;009768E7&quot;/&gt;&lt;wsp:rsid wsp:val=&quot;009769D8&quot;/&gt;&lt;wsp:rsid wsp:val=&quot;00976B94&quot;/&gt;&lt;wsp:rsid wsp:val=&quot;00976E40&quot;/&gt;&lt;wsp:rsid wsp:val=&quot;00977076&quot;/&gt;&lt;wsp:rsid wsp:val=&quot;00977A84&quot;/&gt;&lt;wsp:rsid wsp:val=&quot;00977C50&quot;/&gt;&lt;wsp:rsid wsp:val=&quot;009826D3&quot;/&gt;&lt;wsp:rsid wsp:val=&quot;00982879&quot;/&gt;&lt;wsp:rsid wsp:val=&quot;0098376D&quot;/&gt;&lt;wsp:rsid wsp:val=&quot;00986495&quot;/&gt;&lt;wsp:rsid wsp:val=&quot;009867E9&quot;/&gt;&lt;wsp:rsid wsp:val=&quot;00986EF0&quot;/&gt;&lt;wsp:rsid wsp:val=&quot;0098790D&quot;/&gt;&lt;wsp:rsid wsp:val=&quot;0099317B&quot;/&gt;&lt;wsp:rsid wsp:val=&quot;00994AB0&quot;/&gt;&lt;wsp:rsid wsp:val=&quot;00994D78&quot;/&gt;&lt;wsp:rsid wsp:val=&quot;0099600A&quot;/&gt;&lt;wsp:rsid wsp:val=&quot;009960C4&quot;/&gt;&lt;wsp:rsid wsp:val=&quot;00996925&quot;/&gt;&lt;wsp:rsid wsp:val=&quot;009A0EFF&quot;/&gt;&lt;wsp:rsid wsp:val=&quot;009A15EF&quot;/&gt;&lt;wsp:rsid wsp:val=&quot;009A28B9&quot;/&gt;&lt;wsp:rsid wsp:val=&quot;009A2FCF&quot;/&gt;&lt;wsp:rsid wsp:val=&quot;009A44F8&quot;/&gt;&lt;wsp:rsid wsp:val=&quot;009A45A6&quot;/&gt;&lt;wsp:rsid wsp:val=&quot;009A640D&quot;/&gt;&lt;wsp:rsid wsp:val=&quot;009A7968&quot;/&gt;&lt;wsp:rsid wsp:val=&quot;009B06A3&quot;/&gt;&lt;wsp:rsid wsp:val=&quot;009B14C9&quot;/&gt;&lt;wsp:rsid wsp:val=&quot;009B29B6&quot;/&gt;&lt;wsp:rsid wsp:val=&quot;009B3DD8&quot;/&gt;&lt;wsp:rsid wsp:val=&quot;009B41D7&quot;/&gt;&lt;wsp:rsid wsp:val=&quot;009B52D2&quot;/&gt;&lt;wsp:rsid wsp:val=&quot;009B5A54&quot;/&gt;&lt;wsp:rsid wsp:val=&quot;009B66AD&quot;/&gt;&lt;wsp:rsid wsp:val=&quot;009B72B5&quot;/&gt;&lt;wsp:rsid wsp:val=&quot;009C34A6&quot;/&gt;&lt;wsp:rsid wsp:val=&quot;009C3E98&quot;/&gt;&lt;wsp:rsid wsp:val=&quot;009C4CF7&quot;/&gt;&lt;wsp:rsid wsp:val=&quot;009C5BA1&quot;/&gt;&lt;wsp:rsid wsp:val=&quot;009C6509&quot;/&gt;&lt;wsp:rsid wsp:val=&quot;009C7183&quot;/&gt;&lt;wsp:rsid wsp:val=&quot;009D1E07&quot;/&gt;&lt;wsp:rsid wsp:val=&quot;009D20A0&quot;/&gt;&lt;wsp:rsid wsp:val=&quot;009D37E7&quot;/&gt;&lt;wsp:rsid wsp:val=&quot;009D43AF&quot;/&gt;&lt;wsp:rsid wsp:val=&quot;009D4BA4&quot;/&gt;&lt;wsp:rsid wsp:val=&quot;009D55EC&quot;/&gt;&lt;wsp:rsid wsp:val=&quot;009D61D5&quot;/&gt;&lt;wsp:rsid wsp:val=&quot;009E0E73&quot;/&gt;&lt;wsp:rsid wsp:val=&quot;009E1D33&quot;/&gt;&lt;wsp:rsid wsp:val=&quot;009E3209&quot;/&gt;&lt;wsp:rsid wsp:val=&quot;009E449F&quot;/&gt;&lt;wsp:rsid wsp:val=&quot;009E6847&quot;/&gt;&lt;wsp:rsid wsp:val=&quot;009F101B&quot;/&gt;&lt;wsp:rsid wsp:val=&quot;009F10F5&quot;/&gt;&lt;wsp:rsid wsp:val=&quot;009F2C98&quot;/&gt;&lt;wsp:rsid wsp:val=&quot;009F3132&quot;/&gt;&lt;wsp:rsid wsp:val=&quot;009F39E6&quot;/&gt;&lt;wsp:rsid wsp:val=&quot;009F5B8E&quot;/&gt;&lt;wsp:rsid wsp:val=&quot;009F6E73&quot;/&gt;&lt;wsp:rsid wsp:val=&quot;00A0116B&quot;/&gt;&lt;wsp:rsid wsp:val=&quot;00A01985&quot;/&gt;&lt;wsp:rsid wsp:val=&quot;00A02F33&quot;/&gt;&lt;wsp:rsid wsp:val=&quot;00A03BE0&quot;/&gt;&lt;wsp:rsid wsp:val=&quot;00A05BD9&quot;/&gt;&lt;wsp:rsid wsp:val=&quot;00A05CC7&quot;/&gt;&lt;wsp:rsid wsp:val=&quot;00A06AA8&quot;/&gt;&lt;wsp:rsid wsp:val=&quot;00A100B2&quot;/&gt;&lt;wsp:rsid wsp:val=&quot;00A10B51&quot;/&gt;&lt;wsp:rsid wsp:val=&quot;00A10D15&quot;/&gt;&lt;wsp:rsid wsp:val=&quot;00A11217&quot;/&gt;&lt;wsp:rsid wsp:val=&quot;00A1255F&quot;/&gt;&lt;wsp:rsid wsp:val=&quot;00A13AD8&quot;/&gt;&lt;wsp:rsid wsp:val=&quot;00A13B03&quot;/&gt;&lt;wsp:rsid wsp:val=&quot;00A1768B&quot;/&gt;&lt;wsp:rsid wsp:val=&quot;00A22630&quot;/&gt;&lt;wsp:rsid wsp:val=&quot;00A23A44&quot;/&gt;&lt;wsp:rsid wsp:val=&quot;00A23A9F&quot;/&gt;&lt;wsp:rsid wsp:val=&quot;00A23D9D&quot;/&gt;&lt;wsp:rsid wsp:val=&quot;00A25577&quot;/&gt;&lt;wsp:rsid wsp:val=&quot;00A30839&quot;/&gt;&lt;wsp:rsid wsp:val=&quot;00A30AF8&quot;/&gt;&lt;wsp:rsid wsp:val=&quot;00A314DF&quot;/&gt;&lt;wsp:rsid wsp:val=&quot;00A31561&quot;/&gt;&lt;wsp:rsid wsp:val=&quot;00A3267A&quot;/&gt;&lt;wsp:rsid wsp:val=&quot;00A33E6C&quot;/&gt;&lt;wsp:rsid wsp:val=&quot;00A364C0&quot;/&gt;&lt;wsp:rsid wsp:val=&quot;00A37A43&quot;/&gt;&lt;wsp:rsid wsp:val=&quot;00A37FB4&quot;/&gt;&lt;wsp:rsid wsp:val=&quot;00A40FB5&quot;/&gt;&lt;wsp:rsid wsp:val=&quot;00A4121C&quot;/&gt;&lt;wsp:rsid wsp:val=&quot;00A4376C&quot;/&gt;&lt;wsp:rsid wsp:val=&quot;00A4649A&quot;/&gt;&lt;wsp:rsid wsp:val=&quot;00A47B94&quot;/&gt;&lt;wsp:rsid wsp:val=&quot;00A47F6A&quot;/&gt;&lt;wsp:rsid wsp:val=&quot;00A51F8A&quot;/&gt;&lt;wsp:rsid wsp:val=&quot;00A5264E&quot;/&gt;&lt;wsp:rsid wsp:val=&quot;00A575BF&quot;/&gt;&lt;wsp:rsid wsp:val=&quot;00A61422&quot;/&gt;&lt;wsp:rsid wsp:val=&quot;00A63699&quot;/&gt;&lt;wsp:rsid wsp:val=&quot;00A648B1&quot;/&gt;&lt;wsp:rsid wsp:val=&quot;00A6538C&quot;/&gt;&lt;wsp:rsid wsp:val=&quot;00A655A8&quot;/&gt;&lt;wsp:rsid wsp:val=&quot;00A662F2&quot;/&gt;&lt;wsp:rsid wsp:val=&quot;00A667DD&quot;/&gt;&lt;wsp:rsid wsp:val=&quot;00A6765B&quot;/&gt;&lt;wsp:rsid wsp:val=&quot;00A706DC&quot;/&gt;&lt;wsp:rsid wsp:val=&quot;00A719F4&quot;/&gt;&lt;wsp:rsid wsp:val=&quot;00A71FF7&quot;/&gt;&lt;wsp:rsid wsp:val=&quot;00A753C4&quot;/&gt;&lt;wsp:rsid wsp:val=&quot;00A76488&quot;/&gt;&lt;wsp:rsid wsp:val=&quot;00A829EC&quot;/&gt;&lt;wsp:rsid wsp:val=&quot;00A90905&quot;/&gt;&lt;wsp:rsid wsp:val=&quot;00A9146D&quot;/&gt;&lt;wsp:rsid wsp:val=&quot;00A91AE1&quot;/&gt;&lt;wsp:rsid wsp:val=&quot;00A9307D&quot;/&gt;&lt;wsp:rsid wsp:val=&quot;00A941C4&quot;/&gt;&lt;wsp:rsid wsp:val=&quot;00A94920&quot;/&gt;&lt;wsp:rsid wsp:val=&quot;00A95F9F&quot;/&gt;&lt;wsp:rsid wsp:val=&quot;00A96381&quot;/&gt;&lt;wsp:rsid wsp:val=&quot;00A965ED&quot;/&gt;&lt;wsp:rsid wsp:val=&quot;00A97436&quot;/&gt;&lt;wsp:rsid wsp:val=&quot;00AA00C3&quot;/&gt;&lt;wsp:rsid wsp:val=&quot;00AA1D6C&quot;/&gt;&lt;wsp:rsid wsp:val=&quot;00AA2963&quot;/&gt;&lt;wsp:rsid wsp:val=&quot;00AA4CF2&quot;/&gt;&lt;wsp:rsid wsp:val=&quot;00AA69E0&quot;/&gt;&lt;wsp:rsid wsp:val=&quot;00AB0E1E&quot;/&gt;&lt;wsp:rsid wsp:val=&quot;00AB143F&quot;/&gt;&lt;wsp:rsid wsp:val=&quot;00AB14E4&quot;/&gt;&lt;wsp:rsid wsp:val=&quot;00AB15A8&quot;/&gt;&lt;wsp:rsid wsp:val=&quot;00AB3066&quot;/&gt;&lt;wsp:rsid wsp:val=&quot;00AB500A&quot;/&gt;&lt;wsp:rsid wsp:val=&quot;00AB6216&quot;/&gt;&lt;wsp:rsid wsp:val=&quot;00AB697F&quot;/&gt;&lt;wsp:rsid wsp:val=&quot;00AC0979&quot;/&gt;&lt;wsp:rsid wsp:val=&quot;00AC0C83&quot;/&gt;&lt;wsp:rsid wsp:val=&quot;00AC141F&quot;/&gt;&lt;wsp:rsid wsp:val=&quot;00AC36A2&quot;/&gt;&lt;wsp:rsid wsp:val=&quot;00AC3CC4&quot;/&gt;&lt;wsp:rsid wsp:val=&quot;00AC44D1&quot;/&gt;&lt;wsp:rsid wsp:val=&quot;00AC5705&quot;/&gt;&lt;wsp:rsid wsp:val=&quot;00AC6801&quot;/&gt;&lt;wsp:rsid wsp:val=&quot;00AC68B5&quot;/&gt;&lt;wsp:rsid wsp:val=&quot;00AC693C&quot;/&gt;&lt;wsp:rsid wsp:val=&quot;00AC7E1A&quot;/&gt;&lt;wsp:rsid wsp:val=&quot;00AC7FAF&quot;/&gt;&lt;wsp:rsid wsp:val=&quot;00AD03FD&quot;/&gt;&lt;wsp:rsid wsp:val=&quot;00AD1EB8&quot;/&gt;&lt;wsp:rsid wsp:val=&quot;00AD291F&quot;/&gt;&lt;wsp:rsid wsp:val=&quot;00AD332D&quot;/&gt;&lt;wsp:rsid wsp:val=&quot;00AD40B1&quot;/&gt;&lt;wsp:rsid wsp:val=&quot;00AD4142&quot;/&gt;&lt;wsp:rsid wsp:val=&quot;00AD44CA&quot;/&gt;&lt;wsp:rsid wsp:val=&quot;00AD48B2&quot;/&gt;&lt;wsp:rsid wsp:val=&quot;00AD62F3&quot;/&gt;&lt;wsp:rsid wsp:val=&quot;00AD6C8B&quot;/&gt;&lt;wsp:rsid wsp:val=&quot;00AD7ACF&quot;/&gt;&lt;wsp:rsid wsp:val=&quot;00AE0105&quot;/&gt;&lt;wsp:rsid wsp:val=&quot;00AE13EC&quot;/&gt;&lt;wsp:rsid wsp:val=&quot;00AE1531&quot;/&gt;&lt;wsp:rsid wsp:val=&quot;00AE340D&quot;/&gt;&lt;wsp:rsid wsp:val=&quot;00AE4CF6&quot;/&gt;&lt;wsp:rsid wsp:val=&quot;00AE53B4&quot;/&gt;&lt;wsp:rsid wsp:val=&quot;00AE54B1&quot;/&gt;&lt;wsp:rsid wsp:val=&quot;00AE6AA1&quot;/&gt;&lt;wsp:rsid wsp:val=&quot;00AF076D&quot;/&gt;&lt;wsp:rsid wsp:val=&quot;00AF0D7C&quot;/&gt;&lt;wsp:rsid wsp:val=&quot;00AF1253&quot;/&gt;&lt;wsp:rsid wsp:val=&quot;00AF1550&quot;/&gt;&lt;wsp:rsid wsp:val=&quot;00AF32D3&quot;/&gt;&lt;wsp:rsid wsp:val=&quot;00AF3528&quot;/&gt;&lt;wsp:rsid wsp:val=&quot;00AF745E&quot;/&gt;&lt;wsp:rsid wsp:val=&quot;00AF7E16&quot;/&gt;&lt;wsp:rsid wsp:val=&quot;00B002EA&quot;/&gt;&lt;wsp:rsid wsp:val=&quot;00B0272E&quot;/&gt;&lt;wsp:rsid wsp:val=&quot;00B0308C&quot;/&gt;&lt;wsp:rsid wsp:val=&quot;00B0390A&quot;/&gt;&lt;wsp:rsid wsp:val=&quot;00B041F7&quot;/&gt;&lt;wsp:rsid wsp:val=&quot;00B05A13&quot;/&gt;&lt;wsp:rsid wsp:val=&quot;00B060C3&quot;/&gt;&lt;wsp:rsid wsp:val=&quot;00B10C4B&quot;/&gt;&lt;wsp:rsid wsp:val=&quot;00B10C56&quot;/&gt;&lt;wsp:rsid wsp:val=&quot;00B11A86&quot;/&gt;&lt;wsp:rsid wsp:val=&quot;00B12F43&quot;/&gt;&lt;wsp:rsid wsp:val=&quot;00B13FFB&quot;/&gt;&lt;wsp:rsid wsp:val=&quot;00B14BDD&quot;/&gt;&lt;wsp:rsid wsp:val=&quot;00B15AA5&quot;/&gt;&lt;wsp:rsid wsp:val=&quot;00B17D39&quot;/&gt;&lt;wsp:rsid wsp:val=&quot;00B20366&quot;/&gt;&lt;wsp:rsid wsp:val=&quot;00B21B40&quot;/&gt;&lt;wsp:rsid wsp:val=&quot;00B22685&quot;/&gt;&lt;wsp:rsid wsp:val=&quot;00B22B6F&quot;/&gt;&lt;wsp:rsid wsp:val=&quot;00B24935&quot;/&gt;&lt;wsp:rsid wsp:val=&quot;00B25DD5&quot;/&gt;&lt;wsp:rsid wsp:val=&quot;00B3051D&quot;/&gt;&lt;wsp:rsid wsp:val=&quot;00B328A0&quot;/&gt;&lt;wsp:rsid wsp:val=&quot;00B32935&quot;/&gt;&lt;wsp:rsid wsp:val=&quot;00B32E3D&quot;/&gt;&lt;wsp:rsid wsp:val=&quot;00B33F7F&quot;/&gt;&lt;wsp:rsid wsp:val=&quot;00B3436D&quot;/&gt;&lt;wsp:rsid wsp:val=&quot;00B343CB&quot;/&gt;&lt;wsp:rsid wsp:val=&quot;00B37275&quot;/&gt;&lt;wsp:rsid wsp:val=&quot;00B377AE&quot;/&gt;&lt;wsp:rsid wsp:val=&quot;00B4097E&quot;/&gt;&lt;wsp:rsid wsp:val=&quot;00B40B39&quot;/&gt;&lt;wsp:rsid wsp:val=&quot;00B41662&quot;/&gt;&lt;wsp:rsid wsp:val=&quot;00B41E71&quot;/&gt;&lt;wsp:rsid wsp:val=&quot;00B425A8&quot;/&gt;&lt;wsp:rsid wsp:val=&quot;00B445BF&quot;/&gt;&lt;wsp:rsid wsp:val=&quot;00B4588D&quot;/&gt;&lt;wsp:rsid wsp:val=&quot;00B51E79&quot;/&gt;&lt;wsp:rsid wsp:val=&quot;00B52D33&quot;/&gt;&lt;wsp:rsid wsp:val=&quot;00B54331&quot;/&gt;&lt;wsp:rsid wsp:val=&quot;00B57EC1&quot;/&gt;&lt;wsp:rsid wsp:val=&quot;00B6430A&quot;/&gt;&lt;wsp:rsid wsp:val=&quot;00B67792&quot;/&gt;&lt;wsp:rsid wsp:val=&quot;00B7050E&quot;/&gt;&lt;wsp:rsid wsp:val=&quot;00B7114D&quot;/&gt;&lt;wsp:rsid wsp:val=&quot;00B72412&quot;/&gt;&lt;wsp:rsid wsp:val=&quot;00B765BC&quot;/&gt;&lt;wsp:rsid wsp:val=&quot;00B818AB&quot;/&gt;&lt;wsp:rsid wsp:val=&quot;00B82E70&quot;/&gt;&lt;wsp:rsid wsp:val=&quot;00B839BF&quot;/&gt;&lt;wsp:rsid wsp:val=&quot;00B848D6&quot;/&gt;&lt;wsp:rsid wsp:val=&quot;00B87B56&quot;/&gt;&lt;wsp:rsid wsp:val=&quot;00B9073A&quot;/&gt;&lt;wsp:rsid wsp:val=&quot;00B91A61&quot;/&gt;&lt;wsp:rsid wsp:val=&quot;00B91D06&quot;/&gt;&lt;wsp:rsid wsp:val=&quot;00B9577D&quot;/&gt;&lt;wsp:rsid wsp:val=&quot;00B96270&quot;/&gt;&lt;wsp:rsid wsp:val=&quot;00B9796E&quot;/&gt;&lt;wsp:rsid wsp:val=&quot;00B97EE9&quot;/&gt;&lt;wsp:rsid wsp:val=&quot;00BA0822&quot;/&gt;&lt;wsp:rsid wsp:val=&quot;00BA29FB&quot;/&gt;&lt;wsp:rsid wsp:val=&quot;00BA3380&quot;/&gt;&lt;wsp:rsid wsp:val=&quot;00BA3460&quot;/&gt;&lt;wsp:rsid wsp:val=&quot;00BA4085&quot;/&gt;&lt;wsp:rsid wsp:val=&quot;00BA461F&quot;/&gt;&lt;wsp:rsid wsp:val=&quot;00BA531B&quot;/&gt;&lt;wsp:rsid wsp:val=&quot;00BA6C5E&quot;/&gt;&lt;wsp:rsid wsp:val=&quot;00BA73E9&quot;/&gt;&lt;wsp:rsid wsp:val=&quot;00BA7A3C&quot;/&gt;&lt;wsp:rsid wsp:val=&quot;00BB2E14&quot;/&gt;&lt;wsp:rsid wsp:val=&quot;00BB3B9D&quot;/&gt;&lt;wsp:rsid wsp:val=&quot;00BB4579&quot;/&gt;&lt;wsp:rsid wsp:val=&quot;00BB49A1&quot;/&gt;&lt;wsp:rsid wsp:val=&quot;00BB527C&quot;/&gt;&lt;wsp:rsid wsp:val=&quot;00BB6372&quot;/&gt;&lt;wsp:rsid wsp:val=&quot;00BB69A3&quot;/&gt;&lt;wsp:rsid wsp:val=&quot;00BB6F4B&quot;/&gt;&lt;wsp:rsid wsp:val=&quot;00BC6894&quot;/&gt;&lt;wsp:rsid wsp:val=&quot;00BC68A6&quot;/&gt;&lt;wsp:rsid wsp:val=&quot;00BC6D8A&quot;/&gt;&lt;wsp:rsid wsp:val=&quot;00BC6F66&quot;/&gt;&lt;wsp:rsid wsp:val=&quot;00BD0722&quot;/&gt;&lt;wsp:rsid wsp:val=&quot;00BD41E4&quot;/&gt;&lt;wsp:rsid wsp:val=&quot;00BD5B00&quot;/&gt;&lt;wsp:rsid wsp:val=&quot;00BD7061&quot;/&gt;&lt;wsp:rsid wsp:val=&quot;00BD7373&quot;/&gt;&lt;wsp:rsid wsp:val=&quot;00BE0930&quot;/&gt;&lt;wsp:rsid wsp:val=&quot;00BE1145&quot;/&gt;&lt;wsp:rsid wsp:val=&quot;00BE1924&quot;/&gt;&lt;wsp:rsid wsp:val=&quot;00BE1BA5&quot;/&gt;&lt;wsp:rsid wsp:val=&quot;00BE486F&quot;/&gt;&lt;wsp:rsid wsp:val=&quot;00BE6E89&quot;/&gt;&lt;wsp:rsid wsp:val=&quot;00BE7AD6&quot;/&gt;&lt;wsp:rsid wsp:val=&quot;00BF2D1D&quot;/&gt;&lt;wsp:rsid wsp:val=&quot;00BF36E7&quot;/&gt;&lt;wsp:rsid wsp:val=&quot;00BF3F8F&quot;/&gt;&lt;wsp:rsid wsp:val=&quot;00BF53D6&quot;/&gt;&lt;wsp:rsid wsp:val=&quot;00BF7415&quot;/&gt;&lt;wsp:rsid wsp:val=&quot;00C0018A&quot;/&gt;&lt;wsp:rsid wsp:val=&quot;00C011A5&quot;/&gt;&lt;wsp:rsid wsp:val=&quot;00C01F62&quot;/&gt;&lt;wsp:rsid wsp:val=&quot;00C0408C&quot;/&gt;&lt;wsp:rsid wsp:val=&quot;00C06B82&quot;/&gt;&lt;wsp:rsid wsp:val=&quot;00C07078&quot;/&gt;&lt;wsp:rsid wsp:val=&quot;00C0794F&quot;/&gt;&lt;wsp:rsid wsp:val=&quot;00C10040&quot;/&gt;&lt;wsp:rsid wsp:val=&quot;00C11727&quot;/&gt;&lt;wsp:rsid wsp:val=&quot;00C12420&quot;/&gt;&lt;wsp:rsid wsp:val=&quot;00C12464&quot;/&gt;&lt;wsp:rsid wsp:val=&quot;00C14B4D&quot;/&gt;&lt;wsp:rsid wsp:val=&quot;00C1532E&quot;/&gt;&lt;wsp:rsid wsp:val=&quot;00C17024&quot;/&gt;&lt;wsp:rsid wsp:val=&quot;00C17542&quot;/&gt;&lt;wsp:rsid wsp:val=&quot;00C20031&quot;/&gt;&lt;wsp:rsid wsp:val=&quot;00C21425&quot;/&gt;&lt;wsp:rsid wsp:val=&quot;00C22EE9&quot;/&gt;&lt;wsp:rsid wsp:val=&quot;00C246F7&quot;/&gt;&lt;wsp:rsid wsp:val=&quot;00C24C52&quot;/&gt;&lt;wsp:rsid wsp:val=&quot;00C25637&quot;/&gt;&lt;wsp:rsid wsp:val=&quot;00C26074&quot;/&gt;&lt;wsp:rsid wsp:val=&quot;00C26606&quot;/&gt;&lt;wsp:rsid wsp:val=&quot;00C31220&quot;/&gt;&lt;wsp:rsid wsp:val=&quot;00C313B2&quot;/&gt;&lt;wsp:rsid wsp:val=&quot;00C32368&quot;/&gt;&lt;wsp:rsid wsp:val=&quot;00C35E28&quot;/&gt;&lt;wsp:rsid wsp:val=&quot;00C37C15&quot;/&gt;&lt;wsp:rsid wsp:val=&quot;00C37FD7&quot;/&gt;&lt;wsp:rsid wsp:val=&quot;00C41EAD&quot;/&gt;&lt;wsp:rsid wsp:val=&quot;00C42A4D&quot;/&gt;&lt;wsp:rsid wsp:val=&quot;00C4572F&quot;/&gt;&lt;wsp:rsid wsp:val=&quot;00C45DF5&quot;/&gt;&lt;wsp:rsid wsp:val=&quot;00C46A43&quot;/&gt;&lt;wsp:rsid wsp:val=&quot;00C47366&quot;/&gt;&lt;wsp:rsid wsp:val=&quot;00C47741&quot;/&gt;&lt;wsp:rsid wsp:val=&quot;00C4798B&quot;/&gt;&lt;wsp:rsid wsp:val=&quot;00C50EBA&quot;/&gt;&lt;wsp:rsid wsp:val=&quot;00C52885&quot;/&gt;&lt;wsp:rsid wsp:val=&quot;00C53428&quot;/&gt;&lt;wsp:rsid wsp:val=&quot;00C53FF4&quot;/&gt;&lt;wsp:rsid wsp:val=&quot;00C5471D&quot;/&gt;&lt;wsp:rsid wsp:val=&quot;00C55665&quot;/&gt;&lt;wsp:rsid wsp:val=&quot;00C57A2B&quot;/&gt;&lt;wsp:rsid wsp:val=&quot;00C57C5A&quot;/&gt;&lt;wsp:rsid wsp:val=&quot;00C61E1E&quot;/&gt;&lt;wsp:rsid wsp:val=&quot;00C624E1&quot;/&gt;&lt;wsp:rsid wsp:val=&quot;00C628CA&quot;/&gt;&lt;wsp:rsid wsp:val=&quot;00C62C3E&quot;/&gt;&lt;wsp:rsid wsp:val=&quot;00C63B55&quot;/&gt;&lt;wsp:rsid wsp:val=&quot;00C70C91&quot;/&gt;&lt;wsp:rsid wsp:val=&quot;00C742C2&quot;/&gt;&lt;wsp:rsid wsp:val=&quot;00C76735&quot;/&gt;&lt;wsp:rsid wsp:val=&quot;00C810E3&quot;/&gt;&lt;wsp:rsid wsp:val=&quot;00C823C8&quot;/&gt;&lt;wsp:rsid wsp:val=&quot;00C8340A&quot;/&gt;&lt;wsp:rsid wsp:val=&quot;00C8468F&quot;/&gt;&lt;wsp:rsid wsp:val=&quot;00C85903&quot;/&gt;&lt;wsp:rsid wsp:val=&quot;00C86142&quot;/&gt;&lt;wsp:rsid wsp:val=&quot;00C86B28&quot;/&gt;&lt;wsp:rsid wsp:val=&quot;00C86F9E&quot;/&gt;&lt;wsp:rsid wsp:val=&quot;00C90E3B&quot;/&gt;&lt;wsp:rsid wsp:val=&quot;00C95DC1&quot;/&gt;&lt;wsp:rsid wsp:val=&quot;00CA0BA0&quot;/&gt;&lt;wsp:rsid wsp:val=&quot;00CA13B0&quot;/&gt;&lt;wsp:rsid wsp:val=&quot;00CA41F8&quot;/&gt;&lt;wsp:rsid wsp:val=&quot;00CA5F86&quot;/&gt;&lt;wsp:rsid wsp:val=&quot;00CA7C1B&quot;/&gt;&lt;wsp:rsid wsp:val=&quot;00CB1AB4&quot;/&gt;&lt;wsp:rsid wsp:val=&quot;00CB1B7C&quot;/&gt;&lt;wsp:rsid wsp:val=&quot;00CB1F52&quot;/&gt;&lt;wsp:rsid wsp:val=&quot;00CB2DFE&quot;/&gt;&lt;wsp:rsid wsp:val=&quot;00CB72ED&quot;/&gt;&lt;wsp:rsid wsp:val=&quot;00CC027D&quot;/&gt;&lt;wsp:rsid wsp:val=&quot;00CC1694&quot;/&gt;&lt;wsp:rsid wsp:val=&quot;00CC3346&quot;/&gt;&lt;wsp:rsid wsp:val=&quot;00CC4127&quot;/&gt;&lt;wsp:rsid wsp:val=&quot;00CC524B&quot;/&gt;&lt;wsp:rsid wsp:val=&quot;00CC574A&quot;/&gt;&lt;wsp:rsid wsp:val=&quot;00CC750C&quot;/&gt;&lt;wsp:rsid wsp:val=&quot;00CC7E5C&quot;/&gt;&lt;wsp:rsid wsp:val=&quot;00CC7FC6&quot;/&gt;&lt;wsp:rsid wsp:val=&quot;00CD086B&quot;/&gt;&lt;wsp:rsid wsp:val=&quot;00CD1630&quot;/&gt;&lt;wsp:rsid wsp:val=&quot;00CD1B09&quot;/&gt;&lt;wsp:rsid wsp:val=&quot;00CD24CD&quot;/&gt;&lt;wsp:rsid wsp:val=&quot;00CD25F4&quot;/&gt;&lt;wsp:rsid wsp:val=&quot;00CD3BA9&quot;/&gt;&lt;wsp:rsid wsp:val=&quot;00CD61AC&quot;/&gt;&lt;wsp:rsid wsp:val=&quot;00CD6B42&quot;/&gt;&lt;wsp:rsid wsp:val=&quot;00CE06BD&quot;/&gt;&lt;wsp:rsid wsp:val=&quot;00CE2996&quot;/&gt;&lt;wsp:rsid wsp:val=&quot;00CE4625&quot;/&gt;&lt;wsp:rsid wsp:val=&quot;00CF0DD5&quot;/&gt;&lt;wsp:rsid wsp:val=&quot;00CF1475&quot;/&gt;&lt;wsp:rsid wsp:val=&quot;00CF1FF6&quot;/&gt;&lt;wsp:rsid wsp:val=&quot;00CF36F5&quot;/&gt;&lt;wsp:rsid wsp:val=&quot;00CF4B09&quot;/&gt;&lt;wsp:rsid wsp:val=&quot;00CF4D15&quot;/&gt;&lt;wsp:rsid wsp:val=&quot;00CF7ADB&quot;/&gt;&lt;wsp:rsid wsp:val=&quot;00D006E6&quot;/&gt;&lt;wsp:rsid wsp:val=&quot;00D00747&quot;/&gt;&lt;wsp:rsid wsp:val=&quot;00D01040&quot;/&gt;&lt;wsp:rsid wsp:val=&quot;00D01EBA&quot;/&gt;&lt;wsp:rsid wsp:val=&quot;00D0236C&quot;/&gt;&lt;wsp:rsid wsp:val=&quot;00D02AE3&quot;/&gt;&lt;wsp:rsid wsp:val=&quot;00D02BE2&quot;/&gt;&lt;wsp:rsid wsp:val=&quot;00D054C8&quot;/&gt;&lt;wsp:rsid wsp:val=&quot;00D104AF&quot;/&gt;&lt;wsp:rsid wsp:val=&quot;00D10E49&quot;/&gt;&lt;wsp:rsid wsp:val=&quot;00D15682&quot;/&gt;&lt;wsp:rsid wsp:val=&quot;00D16B3B&quot;/&gt;&lt;wsp:rsid wsp:val=&quot;00D17796&quot;/&gt;&lt;wsp:rsid wsp:val=&quot;00D20B43&quot;/&gt;&lt;wsp:rsid wsp:val=&quot;00D22899&quot;/&gt;&lt;wsp:rsid wsp:val=&quot;00D25AB5&quot;/&gt;&lt;wsp:rsid wsp:val=&quot;00D264D5&quot;/&gt;&lt;wsp:rsid wsp:val=&quot;00D27549&quot;/&gt;&lt;wsp:rsid wsp:val=&quot;00D31A6A&quot;/&gt;&lt;wsp:rsid wsp:val=&quot;00D31C5D&quot;/&gt;&lt;wsp:rsid wsp:val=&quot;00D346F3&quot;/&gt;&lt;wsp:rsid wsp:val=&quot;00D4020B&quot;/&gt;&lt;wsp:rsid wsp:val=&quot;00D40600&quot;/&gt;&lt;wsp:rsid wsp:val=&quot;00D41F07&quot;/&gt;&lt;wsp:rsid wsp:val=&quot;00D429E1&quot;/&gt;&lt;wsp:rsid wsp:val=&quot;00D42A7D&quot;/&gt;&lt;wsp:rsid wsp:val=&quot;00D42C35&quot;/&gt;&lt;wsp:rsid wsp:val=&quot;00D43B6B&quot;/&gt;&lt;wsp:rsid wsp:val=&quot;00D455C1&quot;/&gt;&lt;wsp:rsid wsp:val=&quot;00D457F1&quot;/&gt;&lt;wsp:rsid wsp:val=&quot;00D522C6&quot;/&gt;&lt;wsp:rsid wsp:val=&quot;00D52A6F&quot;/&gt;&lt;wsp:rsid wsp:val=&quot;00D53E43&quot;/&gt;&lt;wsp:rsid wsp:val=&quot;00D53F11&quot;/&gt;&lt;wsp:rsid wsp:val=&quot;00D5487B&quot;/&gt;&lt;wsp:rsid wsp:val=&quot;00D57A90&quot;/&gt;&lt;wsp:rsid wsp:val=&quot;00D6090B&quot;/&gt;&lt;wsp:rsid wsp:val=&quot;00D60D21&quot;/&gt;&lt;wsp:rsid wsp:val=&quot;00D62746&quot;/&gt;&lt;wsp:rsid wsp:val=&quot;00D62F51&quot;/&gt;&lt;wsp:rsid wsp:val=&quot;00D63C3D&quot;/&gt;&lt;wsp:rsid wsp:val=&quot;00D66225&quot;/&gt;&lt;wsp:rsid wsp:val=&quot;00D7135D&quot;/&gt;&lt;wsp:rsid wsp:val=&quot;00D7146A&quot;/&gt;&lt;wsp:rsid wsp:val=&quot;00D763A5&quot;/&gt;&lt;wsp:rsid wsp:val=&quot;00D82479&quot;/&gt;&lt;wsp:rsid wsp:val=&quot;00D827BC&quot;/&gt;&lt;wsp:rsid wsp:val=&quot;00D873F5&quot;/&gt;&lt;wsp:rsid wsp:val=&quot;00D87906&quot;/&gt;&lt;wsp:rsid wsp:val=&quot;00D900A6&quot;/&gt;&lt;wsp:rsid wsp:val=&quot;00D9310F&quot;/&gt;&lt;wsp:rsid wsp:val=&quot;00D94252&quot;/&gt;&lt;wsp:rsid wsp:val=&quot;00D95DDF&quot;/&gt;&lt;wsp:rsid wsp:val=&quot;00D97413&quot;/&gt;&lt;wsp:rsid wsp:val=&quot;00D979F9&quot;/&gt;&lt;wsp:rsid wsp:val=&quot;00DA3268&quot;/&gt;&lt;wsp:rsid wsp:val=&quot;00DA3E66&quot;/&gt;&lt;wsp:rsid wsp:val=&quot;00DA48C0&quot;/&gt;&lt;wsp:rsid wsp:val=&quot;00DA5CB0&quot;/&gt;&lt;wsp:rsid wsp:val=&quot;00DB0067&quot;/&gt;&lt;wsp:rsid wsp:val=&quot;00DB1919&quot;/&gt;&lt;wsp:rsid wsp:val=&quot;00DB4CF5&quot;/&gt;&lt;wsp:rsid wsp:val=&quot;00DB64A3&quot;/&gt;&lt;wsp:rsid wsp:val=&quot;00DB7802&quot;/&gt;&lt;wsp:rsid wsp:val=&quot;00DC060A&quot;/&gt;&lt;wsp:rsid wsp:val=&quot;00DC06E9&quot;/&gt;&lt;wsp:rsid wsp:val=&quot;00DC3894&quot;/&gt;&lt;wsp:rsid wsp:val=&quot;00DC5B2C&quot;/&gt;&lt;wsp:rsid wsp:val=&quot;00DD01AC&quot;/&gt;&lt;wsp:rsid wsp:val=&quot;00DD2A40&quot;/&gt;&lt;wsp:rsid wsp:val=&quot;00DD348B&quot;/&gt;&lt;wsp:rsid wsp:val=&quot;00DD417F&quot;/&gt;&lt;wsp:rsid wsp:val=&quot;00DD57BF&quot;/&gt;&lt;wsp:rsid wsp:val=&quot;00DE094D&quot;/&gt;&lt;wsp:rsid wsp:val=&quot;00DE0E35&quot;/&gt;&lt;wsp:rsid wsp:val=&quot;00DE1F75&quot;/&gt;&lt;wsp:rsid wsp:val=&quot;00DE293F&quot;/&gt;&lt;wsp:rsid wsp:val=&quot;00DE2ABC&quot;/&gt;&lt;wsp:rsid wsp:val=&quot;00DE34B3&quot;/&gt;&lt;wsp:rsid wsp:val=&quot;00DE3D2D&quot;/&gt;&lt;wsp:rsid wsp:val=&quot;00DE4D39&quot;/&gt;&lt;wsp:rsid wsp:val=&quot;00DE4DD8&quot;/&gt;&lt;wsp:rsid wsp:val=&quot;00DE5A65&quot;/&gt;&lt;wsp:rsid wsp:val=&quot;00DE6D4F&quot;/&gt;&lt;wsp:rsid wsp:val=&quot;00DE7AF8&quot;/&gt;&lt;wsp:rsid wsp:val=&quot;00DE7DCB&quot;/&gt;&lt;wsp:rsid wsp:val=&quot;00DF0A08&quot;/&gt;&lt;wsp:rsid wsp:val=&quot;00DF399B&quot;/&gt;&lt;wsp:rsid wsp:val=&quot;00DF456F&quot;/&gt;&lt;wsp:rsid wsp:val=&quot;00DF5B2A&quot;/&gt;&lt;wsp:rsid wsp:val=&quot;00DF64E6&quot;/&gt;&lt;wsp:rsid wsp:val=&quot;00DF7A10&quot;/&gt;&lt;wsp:rsid wsp:val=&quot;00DF7BEC&quot;/&gt;&lt;wsp:rsid wsp:val=&quot;00E00E85&quot;/&gt;&lt;wsp:rsid wsp:val=&quot;00E0399B&quot;/&gt;&lt;wsp:rsid wsp:val=&quot;00E042BE&quot;/&gt;&lt;wsp:rsid wsp:val=&quot;00E04947&quot;/&gt;&lt;wsp:rsid wsp:val=&quot;00E04A27&quot;/&gt;&lt;wsp:rsid wsp:val=&quot;00E05375&quot;/&gt;&lt;wsp:rsid wsp:val=&quot;00E060E6&quot;/&gt;&lt;wsp:rsid wsp:val=&quot;00E0697C&quot;/&gt;&lt;wsp:rsid wsp:val=&quot;00E075EA&quot;/&gt;&lt;wsp:rsid wsp:val=&quot;00E129B1&quot;/&gt;&lt;wsp:rsid wsp:val=&quot;00E13012&quot;/&gt;&lt;wsp:rsid wsp:val=&quot;00E14691&quot;/&gt;&lt;wsp:rsid wsp:val=&quot;00E179A2&quot;/&gt;&lt;wsp:rsid wsp:val=&quot;00E204EE&quot;/&gt;&lt;wsp:rsid wsp:val=&quot;00E207BB&quot;/&gt;&lt;wsp:rsid wsp:val=&quot;00E2113C&quot;/&gt;&lt;wsp:rsid wsp:val=&quot;00E239FE&quot;/&gt;&lt;wsp:rsid wsp:val=&quot;00E25862&quot;/&gt;&lt;wsp:rsid wsp:val=&quot;00E2630B&quot;/&gt;&lt;wsp:rsid wsp:val=&quot;00E2719E&quot;/&gt;&lt;wsp:rsid wsp:val=&quot;00E36D90&quot;/&gt;&lt;wsp:rsid wsp:val=&quot;00E3781C&quot;/&gt;&lt;wsp:rsid wsp:val=&quot;00E37A86&quot;/&gt;&lt;wsp:rsid wsp:val=&quot;00E37AF0&quot;/&gt;&lt;wsp:rsid wsp:val=&quot;00E40EB4&quot;/&gt;&lt;wsp:rsid wsp:val=&quot;00E418E1&quot;/&gt;&lt;wsp:rsid wsp:val=&quot;00E43052&quot;/&gt;&lt;wsp:rsid wsp:val=&quot;00E47FF4&quot;/&gt;&lt;wsp:rsid wsp:val=&quot;00E506FB&quot;/&gt;&lt;wsp:rsid wsp:val=&quot;00E50E0B&quot;/&gt;&lt;wsp:rsid wsp:val=&quot;00E51F1A&quot;/&gt;&lt;wsp:rsid wsp:val=&quot;00E51F1C&quot;/&gt;&lt;wsp:rsid wsp:val=&quot;00E5208B&quot;/&gt;&lt;wsp:rsid wsp:val=&quot;00E5223E&quot;/&gt;&lt;wsp:rsid wsp:val=&quot;00E524D1&quot;/&gt;&lt;wsp:rsid wsp:val=&quot;00E5312E&quot;/&gt;&lt;wsp:rsid wsp:val=&quot;00E53AE1&quot;/&gt;&lt;wsp:rsid wsp:val=&quot;00E562C6&quot;/&gt;&lt;wsp:rsid wsp:val=&quot;00E62020&quot;/&gt;&lt;wsp:rsid wsp:val=&quot;00E6312A&quot;/&gt;&lt;wsp:rsid wsp:val=&quot;00E71C70&quot;/&gt;&lt;wsp:rsid wsp:val=&quot;00E724C3&quot;/&gt;&lt;wsp:rsid wsp:val=&quot;00E72703&quot;/&gt;&lt;wsp:rsid wsp:val=&quot;00E727EE&quot;/&gt;&lt;wsp:rsid wsp:val=&quot;00E7402E&quot;/&gt;&lt;wsp:rsid wsp:val=&quot;00E74C5E&quot;/&gt;&lt;wsp:rsid wsp:val=&quot;00E771E4&quot;/&gt;&lt;wsp:rsid wsp:val=&quot;00E776CC&quot;/&gt;&lt;wsp:rsid wsp:val=&quot;00E77B45&quot;/&gt;&lt;wsp:rsid wsp:val=&quot;00E802A9&quot;/&gt;&lt;wsp:rsid wsp:val=&quot;00E80F0D&quot;/&gt;&lt;wsp:rsid wsp:val=&quot;00E82881&quot;/&gt;&lt;wsp:rsid wsp:val=&quot;00E83C29&quot;/&gt;&lt;wsp:rsid wsp:val=&quot;00E83E38&quot;/&gt;&lt;wsp:rsid wsp:val=&quot;00E846CD&quot;/&gt;&lt;wsp:rsid wsp:val=&quot;00E84E6D&quot;/&gt;&lt;wsp:rsid wsp:val=&quot;00E868AB&quot;/&gt;&lt;wsp:rsid wsp:val=&quot;00E87F5E&quot;/&gt;&lt;wsp:rsid wsp:val=&quot;00E90BF5&quot;/&gt;&lt;wsp:rsid wsp:val=&quot;00E965BA&quot;/&gt;&lt;wsp:rsid wsp:val=&quot;00E979E5&quot;/&gt;&lt;wsp:rsid wsp:val=&quot;00E97E18&quot;/&gt;&lt;wsp:rsid wsp:val=&quot;00EA03F1&quot;/&gt;&lt;wsp:rsid wsp:val=&quot;00EA2FBD&quot;/&gt;&lt;wsp:rsid wsp:val=&quot;00EA3103&quot;/&gt;&lt;wsp:rsid wsp:val=&quot;00EA3427&quot;/&gt;&lt;wsp:rsid wsp:val=&quot;00EA3C8A&quot;/&gt;&lt;wsp:rsid wsp:val=&quot;00EA597F&quot;/&gt;&lt;wsp:rsid wsp:val=&quot;00EA6379&quot;/&gt;&lt;wsp:rsid wsp:val=&quot;00EA6454&quot;/&gt;&lt;wsp:rsid wsp:val=&quot;00EB0F5B&quot;/&gt;&lt;wsp:rsid wsp:val=&quot;00EB16F4&quot;/&gt;&lt;wsp:rsid wsp:val=&quot;00EB19D5&quot;/&gt;&lt;wsp:rsid wsp:val=&quot;00EB235C&quot;/&gt;&lt;wsp:rsid wsp:val=&quot;00EB3224&quot;/&gt;&lt;wsp:rsid wsp:val=&quot;00EB67EC&quot;/&gt;&lt;wsp:rsid wsp:val=&quot;00EB7170&quot;/&gt;&lt;wsp:rsid wsp:val=&quot;00EB721E&quot;/&gt;&lt;wsp:rsid wsp:val=&quot;00EB7E67&quot;/&gt;&lt;wsp:rsid wsp:val=&quot;00EC106C&quot;/&gt;&lt;wsp:rsid wsp:val=&quot;00EC140B&quot;/&gt;&lt;wsp:rsid wsp:val=&quot;00EC1569&quot;/&gt;&lt;wsp:rsid wsp:val=&quot;00EC40FE&quot;/&gt;&lt;wsp:rsid wsp:val=&quot;00EC6256&quot;/&gt;&lt;wsp:rsid wsp:val=&quot;00EC7392&quot;/&gt;&lt;wsp:rsid wsp:val=&quot;00ED1546&quot;/&gt;&lt;wsp:rsid wsp:val=&quot;00ED2A0C&quot;/&gt;&lt;wsp:rsid wsp:val=&quot;00ED316E&quot;/&gt;&lt;wsp:rsid wsp:val=&quot;00ED3296&quot;/&gt;&lt;wsp:rsid wsp:val=&quot;00ED34F5&quot;/&gt;&lt;wsp:rsid wsp:val=&quot;00ED5032&quot;/&gt;&lt;wsp:rsid wsp:val=&quot;00ED6DD0&quot;/&gt;&lt;wsp:rsid wsp:val=&quot;00ED7402&quot;/&gt;&lt;wsp:rsid wsp:val=&quot;00EE1516&quot;/&gt;&lt;wsp:rsid wsp:val=&quot;00EE1D01&quot;/&gt;&lt;wsp:rsid wsp:val=&quot;00EE2A7B&quot;/&gt;&lt;wsp:rsid wsp:val=&quot;00EF35E5&quot;/&gt;&lt;wsp:rsid wsp:val=&quot;00EF3720&quot;/&gt;&lt;wsp:rsid wsp:val=&quot;00EF506C&quot;/&gt;&lt;wsp:rsid wsp:val=&quot;00EF71BE&quot;/&gt;&lt;wsp:rsid wsp:val=&quot;00F00D47&quot;/&gt;&lt;wsp:rsid wsp:val=&quot;00F01F7A&quot;/&gt;&lt;wsp:rsid wsp:val=&quot;00F0484B&quot;/&gt;&lt;wsp:rsid wsp:val=&quot;00F05476&quot;/&gt;&lt;wsp:rsid wsp:val=&quot;00F10ACE&quot;/&gt;&lt;wsp:rsid wsp:val=&quot;00F10BC6&quot;/&gt;&lt;wsp:rsid wsp:val=&quot;00F12274&quot;/&gt;&lt;wsp:rsid wsp:val=&quot;00F130C8&quot;/&gt;&lt;wsp:rsid wsp:val=&quot;00F139D2&quot;/&gt;&lt;wsp:rsid wsp:val=&quot;00F13CFD&quot;/&gt;&lt;wsp:rsid wsp:val=&quot;00F158CA&quot;/&gt;&lt;wsp:rsid wsp:val=&quot;00F20FC4&quot;/&gt;&lt;wsp:rsid wsp:val=&quot;00F219FA&quot;/&gt;&lt;wsp:rsid wsp:val=&quot;00F2370C&quot;/&gt;&lt;wsp:rsid wsp:val=&quot;00F23F7A&quot;/&gt;&lt;wsp:rsid wsp:val=&quot;00F249AC&quot;/&gt;&lt;wsp:rsid wsp:val=&quot;00F25AB6&quot;/&gt;&lt;wsp:rsid wsp:val=&quot;00F2631B&quot;/&gt;&lt;wsp:rsid wsp:val=&quot;00F271AD&quot;/&gt;&lt;wsp:rsid wsp:val=&quot;00F3006F&quot;/&gt;&lt;wsp:rsid wsp:val=&quot;00F300C9&quot;/&gt;&lt;wsp:rsid wsp:val=&quot;00F314A0&quot;/&gt;&lt;wsp:rsid wsp:val=&quot;00F332FA&quot;/&gt;&lt;wsp:rsid wsp:val=&quot;00F34CFD&quot;/&gt;&lt;wsp:rsid wsp:val=&quot;00F3541C&quot;/&gt;&lt;wsp:rsid wsp:val=&quot;00F36165&quot;/&gt;&lt;wsp:rsid wsp:val=&quot;00F361B0&quot;/&gt;&lt;wsp:rsid wsp:val=&quot;00F421DF&quot;/&gt;&lt;wsp:rsid wsp:val=&quot;00F432F6&quot;/&gt;&lt;wsp:rsid wsp:val=&quot;00F44864&quot;/&gt;&lt;wsp:rsid wsp:val=&quot;00F46BAC&quot;/&gt;&lt;wsp:rsid wsp:val=&quot;00F46E23&quot;/&gt;&lt;wsp:rsid wsp:val=&quot;00F470CC&quot;/&gt;&lt;wsp:rsid wsp:val=&quot;00F4774E&quot;/&gt;&lt;wsp:rsid wsp:val=&quot;00F50A8D&quot;/&gt;&lt;wsp:rsid wsp:val=&quot;00F50EE4&quot;/&gt;&lt;wsp:rsid wsp:val=&quot;00F51130&quot;/&gt;&lt;wsp:rsid wsp:val=&quot;00F51A5C&quot;/&gt;&lt;wsp:rsid wsp:val=&quot;00F53B0D&quot;/&gt;&lt;wsp:rsid wsp:val=&quot;00F56C2A&quot;/&gt;&lt;wsp:rsid wsp:val=&quot;00F57600&quot;/&gt;&lt;wsp:rsid wsp:val=&quot;00F60BBC&quot;/&gt;&lt;wsp:rsid wsp:val=&quot;00F61004&quot;/&gt;&lt;wsp:rsid wsp:val=&quot;00F61387&quot;/&gt;&lt;wsp:rsid wsp:val=&quot;00F626CE&quot;/&gt;&lt;wsp:rsid wsp:val=&quot;00F626D0&quot;/&gt;&lt;wsp:rsid wsp:val=&quot;00F65C8A&quot;/&gt;&lt;wsp:rsid wsp:val=&quot;00F726F3&quot;/&gt;&lt;wsp:rsid wsp:val=&quot;00F72B15&quot;/&gt;&lt;wsp:rsid wsp:val=&quot;00F738C2&quot;/&gt;&lt;wsp:rsid wsp:val=&quot;00F76E50&quot;/&gt;&lt;wsp:rsid wsp:val=&quot;00F80160&quot;/&gt;&lt;wsp:rsid wsp:val=&quot;00F81751&quot;/&gt;&lt;wsp:rsid wsp:val=&quot;00F817B6&quot;/&gt;&lt;wsp:rsid wsp:val=&quot;00F81819&quot;/&gt;&lt;wsp:rsid wsp:val=&quot;00F818C7&quot;/&gt;&lt;wsp:rsid wsp:val=&quot;00F81905&quot;/&gt;&lt;wsp:rsid wsp:val=&quot;00F8371B&quot;/&gt;&lt;wsp:rsid wsp:val=&quot;00F840E4&quot;/&gt;&lt;wsp:rsid wsp:val=&quot;00F8487D&quot;/&gt;&lt;wsp:rsid wsp:val=&quot;00F85979&quot;/&gt;&lt;wsp:rsid wsp:val=&quot;00F8752C&quot;/&gt;&lt;wsp:rsid wsp:val=&quot;00F9242D&quot;/&gt;&lt;wsp:rsid wsp:val=&quot;00F92A06&quot;/&gt;&lt;wsp:rsid wsp:val=&quot;00F9540E&quot;/&gt;&lt;wsp:rsid wsp:val=&quot;00FA387F&quot;/&gt;&lt;wsp:rsid wsp:val=&quot;00FA39C9&quot;/&gt;&lt;wsp:rsid wsp:val=&quot;00FA3DED&quot;/&gt;&lt;wsp:rsid wsp:val=&quot;00FA3F50&quot;/&gt;&lt;wsp:rsid wsp:val=&quot;00FA45F2&quot;/&gt;&lt;wsp:rsid wsp:val=&quot;00FA4B06&quot;/&gt;&lt;wsp:rsid wsp:val=&quot;00FA634D&quot;/&gt;&lt;wsp:rsid wsp:val=&quot;00FA7BA8&quot;/&gt;&lt;wsp:rsid wsp:val=&quot;00FB2834&quot;/&gt;&lt;wsp:rsid wsp:val=&quot;00FB3DB9&quot;/&gt;&lt;wsp:rsid wsp:val=&quot;00FB46A3&quot;/&gt;&lt;wsp:rsid wsp:val=&quot;00FB5F9F&quot;/&gt;&lt;wsp:rsid wsp:val=&quot;00FB6297&quot;/&gt;&lt;wsp:rsid wsp:val=&quot;00FB6ADD&quot;/&gt;&lt;wsp:rsid wsp:val=&quot;00FD16FF&quot;/&gt;&lt;wsp:rsid wsp:val=&quot;00FD1CC4&quot;/&gt;&lt;wsp:rsid wsp:val=&quot;00FD1FE2&quot;/&gt;&lt;wsp:rsid wsp:val=&quot;00FD224E&quot;/&gt;&lt;wsp:rsid wsp:val=&quot;00FD2CE6&quot;/&gt;&lt;wsp:rsid wsp:val=&quot;00FD2D3C&quot;/&gt;&lt;wsp:rsid wsp:val=&quot;00FD2E91&quot;/&gt;&lt;wsp:rsid wsp:val=&quot;00FD41EA&quot;/&gt;&lt;wsp:rsid wsp:val=&quot;00FD4FFA&quot;/&gt;&lt;wsp:rsid wsp:val=&quot;00FD5C3C&quot;/&gt;&lt;wsp:rsid wsp:val=&quot;00FD76B9&quot;/&gt;&lt;wsp:rsid wsp:val=&quot;00FD77AE&quot;/&gt;&lt;wsp:rsid wsp:val=&quot;00FE1AEB&quot;/&gt;&lt;wsp:rsid wsp:val=&quot;00FE250E&quot;/&gt;&lt;wsp:rsid wsp:val=&quot;00FE271F&quot;/&gt;&lt;wsp:rsid wsp:val=&quot;00FE2D7D&quot;/&gt;&lt;wsp:rsid wsp:val=&quot;00FE3581&quot;/&gt;&lt;wsp:rsid wsp:val=&quot;00FE4246&quot;/&gt;&lt;wsp:rsid wsp:val=&quot;00FE521F&quot;/&gt;&lt;wsp:rsid wsp:val=&quot;00FE7384&quot;/&gt;&lt;wsp:rsid wsp:val=&quot;00FF0C25&quot;/&gt;&lt;wsp:rsid wsp:val=&quot;00FF167E&quot;/&gt;&lt;wsp:rsid wsp:val=&quot;00FF24B1&quot;/&gt;&lt;wsp:rsid wsp:val=&quot;00FF5346&quot;/&gt;&lt;/wsp:rsids&gt;&lt;/w:docPr&gt;&lt;w:body&gt;&lt;wx:sect&gt;&lt;w:p wsp:rsidR=&quot;000A366E&quot; wsp:rsidRDefault=&quot;000A366E&quot; wsp:rsidP=&quot;000A366E&quot;&gt;&lt;m:oMathPara&gt;&lt;m:oMath&gt;&lt;m:sSup&gt;&lt;m:sSupPr&gt;&lt;m:ctrlPr&gt;&lt;w:rPr&gt;&lt;w:rFonts w:ascii=&quot;Cambria Math&quot; w:h-ansi=&quot;Cambria Math&quot;/&gt;&lt;wx:font wx:val=&quot;Cambria Math&quot;/&gt;&lt;w:i/&gt;&lt;w:sz w:val=&quot;26&quot;/&gt;&lt;w:sz-cs w:val=&quot;26&quot;/&gt;&lt;/w:rPr&gt;&lt;/m:ctrlPr&gt;&lt;/m:sSupPr&gt;&lt;m:e&gt;&lt;m:sSup&gt;&lt;m:sSupPr&gt;&lt;m:ctrlPr&gt;&lt;w:rPr&gt;&lt;w:rFonts w:ascii=&quot;Cambria Math&quot; w:h-ansi=&quot;Cambria Math&quot;/&gt;&lt;wx:font wx:val=&quot;Cambria Math&quot;/&gt;&lt;w:i/&gt;&lt;w:sz w:val=&quot;26&quot;/&gt;&lt;w:sz-cs w:val=&quot;26&quot;/&gt;&lt;/w:rPr&gt;&lt;/m:ctrlPr&gt;&lt;/m:sSupPr&gt;&lt;m:e&gt;&lt;m:r&gt;&lt;w:rPr&gt;&lt;w:rFonts w:ascii=&quot;Cambria Math&quot; w:h-ansi=&quot;Cambria Math&quot;/&gt;&lt;wx:font wx:val=&quot;Cambria Math&quot;/&gt;&lt;w:i/&gt;&lt;w:sz w:val=&quot;26&quot;/&gt;&lt;w:sz-cs w:val=&quot;26&quot;/&gt;&lt;/w:rPr&gt;&lt;m:t&gt;2x&lt;/m:t&gt;&lt;/m:r&gt;&lt;/m:e&gt;&lt;m:sup&gt;&lt;m:r&gt;&lt;w:rPr&gt;&lt;w:rFonts w:ascii=&quot;Cambria Math&quot; w:h-ansi=&quot;Cambria Math&quot;/&gt;&lt;wx:font wx:val=&quot;Cambria Math&quot;/&gt;&lt;w:i/&gt;&lt;w:sz w:val=&quot;26&quot;/&gt;&lt;w:sz-cs w:val=&quot;26&quot;/&gt;&lt;/w:rPr&gt;&lt;m:t&gt;3&lt;/m:t&gt;&lt;/m:r&gt;&lt;/m:sup&gt;&lt;/m:sSup&gt;&lt;m:r&gt;&lt;w:rPr&gt;&lt;w:rFonts w:ascii=&quot;Cambria Math&quot; w:h-ansi=&quot;Cambria Math&quot;/&gt;&lt;wx:font wx:val=&quot;Cambria Math&quot;/&gt;&lt;w:i/&gt;&lt;w:sz w:val=&quot;26&quot;/&gt;&lt;w:sz-cs w:val=&quot;26&quot;/&gt;&lt;/w:rPr&gt;&lt;m:t&gt;- x&lt;/m:t&gt;&lt;/m:r&gt;&lt;/m:e&gt;&lt;m:sup&gt;&lt;m:r&gt;&lt;w:rPr&gt;&lt;w:rFonts w:ascii=&quot;Cambria Math&quot; w:h-ansi=&quot;Cambria Math&quot;/&gt;&lt;wx:font wx:val=&quot;Cambria Math&quot;/&gt;&lt;w:i/&gt;&lt;w:sz w:val=&quot;26&quot;/&gt;&lt;w:sz-cs w:val=&quot;26&quot;/&gt;&lt;/w:rPr&gt;&lt;m:t&gt;2&lt;/m:t&gt;&lt;/m:r&gt;&lt;/m:sup&gt;&lt;/m:sSup&gt;&lt;m:r&gt;&lt;w:rPr&gt;&lt;w:rFonts w:ascii=&quot;Cambria Math&quot; w:h-ansi=&quot;Cambria Math&quot;/&gt;&lt;wx:font wx:val=&quot;Cambria Math&quot;/&gt;&lt;w:i/&gt;&lt;w:sz w:val=&quot;26&quot;/&gt;&lt;w:sz-cs w:val=&quot;26&quot;/&gt;&lt;/w:rPr&gt;&lt;m:t&gt;+5x-3&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path/>
            <v:fill on="f" focussize="0,0"/>
            <v:stroke on="f"/>
            <v:imagedata r:id="rId30" chromakey="#FFFFFF" o:title=""/>
            <o:lock v:ext="edit" aspectratio="t"/>
            <w10:wrap type="none"/>
            <w10:anchorlock/>
          </v:shape>
        </w:pict>
      </w:r>
      <w:r>
        <w:rPr>
          <w:sz w:val="26"/>
          <w:szCs w:val="26"/>
        </w:rPr>
        <w:fldChar w:fldCharType="end"/>
      </w:r>
      <w:r>
        <w:rPr>
          <w:sz w:val="26"/>
          <w:szCs w:val="26"/>
        </w:rPr>
        <w:t xml:space="preserve"> là ?</w:t>
      </w:r>
    </w:p>
    <w:tbl>
      <w:tblPr>
        <w:tblStyle w:val="4"/>
        <w:tblW w:w="0" w:type="auto"/>
        <w:tblInd w:w="0" w:type="dxa"/>
        <w:tblLayout w:type="autofit"/>
        <w:tblCellMar>
          <w:top w:w="0" w:type="dxa"/>
          <w:left w:w="108" w:type="dxa"/>
          <w:bottom w:w="0" w:type="dxa"/>
          <w:right w:w="108" w:type="dxa"/>
        </w:tblCellMar>
      </w:tblPr>
      <w:tblGrid>
        <w:gridCol w:w="2675"/>
        <w:gridCol w:w="2672"/>
        <w:gridCol w:w="2672"/>
        <w:gridCol w:w="2676"/>
      </w:tblGrid>
      <w:tr>
        <w:tblPrEx>
          <w:tblCellMar>
            <w:top w:w="0" w:type="dxa"/>
            <w:left w:w="108" w:type="dxa"/>
            <w:bottom w:w="0" w:type="dxa"/>
            <w:right w:w="108" w:type="dxa"/>
          </w:tblCellMar>
        </w:tblPrEx>
        <w:tc>
          <w:tcPr>
            <w:tcW w:w="3390" w:type="dxa"/>
            <w:shd w:val="clear" w:color="auto" w:fill="auto"/>
            <w:noWrap w:val="0"/>
            <w:vAlign w:val="top"/>
          </w:tcPr>
          <w:p>
            <w:pPr>
              <w:spacing w:after="160" w:line="256" w:lineRule="auto"/>
              <w:jc w:val="both"/>
              <w:rPr>
                <w:sz w:val="26"/>
                <w:szCs w:val="26"/>
              </w:rPr>
            </w:pPr>
            <w:r>
              <w:rPr>
                <w:sz w:val="26"/>
                <w:szCs w:val="26"/>
              </w:rPr>
              <w:t>A.  2</w:t>
            </w:r>
          </w:p>
        </w:tc>
        <w:tc>
          <w:tcPr>
            <w:tcW w:w="3390" w:type="dxa"/>
            <w:shd w:val="clear" w:color="auto" w:fill="auto"/>
            <w:noWrap w:val="0"/>
            <w:vAlign w:val="top"/>
          </w:tcPr>
          <w:p>
            <w:pPr>
              <w:spacing w:after="160" w:line="256" w:lineRule="auto"/>
              <w:jc w:val="both"/>
              <w:rPr>
                <w:sz w:val="26"/>
                <w:szCs w:val="26"/>
              </w:rPr>
            </w:pPr>
            <w:r>
              <w:rPr>
                <w:bCs/>
                <w:sz w:val="26"/>
                <w:szCs w:val="26"/>
              </w:rPr>
              <w:t>B. -3</w:t>
            </w:r>
          </w:p>
        </w:tc>
        <w:tc>
          <w:tcPr>
            <w:tcW w:w="3391" w:type="dxa"/>
            <w:shd w:val="clear" w:color="auto" w:fill="auto"/>
            <w:noWrap w:val="0"/>
            <w:vAlign w:val="top"/>
          </w:tcPr>
          <w:p>
            <w:pPr>
              <w:spacing w:after="160" w:line="256" w:lineRule="auto"/>
              <w:jc w:val="both"/>
              <w:rPr>
                <w:sz w:val="26"/>
                <w:szCs w:val="26"/>
              </w:rPr>
            </w:pPr>
            <w:r>
              <w:rPr>
                <w:sz w:val="26"/>
                <w:szCs w:val="26"/>
              </w:rPr>
              <w:t>C. 5</w:t>
            </w:r>
          </w:p>
        </w:tc>
        <w:tc>
          <w:tcPr>
            <w:tcW w:w="3391" w:type="dxa"/>
            <w:shd w:val="clear" w:color="auto" w:fill="auto"/>
            <w:noWrap w:val="0"/>
            <w:vAlign w:val="top"/>
          </w:tcPr>
          <w:p>
            <w:pPr>
              <w:spacing w:after="160" w:line="256" w:lineRule="auto"/>
              <w:jc w:val="both"/>
              <w:rPr>
                <w:sz w:val="26"/>
                <w:szCs w:val="26"/>
              </w:rPr>
            </w:pPr>
            <w:r>
              <w:rPr>
                <w:sz w:val="26"/>
                <w:szCs w:val="26"/>
              </w:rPr>
              <w:t>D. 3</w:t>
            </w:r>
          </w:p>
        </w:tc>
      </w:tr>
    </w:tbl>
    <w:p>
      <w:pPr>
        <w:spacing w:after="160" w:line="256" w:lineRule="auto"/>
        <w:rPr>
          <w:sz w:val="26"/>
          <w:szCs w:val="26"/>
        </w:rPr>
      </w:pPr>
      <w:r>
        <w:rPr>
          <w:b/>
          <w:bCs/>
          <w:sz w:val="26"/>
          <w:szCs w:val="26"/>
        </w:rPr>
        <w:t>Câu 14:</w:t>
      </w:r>
      <w:r>
        <w:rPr>
          <w:sz w:val="26"/>
          <w:szCs w:val="26"/>
        </w:rPr>
        <w:t xml:space="preserve"> Nghiệm của đa thức :</w:t>
      </w:r>
      <w:r>
        <w:rPr>
          <w:sz w:val="26"/>
          <w:szCs w:val="26"/>
        </w:rPr>
        <w:fldChar w:fldCharType="begin"/>
      </w:r>
      <w:r>
        <w:rPr>
          <w:sz w:val="26"/>
          <w:szCs w:val="26"/>
        </w:rPr>
        <w:instrText xml:space="preserve"> QUOTE </w:instrText>
      </w:r>
      <w:r>
        <w:rPr>
          <w:position w:val="-6"/>
        </w:rPr>
        <w:pict>
          <v:shape id="_x0000_i1049" o:spt="75" type="#_x0000_t75" style="height:15pt;width:105.75pt;" filled="f" stroked="f" coordsize="21600,21600" equationxml="&lt;?xml version=&quot;1.0&quot; encoding=&quot;UTF-8&quot; standalone=&quot;yes&quot;?&gt;&#13;&#10;&lt;?mso-application progid=&quot;Word.Document&quot;?&gt;&#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drawingGridHorizontalSpacing w:val=&quot;130&quot;/&gt;&lt;w:drawingGridVerticalSpacing w:val=&quot;381&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ww6BorderRules/&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3407CA&quot;/&gt;&lt;wsp:rsid wsp:val=&quot;0000060C&quot;/&gt;&lt;wsp:rsid wsp:val=&quot;00001556&quot;/&gt;&lt;wsp:rsid wsp:val=&quot;000023AA&quot;/&gt;&lt;wsp:rsid wsp:val=&quot;0000518F&quot;/&gt;&lt;wsp:rsid wsp:val=&quot;00005A82&quot;/&gt;&lt;wsp:rsid wsp:val=&quot;00005F64&quot;/&gt;&lt;wsp:rsid wsp:val=&quot;0000790D&quot;/&gt;&lt;wsp:rsid wsp:val=&quot;00011D7D&quot;/&gt;&lt;wsp:rsid wsp:val=&quot;0001274A&quot;/&gt;&lt;wsp:rsid wsp:val=&quot;00012D53&quot;/&gt;&lt;wsp:rsid wsp:val=&quot;000141C0&quot;/&gt;&lt;wsp:rsid wsp:val=&quot;000157DC&quot;/&gt;&lt;wsp:rsid wsp:val=&quot;00017726&quot;/&gt;&lt;wsp:rsid wsp:val=&quot;000207C9&quot;/&gt;&lt;wsp:rsid wsp:val=&quot;00020A94&quot;/&gt;&lt;wsp:rsid wsp:val=&quot;000210D0&quot;/&gt;&lt;wsp:rsid wsp:val=&quot;0002173E&quot;/&gt;&lt;wsp:rsid wsp:val=&quot;00021C31&quot;/&gt;&lt;wsp:rsid wsp:val=&quot;000267A3&quot;/&gt;&lt;wsp:rsid wsp:val=&quot;000352C7&quot;/&gt;&lt;wsp:rsid wsp:val=&quot;00035362&quot;/&gt;&lt;wsp:rsid wsp:val=&quot;000375B3&quot;/&gt;&lt;wsp:rsid wsp:val=&quot;000378F0&quot;/&gt;&lt;wsp:rsid wsp:val=&quot;00040E72&quot;/&gt;&lt;wsp:rsid wsp:val=&quot;00042432&quot;/&gt;&lt;wsp:rsid wsp:val=&quot;000432EC&quot;/&gt;&lt;wsp:rsid wsp:val=&quot;00046737&quot;/&gt;&lt;wsp:rsid wsp:val=&quot;000470F8&quot;/&gt;&lt;wsp:rsid wsp:val=&quot;00047AD6&quot;/&gt;&lt;wsp:rsid wsp:val=&quot;00050A37&quot;/&gt;&lt;wsp:rsid wsp:val=&quot;00054798&quot;/&gt;&lt;wsp:rsid wsp:val=&quot;00054D56&quot;/&gt;&lt;wsp:rsid wsp:val=&quot;00055450&quot;/&gt;&lt;wsp:rsid wsp:val=&quot;00055468&quot;/&gt;&lt;wsp:rsid wsp:val=&quot;00056C8A&quot;/&gt;&lt;wsp:rsid wsp:val=&quot;0005778F&quot;/&gt;&lt;wsp:rsid wsp:val=&quot;00061D37&quot;/&gt;&lt;wsp:rsid wsp:val=&quot;00061F04&quot;/&gt;&lt;wsp:rsid wsp:val=&quot;00062394&quot;/&gt;&lt;wsp:rsid wsp:val=&quot;00067077&quot;/&gt;&lt;wsp:rsid wsp:val=&quot;00067D6D&quot;/&gt;&lt;wsp:rsid wsp:val=&quot;00070AA2&quot;/&gt;&lt;wsp:rsid wsp:val=&quot;000715E1&quot;/&gt;&lt;wsp:rsid wsp:val=&quot;00073BC1&quot;/&gt;&lt;wsp:rsid wsp:val=&quot;00074081&quot;/&gt;&lt;wsp:rsid wsp:val=&quot;00074979&quot;/&gt;&lt;wsp:rsid wsp:val=&quot;00075001&quot;/&gt;&lt;wsp:rsid wsp:val=&quot;0007511C&quot;/&gt;&lt;wsp:rsid wsp:val=&quot;00075F78&quot;/&gt;&lt;wsp:rsid wsp:val=&quot;00080232&quot;/&gt;&lt;wsp:rsid wsp:val=&quot;000802E3&quot;/&gt;&lt;wsp:rsid wsp:val=&quot;0008137E&quot;/&gt;&lt;wsp:rsid wsp:val=&quot;00082364&quot;/&gt;&lt;wsp:rsid wsp:val=&quot;000832AB&quot;/&gt;&lt;wsp:rsid wsp:val=&quot;000832B1&quot;/&gt;&lt;wsp:rsid wsp:val=&quot;00085980&quot;/&gt;&lt;wsp:rsid wsp:val=&quot;00085B8E&quot;/&gt;&lt;wsp:rsid wsp:val=&quot;00090F18&quot;/&gt;&lt;wsp:rsid wsp:val=&quot;00094D2A&quot;/&gt;&lt;wsp:rsid wsp:val=&quot;00096D73&quot;/&gt;&lt;wsp:rsid wsp:val=&quot;000A1841&quot;/&gt;&lt;wsp:rsid wsp:val=&quot;000A49E4&quot;/&gt;&lt;wsp:rsid wsp:val=&quot;000A572F&quot;/&gt;&lt;wsp:rsid wsp:val=&quot;000A5F93&quot;/&gt;&lt;wsp:rsid wsp:val=&quot;000A65CA&quot;/&gt;&lt;wsp:rsid wsp:val=&quot;000A7D0F&quot;/&gt;&lt;wsp:rsid wsp:val=&quot;000B1ED5&quot;/&gt;&lt;wsp:rsid wsp:val=&quot;000B2EF8&quot;/&gt;&lt;wsp:rsid wsp:val=&quot;000B5005&quot;/&gt;&lt;wsp:rsid wsp:val=&quot;000B5FF3&quot;/&gt;&lt;wsp:rsid wsp:val=&quot;000B7E7A&quot;/&gt;&lt;wsp:rsid wsp:val=&quot;000C008C&quot;/&gt;&lt;wsp:rsid wsp:val=&quot;000C193A&quot;/&gt;&lt;wsp:rsid wsp:val=&quot;000C1BB2&quot;/&gt;&lt;wsp:rsid wsp:val=&quot;000C222F&quot;/&gt;&lt;wsp:rsid wsp:val=&quot;000C2DB1&quot;/&gt;&lt;wsp:rsid wsp:val=&quot;000C3D9B&quot;/&gt;&lt;wsp:rsid wsp:val=&quot;000C5764&quot;/&gt;&lt;wsp:rsid wsp:val=&quot;000C57F1&quot;/&gt;&lt;wsp:rsid wsp:val=&quot;000C637F&quot;/&gt;&lt;wsp:rsid wsp:val=&quot;000D145A&quot;/&gt;&lt;wsp:rsid wsp:val=&quot;000D215F&quot;/&gt;&lt;wsp:rsid wsp:val=&quot;000D2C8D&quot;/&gt;&lt;wsp:rsid wsp:val=&quot;000D3F16&quot;/&gt;&lt;wsp:rsid wsp:val=&quot;000D4991&quot;/&gt;&lt;wsp:rsid wsp:val=&quot;000D4D7F&quot;/&gt;&lt;wsp:rsid wsp:val=&quot;000D50D3&quot;/&gt;&lt;wsp:rsid wsp:val=&quot;000D5FE2&quot;/&gt;&lt;wsp:rsid wsp:val=&quot;000D6F4D&quot;/&gt;&lt;wsp:rsid wsp:val=&quot;000D72F6&quot;/&gt;&lt;wsp:rsid wsp:val=&quot;000D7AF2&quot;/&gt;&lt;wsp:rsid wsp:val=&quot;000E147A&quot;/&gt;&lt;wsp:rsid wsp:val=&quot;000E3CBB&quot;/&gt;&lt;wsp:rsid wsp:val=&quot;000E7472&quot;/&gt;&lt;wsp:rsid wsp:val=&quot;000E7573&quot;/&gt;&lt;wsp:rsid wsp:val=&quot;000E7901&quot;/&gt;&lt;wsp:rsid wsp:val=&quot;000E7FC1&quot;/&gt;&lt;wsp:rsid wsp:val=&quot;000F00B0&quot;/&gt;&lt;wsp:rsid wsp:val=&quot;000F2173&quot;/&gt;&lt;wsp:rsid wsp:val=&quot;000F47F7&quot;/&gt;&lt;wsp:rsid wsp:val=&quot;000F7283&quot;/&gt;&lt;wsp:rsid wsp:val=&quot;0010136A&quot;/&gt;&lt;wsp:rsid wsp:val=&quot;0010346F&quot;/&gt;&lt;wsp:rsid wsp:val=&quot;00106D12&quot;/&gt;&lt;wsp:rsid wsp:val=&quot;00106D8B&quot;/&gt;&lt;wsp:rsid wsp:val=&quot;00110890&quot;/&gt;&lt;wsp:rsid wsp:val=&quot;00110B63&quot;/&gt;&lt;wsp:rsid wsp:val=&quot;00111C54&quot;/&gt;&lt;wsp:rsid wsp:val=&quot;00112AF6&quot;/&gt;&lt;wsp:rsid wsp:val=&quot;00113234&quot;/&gt;&lt;wsp:rsid wsp:val=&quot;0011481F&quot;/&gt;&lt;wsp:rsid wsp:val=&quot;001177AF&quot;/&gt;&lt;wsp:rsid wsp:val=&quot;00117AAF&quot;/&gt;&lt;wsp:rsid wsp:val=&quot;0012056E&quot;/&gt;&lt;wsp:rsid wsp:val=&quot;0012104D&quot;/&gt;&lt;wsp:rsid wsp:val=&quot;00121C74&quot;/&gt;&lt;wsp:rsid wsp:val=&quot;00121EE8&quot;/&gt;&lt;wsp:rsid wsp:val=&quot;001265F1&quot;/&gt;&lt;wsp:rsid wsp:val=&quot;00126EBA&quot;/&gt;&lt;wsp:rsid wsp:val=&quot;00127702&quot;/&gt;&lt;wsp:rsid wsp:val=&quot;00131F14&quot;/&gt;&lt;wsp:rsid wsp:val=&quot;0013308E&quot;/&gt;&lt;wsp:rsid wsp:val=&quot;00134078&quot;/&gt;&lt;wsp:rsid wsp:val=&quot;001348F1&quot;/&gt;&lt;wsp:rsid wsp:val=&quot;00135BBD&quot;/&gt;&lt;wsp:rsid wsp:val=&quot;00136287&quot;/&gt;&lt;wsp:rsid wsp:val=&quot;0013638D&quot;/&gt;&lt;wsp:rsid wsp:val=&quot;001402BD&quot;/&gt;&lt;wsp:rsid wsp:val=&quot;00140306&quot;/&gt;&lt;wsp:rsid wsp:val=&quot;00140C6B&quot;/&gt;&lt;wsp:rsid wsp:val=&quot;00141FCA&quot;/&gt;&lt;wsp:rsid wsp:val=&quot;001425F8&quot;/&gt;&lt;wsp:rsid wsp:val=&quot;0014367F&quot;/&gt;&lt;wsp:rsid wsp:val=&quot;00145C1D&quot;/&gt;&lt;wsp:rsid wsp:val=&quot;001468A5&quot;/&gt;&lt;wsp:rsid wsp:val=&quot;00146DA4&quot;/&gt;&lt;wsp:rsid wsp:val=&quot;00146EAE&quot;/&gt;&lt;wsp:rsid wsp:val=&quot;00147E3F&quot;/&gt;&lt;wsp:rsid wsp:val=&quot;00150B00&quot;/&gt;&lt;wsp:rsid wsp:val=&quot;00151907&quot;/&gt;&lt;wsp:rsid wsp:val=&quot;00151E60&quot;/&gt;&lt;wsp:rsid wsp:val=&quot;001522D6&quot;/&gt;&lt;wsp:rsid wsp:val=&quot;001537E8&quot;/&gt;&lt;wsp:rsid wsp:val=&quot;00155762&quot;/&gt;&lt;wsp:rsid wsp:val=&quot;00156B2A&quot;/&gt;&lt;wsp:rsid wsp:val=&quot;001571C5&quot;/&gt;&lt;wsp:rsid wsp:val=&quot;00157751&quot;/&gt;&lt;wsp:rsid wsp:val=&quot;001579BC&quot;/&gt;&lt;wsp:rsid wsp:val=&quot;00163C82&quot;/&gt;&lt;wsp:rsid wsp:val=&quot;001654EC&quot;/&gt;&lt;wsp:rsid wsp:val=&quot;0016678B&quot;/&gt;&lt;wsp:rsid wsp:val=&quot;001672B1&quot;/&gt;&lt;wsp:rsid wsp:val=&quot;00170696&quot;/&gt;&lt;wsp:rsid wsp:val=&quot;00172BA8&quot;/&gt;&lt;wsp:rsid wsp:val=&quot;0017481A&quot;/&gt;&lt;wsp:rsid wsp:val=&quot;00175103&quot;/&gt;&lt;wsp:rsid wsp:val=&quot;001772D6&quot;/&gt;&lt;wsp:rsid wsp:val=&quot;0018091B&quot;/&gt;&lt;wsp:rsid wsp:val=&quot;00180DAD&quot;/&gt;&lt;wsp:rsid wsp:val=&quot;00181F38&quot;/&gt;&lt;wsp:rsid wsp:val=&quot;00182D73&quot;/&gt;&lt;wsp:rsid wsp:val=&quot;00183632&quot;/&gt;&lt;wsp:rsid wsp:val=&quot;00183774&quot;/&gt;&lt;wsp:rsid wsp:val=&quot;00183D0F&quot;/&gt;&lt;wsp:rsid wsp:val=&quot;001850AC&quot;/&gt;&lt;wsp:rsid wsp:val=&quot;0018697D&quot;/&gt;&lt;wsp:rsid wsp:val=&quot;00190B00&quot;/&gt;&lt;wsp:rsid wsp:val=&quot;00190CE6&quot;/&gt;&lt;wsp:rsid wsp:val=&quot;0019115C&quot;/&gt;&lt;wsp:rsid wsp:val=&quot;00194246&quot;/&gt;&lt;wsp:rsid wsp:val=&quot;00194F95&quot;/&gt;&lt;wsp:rsid wsp:val=&quot;00195A5D&quot;/&gt;&lt;wsp:rsid wsp:val=&quot;001970F5&quot;/&gt;&lt;wsp:rsid wsp:val=&quot;00197EA6&quot;/&gt;&lt;wsp:rsid wsp:val=&quot;001A0223&quot;/&gt;&lt;wsp:rsid wsp:val=&quot;001A042F&quot;/&gt;&lt;wsp:rsid wsp:val=&quot;001A11CA&quot;/&gt;&lt;wsp:rsid wsp:val=&quot;001A16FF&quot;/&gt;&lt;wsp:rsid wsp:val=&quot;001A43E0&quot;/&gt;&lt;wsp:rsid wsp:val=&quot;001A6283&quot;/&gt;&lt;wsp:rsid wsp:val=&quot;001A7F52&quot;/&gt;&lt;wsp:rsid wsp:val=&quot;001B0DF8&quot;/&gt;&lt;wsp:rsid wsp:val=&quot;001B2C07&quot;/&gt;&lt;wsp:rsid wsp:val=&quot;001B3853&quot;/&gt;&lt;wsp:rsid wsp:val=&quot;001B5B0C&quot;/&gt;&lt;wsp:rsid wsp:val=&quot;001C11D2&quot;/&gt;&lt;wsp:rsid wsp:val=&quot;001C3149&quot;/&gt;&lt;wsp:rsid wsp:val=&quot;001C4004&quot;/&gt;&lt;wsp:rsid wsp:val=&quot;001C4916&quot;/&gt;&lt;wsp:rsid wsp:val=&quot;001D0FB0&quot;/&gt;&lt;wsp:rsid wsp:val=&quot;001D616B&quot;/&gt;&lt;wsp:rsid wsp:val=&quot;001D77E3&quot;/&gt;&lt;wsp:rsid wsp:val=&quot;001E2506&quot;/&gt;&lt;wsp:rsid wsp:val=&quot;001E30EB&quot;/&gt;&lt;wsp:rsid wsp:val=&quot;001E55EE&quot;/&gt;&lt;wsp:rsid wsp:val=&quot;001E7469&quot;/&gt;&lt;wsp:rsid wsp:val=&quot;001F3EBE&quot;/&gt;&lt;wsp:rsid wsp:val=&quot;001F435E&quot;/&gt;&lt;wsp:rsid wsp:val=&quot;001F576B&quot;/&gt;&lt;wsp:rsid wsp:val=&quot;001F605D&quot;/&gt;&lt;wsp:rsid wsp:val=&quot;001F6382&quot;/&gt;&lt;wsp:rsid wsp:val=&quot;001F6CCA&quot;/&gt;&lt;wsp:rsid wsp:val=&quot;001F7342&quot;/&gt;&lt;wsp:rsid wsp:val=&quot;002003F7&quot;/&gt;&lt;wsp:rsid wsp:val=&quot;00205057&quot;/&gt;&lt;wsp:rsid wsp:val=&quot;00205EB1&quot;/&gt;&lt;wsp:rsid wsp:val=&quot;002073F8&quot;/&gt;&lt;wsp:rsid wsp:val=&quot;00213D06&quot;/&gt;&lt;wsp:rsid wsp:val=&quot;002155AA&quot;/&gt;&lt;wsp:rsid wsp:val=&quot;002225C2&quot;/&gt;&lt;wsp:rsid wsp:val=&quot;002253A5&quot;/&gt;&lt;wsp:rsid wsp:val=&quot;002279F0&quot;/&gt;&lt;wsp:rsid wsp:val=&quot;00227F5B&quot;/&gt;&lt;wsp:rsid wsp:val=&quot;002309CE&quot;/&gt;&lt;wsp:rsid wsp:val=&quot;00233466&quot;/&gt;&lt;wsp:rsid wsp:val=&quot;002352AB&quot;/&gt;&lt;wsp:rsid wsp:val=&quot;002374CE&quot;/&gt;&lt;wsp:rsid wsp:val=&quot;002375E2&quot;/&gt;&lt;wsp:rsid wsp:val=&quot;002402EA&quot;/&gt;&lt;wsp:rsid wsp:val=&quot;0024083F&quot;/&gt;&lt;wsp:rsid wsp:val=&quot;002449CD&quot;/&gt;&lt;wsp:rsid wsp:val=&quot;00245609&quot;/&gt;&lt;wsp:rsid wsp:val=&quot;00245689&quot;/&gt;&lt;wsp:rsid wsp:val=&quot;00245ECB&quot;/&gt;&lt;wsp:rsid wsp:val=&quot;00247007&quot;/&gt;&lt;wsp:rsid wsp:val=&quot;00247183&quot;/&gt;&lt;wsp:rsid wsp:val=&quot;00247C6A&quot;/&gt;&lt;wsp:rsid wsp:val=&quot;002505D4&quot;/&gt;&lt;wsp:rsid wsp:val=&quot;00251474&quot;/&gt;&lt;wsp:rsid wsp:val=&quot;002535A0&quot;/&gt;&lt;wsp:rsid wsp:val=&quot;00254080&quot;/&gt;&lt;wsp:rsid wsp:val=&quot;0025511C&quot;/&gt;&lt;wsp:rsid wsp:val=&quot;00255619&quot;/&gt;&lt;wsp:rsid wsp:val=&quot;00255E83&quot;/&gt;&lt;wsp:rsid wsp:val=&quot;00257B6E&quot;/&gt;&lt;wsp:rsid wsp:val=&quot;0026145F&quot;/&gt;&lt;wsp:rsid wsp:val=&quot;00261C2C&quot;/&gt;&lt;wsp:rsid wsp:val=&quot;00263901&quot;/&gt;&lt;wsp:rsid wsp:val=&quot;00266609&quot;/&gt;&lt;wsp:rsid wsp:val=&quot;002710DF&quot;/&gt;&lt;wsp:rsid wsp:val=&quot;002718D5&quot;/&gt;&lt;wsp:rsid wsp:val=&quot;0027299D&quot;/&gt;&lt;wsp:rsid wsp:val=&quot;00274087&quot;/&gt;&lt;wsp:rsid wsp:val=&quot;00274B39&quot;/&gt;&lt;wsp:rsid wsp:val=&quot;00275EB9&quot;/&gt;&lt;wsp:rsid wsp:val=&quot;00276D6D&quot;/&gt;&lt;wsp:rsid wsp:val=&quot;00276E38&quot;/&gt;&lt;wsp:rsid wsp:val=&quot;00281299&quot;/&gt;&lt;wsp:rsid wsp:val=&quot;002837C4&quot;/&gt;&lt;wsp:rsid wsp:val=&quot;00284D5E&quot;/&gt;&lt;wsp:rsid wsp:val=&quot;00286EF5&quot;/&gt;&lt;wsp:rsid wsp:val=&quot;002876C0&quot;/&gt;&lt;wsp:rsid wsp:val=&quot;00287A5A&quot;/&gt;&lt;wsp:rsid wsp:val=&quot;0029062C&quot;/&gt;&lt;wsp:rsid wsp:val=&quot;002923EC&quot;/&gt;&lt;wsp:rsid wsp:val=&quot;00295217&quot;/&gt;&lt;wsp:rsid wsp:val=&quot;00296A78&quot;/&gt;&lt;wsp:rsid wsp:val=&quot;002A0F07&quot;/&gt;&lt;wsp:rsid wsp:val=&quot;002A11C4&quot;/&gt;&lt;wsp:rsid wsp:val=&quot;002A1719&quot;/&gt;&lt;wsp:rsid wsp:val=&quot;002A18CC&quot;/&gt;&lt;wsp:rsid wsp:val=&quot;002A1FE1&quot;/&gt;&lt;wsp:rsid wsp:val=&quot;002A21C8&quot;/&gt;&lt;wsp:rsid wsp:val=&quot;002A3E70&quot;/&gt;&lt;wsp:rsid wsp:val=&quot;002A429B&quot;/&gt;&lt;wsp:rsid wsp:val=&quot;002A438A&quot;/&gt;&lt;wsp:rsid wsp:val=&quot;002A5430&quot;/&gt;&lt;wsp:rsid wsp:val=&quot;002A586F&quot;/&gt;&lt;wsp:rsid wsp:val=&quot;002A593D&quot;/&gt;&lt;wsp:rsid wsp:val=&quot;002A6A94&quot;/&gt;&lt;wsp:rsid wsp:val=&quot;002A7F24&quot;/&gt;&lt;wsp:rsid wsp:val=&quot;002B0464&quot;/&gt;&lt;wsp:rsid wsp:val=&quot;002B155F&quot;/&gt;&lt;wsp:rsid wsp:val=&quot;002B19FC&quot;/&gt;&lt;wsp:rsid wsp:val=&quot;002B1C39&quot;/&gt;&lt;wsp:rsid wsp:val=&quot;002B6B08&quot;/&gt;&lt;wsp:rsid wsp:val=&quot;002B6D98&quot;/&gt;&lt;wsp:rsid wsp:val=&quot;002B6F94&quot;/&gt;&lt;wsp:rsid wsp:val=&quot;002B7543&quot;/&gt;&lt;wsp:rsid wsp:val=&quot;002C04FE&quot;/&gt;&lt;wsp:rsid wsp:val=&quot;002C0776&quot;/&gt;&lt;wsp:rsid wsp:val=&quot;002C0B6B&quot;/&gt;&lt;wsp:rsid wsp:val=&quot;002C0CB4&quot;/&gt;&lt;wsp:rsid wsp:val=&quot;002C1CF0&quot;/&gt;&lt;wsp:rsid wsp:val=&quot;002C33DC&quot;/&gt;&lt;wsp:rsid wsp:val=&quot;002C4357&quot;/&gt;&lt;wsp:rsid wsp:val=&quot;002C4833&quot;/&gt;&lt;wsp:rsid wsp:val=&quot;002C678A&quot;/&gt;&lt;wsp:rsid wsp:val=&quot;002C7473&quot;/&gt;&lt;wsp:rsid wsp:val=&quot;002C7E03&quot;/&gt;&lt;wsp:rsid wsp:val=&quot;002D2002&quot;/&gt;&lt;wsp:rsid wsp:val=&quot;002D2D83&quot;/&gt;&lt;wsp:rsid wsp:val=&quot;002D376A&quot;/&gt;&lt;wsp:rsid wsp:val=&quot;002D3AED&quot;/&gt;&lt;wsp:rsid wsp:val=&quot;002D4DF3&quot;/&gt;&lt;wsp:rsid wsp:val=&quot;002D4F73&quot;/&gt;&lt;wsp:rsid wsp:val=&quot;002D67D9&quot;/&gt;&lt;wsp:rsid wsp:val=&quot;002D71B6&quot;/&gt;&lt;wsp:rsid wsp:val=&quot;002D76CA&quot;/&gt;&lt;wsp:rsid wsp:val=&quot;002E3CD7&quot;/&gt;&lt;wsp:rsid wsp:val=&quot;002E61AD&quot;/&gt;&lt;wsp:rsid wsp:val=&quot;002E648D&quot;/&gt;&lt;wsp:rsid wsp:val=&quot;002F3F9D&quot;/&gt;&lt;wsp:rsid wsp:val=&quot;002F4296&quot;/&gt;&lt;wsp:rsid wsp:val=&quot;002F429C&quot;/&gt;&lt;wsp:rsid wsp:val=&quot;002F4933&quot;/&gt;&lt;wsp:rsid wsp:val=&quot;002F610E&quot;/&gt;&lt;wsp:rsid wsp:val=&quot;00301B9C&quot;/&gt;&lt;wsp:rsid wsp:val=&quot;00302BA0&quot;/&gt;&lt;wsp:rsid wsp:val=&quot;003030C8&quot;/&gt;&lt;wsp:rsid wsp:val=&quot;0030375C&quot;/&gt;&lt;wsp:rsid wsp:val=&quot;00305E1A&quot;/&gt;&lt;wsp:rsid wsp:val=&quot;0030773E&quot;/&gt;&lt;wsp:rsid wsp:val=&quot;00310691&quot;/&gt;&lt;wsp:rsid wsp:val=&quot;00310A87&quot;/&gt;&lt;wsp:rsid wsp:val=&quot;003128A1&quot;/&gt;&lt;wsp:rsid wsp:val=&quot;00313C9E&quot;/&gt;&lt;wsp:rsid wsp:val=&quot;0031527D&quot;/&gt;&lt;wsp:rsid wsp:val=&quot;00317BA0&quot;/&gt;&lt;wsp:rsid wsp:val=&quot;00320B53&quot;/&gt;&lt;wsp:rsid wsp:val=&quot;00320D42&quot;/&gt;&lt;wsp:rsid wsp:val=&quot;0032193A&quot;/&gt;&lt;wsp:rsid wsp:val=&quot;00323BB1&quot;/&gt;&lt;wsp:rsid wsp:val=&quot;00325DCC&quot;/&gt;&lt;wsp:rsid wsp:val=&quot;00327772&quot;/&gt;&lt;wsp:rsid wsp:val=&quot;003278C6&quot;/&gt;&lt;wsp:rsid wsp:val=&quot;0033082D&quot;/&gt;&lt;wsp:rsid wsp:val=&quot;00331F1D&quot;/&gt;&lt;wsp:rsid wsp:val=&quot;003347FE&quot;/&gt;&lt;wsp:rsid wsp:val=&quot;003357CC&quot;/&gt;&lt;wsp:rsid wsp:val=&quot;0033595A&quot;/&gt;&lt;wsp:rsid wsp:val=&quot;00337756&quot;/&gt;&lt;wsp:rsid wsp:val=&quot;003407CA&quot;/&gt;&lt;wsp:rsid wsp:val=&quot;00340BD9&quot;/&gt;&lt;wsp:rsid wsp:val=&quot;00343D9E&quot;/&gt;&lt;wsp:rsid wsp:val=&quot;00344286&quot;/&gt;&lt;wsp:rsid wsp:val=&quot;00344CF9&quot;/&gt;&lt;wsp:rsid wsp:val=&quot;00350E95&quot;/&gt;&lt;wsp:rsid wsp:val=&quot;00351494&quot;/&gt;&lt;wsp:rsid wsp:val=&quot;00351D2E&quot;/&gt;&lt;wsp:rsid wsp:val=&quot;003533DE&quot;/&gt;&lt;wsp:rsid wsp:val=&quot;00363876&quot;/&gt;&lt;wsp:rsid wsp:val=&quot;00367120&quot;/&gt;&lt;wsp:rsid wsp:val=&quot;00371ED7&quot;/&gt;&lt;wsp:rsid wsp:val=&quot;003730F4&quot;/&gt;&lt;wsp:rsid wsp:val=&quot;00373748&quot;/&gt;&lt;wsp:rsid wsp:val=&quot;00373856&quot;/&gt;&lt;wsp:rsid wsp:val=&quot;00373B3F&quot;/&gt;&lt;wsp:rsid wsp:val=&quot;0037511A&quot;/&gt;&lt;wsp:rsid wsp:val=&quot;00375ABA&quot;/&gt;&lt;wsp:rsid wsp:val=&quot;00376CF4&quot;/&gt;&lt;wsp:rsid wsp:val=&quot;003852A7&quot;/&gt;&lt;wsp:rsid wsp:val=&quot;00385A48&quot;/&gt;&lt;wsp:rsid wsp:val=&quot;003874A4&quot;/&gt;&lt;wsp:rsid wsp:val=&quot;00387A29&quot;/&gt;&lt;wsp:rsid wsp:val=&quot;00387FEA&quot;/&gt;&lt;wsp:rsid wsp:val=&quot;003925AA&quot;/&gt;&lt;wsp:rsid wsp:val=&quot;00392C9E&quot;/&gt;&lt;wsp:rsid wsp:val=&quot;00393C97&quot;/&gt;&lt;wsp:rsid wsp:val=&quot;00395F1F&quot;/&gt;&lt;wsp:rsid wsp:val=&quot;00396D2E&quot;/&gt;&lt;wsp:rsid wsp:val=&quot;0039734D&quot;/&gt;&lt;wsp:rsid wsp:val=&quot;00397769&quot;/&gt;&lt;wsp:rsid wsp:val=&quot;00397B99&quot;/&gt;&lt;wsp:rsid wsp:val=&quot;003A0501&quot;/&gt;&lt;wsp:rsid wsp:val=&quot;003A0B0D&quot;/&gt;&lt;wsp:rsid wsp:val=&quot;003A411B&quot;/&gt;&lt;wsp:rsid wsp:val=&quot;003A5F82&quot;/&gt;&lt;wsp:rsid wsp:val=&quot;003A6580&quot;/&gt;&lt;wsp:rsid wsp:val=&quot;003B14B5&quot;/&gt;&lt;wsp:rsid wsp:val=&quot;003B1EF5&quot;/&gt;&lt;wsp:rsid wsp:val=&quot;003B3CC8&quot;/&gt;&lt;wsp:rsid wsp:val=&quot;003B6F1F&quot;/&gt;&lt;wsp:rsid wsp:val=&quot;003B7904&quot;/&gt;&lt;wsp:rsid wsp:val=&quot;003C12D7&quot;/&gt;&lt;wsp:rsid wsp:val=&quot;003C22F7&quot;/&gt;&lt;wsp:rsid wsp:val=&quot;003C44E9&quot;/&gt;&lt;wsp:rsid wsp:val=&quot;003C4C64&quot;/&gt;&lt;wsp:rsid wsp:val=&quot;003D0B5A&quot;/&gt;&lt;wsp:rsid wsp:val=&quot;003D65D5&quot;/&gt;&lt;wsp:rsid wsp:val=&quot;003D69E4&quot;/&gt;&lt;wsp:rsid wsp:val=&quot;003D7D37&quot;/&gt;&lt;wsp:rsid wsp:val=&quot;003D7EE7&quot;/&gt;&lt;wsp:rsid wsp:val=&quot;003E041E&quot;/&gt;&lt;wsp:rsid wsp:val=&quot;003E12A8&quot;/&gt;&lt;wsp:rsid wsp:val=&quot;003E1414&quot;/&gt;&lt;wsp:rsid wsp:val=&quot;003E178C&quot;/&gt;&lt;wsp:rsid wsp:val=&quot;003E2CCB&quot;/&gt;&lt;wsp:rsid wsp:val=&quot;003E3B6D&quot;/&gt;&lt;wsp:rsid wsp:val=&quot;003E62C5&quot;/&gt;&lt;wsp:rsid wsp:val=&quot;003E687B&quot;/&gt;&lt;wsp:rsid wsp:val=&quot;003E6C86&quot;/&gt;&lt;wsp:rsid wsp:val=&quot;003E6D4E&quot;/&gt;&lt;wsp:rsid wsp:val=&quot;003E7D50&quot;/&gt;&lt;wsp:rsid wsp:val=&quot;003E7D8C&quot;/&gt;&lt;wsp:rsid wsp:val=&quot;003F1AD1&quot;/&gt;&lt;wsp:rsid wsp:val=&quot;003F3C10&quot;/&gt;&lt;wsp:rsid wsp:val=&quot;003F4B3A&quot;/&gt;&lt;wsp:rsid wsp:val=&quot;003F56F4&quot;/&gt;&lt;wsp:rsid wsp:val=&quot;003F5899&quot;/&gt;&lt;wsp:rsid wsp:val=&quot;003F58D4&quot;/&gt;&lt;wsp:rsid wsp:val=&quot;003F6572&quot;/&gt;&lt;wsp:rsid wsp:val=&quot;003F66AA&quot;/&gt;&lt;wsp:rsid wsp:val=&quot;003F6C37&quot;/&gt;&lt;wsp:rsid wsp:val=&quot;00401032&quot;/&gt;&lt;wsp:rsid wsp:val=&quot;004015CE&quot;/&gt;&lt;wsp:rsid wsp:val=&quot;004017A2&quot;/&gt;&lt;wsp:rsid wsp:val=&quot;00404F3C&quot;/&gt;&lt;wsp:rsid wsp:val=&quot;00404FA3&quot;/&gt;&lt;wsp:rsid wsp:val=&quot;0040732A&quot;/&gt;&lt;wsp:rsid wsp:val=&quot;00410936&quot;/&gt;&lt;wsp:rsid wsp:val=&quot;00410D77&quot;/&gt;&lt;wsp:rsid wsp:val=&quot;004119F2&quot;/&gt;&lt;wsp:rsid wsp:val=&quot;00412C3F&quot;/&gt;&lt;wsp:rsid wsp:val=&quot;00412C91&quot;/&gt;&lt;wsp:rsid wsp:val=&quot;0041336A&quot;/&gt;&lt;wsp:rsid wsp:val=&quot;00416949&quot;/&gt;&lt;wsp:rsid wsp:val=&quot;00421E9A&quot;/&gt;&lt;wsp:rsid wsp:val=&quot;004233EC&quot;/&gt;&lt;wsp:rsid wsp:val=&quot;004253D9&quot;/&gt;&lt;wsp:rsid wsp:val=&quot;00426257&quot;/&gt;&lt;wsp:rsid wsp:val=&quot;00426405&quot;/&gt;&lt;wsp:rsid wsp:val=&quot;00427310&quot;/&gt;&lt;wsp:rsid wsp:val=&quot;004274BA&quot;/&gt;&lt;wsp:rsid wsp:val=&quot;0043206D&quot;/&gt;&lt;wsp:rsid wsp:val=&quot;00436457&quot;/&gt;&lt;wsp:rsid wsp:val=&quot;0044077C&quot;/&gt;&lt;wsp:rsid wsp:val=&quot;004407E5&quot;/&gt;&lt;wsp:rsid wsp:val=&quot;004415F3&quot;/&gt;&lt;wsp:rsid wsp:val=&quot;00442CED&quot;/&gt;&lt;wsp:rsid wsp:val=&quot;00444CD3&quot;/&gt;&lt;wsp:rsid wsp:val=&quot;00445091&quot;/&gt;&lt;wsp:rsid wsp:val=&quot;00450013&quot;/&gt;&lt;wsp:rsid wsp:val=&quot;004523F8&quot;/&gt;&lt;wsp:rsid wsp:val=&quot;00453622&quot;/&gt;&lt;wsp:rsid wsp:val=&quot;004537BF&quot;/&gt;&lt;wsp:rsid wsp:val=&quot;00453C94&quot;/&gt;&lt;wsp:rsid wsp:val=&quot;00460A9C&quot;/&gt;&lt;wsp:rsid wsp:val=&quot;00460F0D&quot;/&gt;&lt;wsp:rsid wsp:val=&quot;004617B1&quot;/&gt;&lt;wsp:rsid wsp:val=&quot;0046247D&quot;/&gt;&lt;wsp:rsid wsp:val=&quot;00463141&quot;/&gt;&lt;wsp:rsid wsp:val=&quot;00463974&quot;/&gt;&lt;wsp:rsid wsp:val=&quot;00464AEF&quot;/&gt;&lt;wsp:rsid wsp:val=&quot;0046505C&quot;/&gt;&lt;wsp:rsid wsp:val=&quot;00465713&quot;/&gt;&lt;wsp:rsid wsp:val=&quot;00466F4F&quot;/&gt;&lt;wsp:rsid wsp:val=&quot;00467CF2&quot;/&gt;&lt;wsp:rsid wsp:val=&quot;00470428&quot;/&gt;&lt;wsp:rsid wsp:val=&quot;004721E7&quot;/&gt;&lt;wsp:rsid wsp:val=&quot;004724E1&quot;/&gt;&lt;wsp:rsid wsp:val=&quot;00474FED&quot;/&gt;&lt;wsp:rsid wsp:val=&quot;0047506F&quot;/&gt;&lt;wsp:rsid wsp:val=&quot;00476B29&quot;/&gt;&lt;wsp:rsid wsp:val=&quot;00477876&quot;/&gt;&lt;wsp:rsid wsp:val=&quot;00482D49&quot;/&gt;&lt;wsp:rsid wsp:val=&quot;00482F15&quot;/&gt;&lt;wsp:rsid wsp:val=&quot;00484F32&quot;/&gt;&lt;wsp:rsid wsp:val=&quot;0048573D&quot;/&gt;&lt;wsp:rsid wsp:val=&quot;00487C43&quot;/&gt;&lt;wsp:rsid wsp:val=&quot;00490715&quot;/&gt;&lt;wsp:rsid wsp:val=&quot;0049265C&quot;/&gt;&lt;wsp:rsid wsp:val=&quot;004949E6&quot;/&gt;&lt;wsp:rsid wsp:val=&quot;00495844&quot;/&gt;&lt;wsp:rsid wsp:val=&quot;004977E1&quot;/&gt;&lt;wsp:rsid wsp:val=&quot;004A0700&quot;/&gt;&lt;wsp:rsid wsp:val=&quot;004A6C20&quot;/&gt;&lt;wsp:rsid wsp:val=&quot;004A6C72&quot;/&gt;&lt;wsp:rsid wsp:val=&quot;004A7DFA&quot;/&gt;&lt;wsp:rsid wsp:val=&quot;004B024F&quot;/&gt;&lt;wsp:rsid wsp:val=&quot;004B26A7&quot;/&gt;&lt;wsp:rsid wsp:val=&quot;004B2CDB&quot;/&gt;&lt;wsp:rsid wsp:val=&quot;004B3E6C&quot;/&gt;&lt;wsp:rsid wsp:val=&quot;004B535C&quot;/&gt;&lt;wsp:rsid wsp:val=&quot;004C00F7&quot;/&gt;&lt;wsp:rsid wsp:val=&quot;004C0B21&quot;/&gt;&lt;wsp:rsid wsp:val=&quot;004C15D4&quot;/&gt;&lt;wsp:rsid wsp:val=&quot;004C1AD9&quot;/&gt;&lt;wsp:rsid wsp:val=&quot;004C201B&quot;/&gt;&lt;wsp:rsid wsp:val=&quot;004C24CA&quot;/&gt;&lt;wsp:rsid wsp:val=&quot;004C2908&quot;/&gt;&lt;wsp:rsid wsp:val=&quot;004C39AD&quot;/&gt;&lt;wsp:rsid wsp:val=&quot;004C43CD&quot;/&gt;&lt;wsp:rsid wsp:val=&quot;004C4CB0&quot;/&gt;&lt;wsp:rsid wsp:val=&quot;004C4D03&quot;/&gt;&lt;wsp:rsid wsp:val=&quot;004C5B03&quot;/&gt;&lt;wsp:rsid wsp:val=&quot;004C7DE5&quot;/&gt;&lt;wsp:rsid wsp:val=&quot;004D43F8&quot;/&gt;&lt;wsp:rsid wsp:val=&quot;004D4B79&quot;/&gt;&lt;wsp:rsid wsp:val=&quot;004D6423&quot;/&gt;&lt;wsp:rsid wsp:val=&quot;004D6FCF&quot;/&gt;&lt;wsp:rsid wsp:val=&quot;004D747D&quot;/&gt;&lt;wsp:rsid wsp:val=&quot;004D76E9&quot;/&gt;&lt;wsp:rsid wsp:val=&quot;004E1373&quot;/&gt;&lt;wsp:rsid wsp:val=&quot;004E5993&quot;/&gt;&lt;wsp:rsid wsp:val=&quot;004E6476&quot;/&gt;&lt;wsp:rsid wsp:val=&quot;004E6AF5&quot;/&gt;&lt;wsp:rsid wsp:val=&quot;004E6F30&quot;/&gt;&lt;wsp:rsid wsp:val=&quot;004E7558&quot;/&gt;&lt;wsp:rsid wsp:val=&quot;004F0AC1&quot;/&gt;&lt;wsp:rsid wsp:val=&quot;004F0E5E&quot;/&gt;&lt;wsp:rsid wsp:val=&quot;004F3A63&quot;/&gt;&lt;wsp:rsid wsp:val=&quot;004F3AA0&quot;/&gt;&lt;wsp:rsid wsp:val=&quot;004F597A&quot;/&gt;&lt;wsp:rsid wsp:val=&quot;004F6009&quot;/&gt;&lt;wsp:rsid wsp:val=&quot;004F685F&quot;/&gt;&lt;wsp:rsid wsp:val=&quot;004F774A&quot;/&gt;&lt;wsp:rsid wsp:val=&quot;00500012&quot;/&gt;&lt;wsp:rsid wsp:val=&quot;00500016&quot;/&gt;&lt;wsp:rsid wsp:val=&quot;005005BE&quot;/&gt;&lt;wsp:rsid wsp:val=&quot;00500882&quot;/&gt;&lt;wsp:rsid wsp:val=&quot;00500E29&quot;/&gt;&lt;wsp:rsid wsp:val=&quot;0050459B&quot;/&gt;&lt;wsp:rsid wsp:val=&quot;005052B3&quot;/&gt;&lt;wsp:rsid wsp:val=&quot;0050537B&quot;/&gt;&lt;wsp:rsid wsp:val=&quot;005056E4&quot;/&gt;&lt;wsp:rsid wsp:val=&quot;00505B24&quot;/&gt;&lt;wsp:rsid wsp:val=&quot;00506EB8&quot;/&gt;&lt;wsp:rsid wsp:val=&quot;0050707B&quot;/&gt;&lt;wsp:rsid wsp:val=&quot;00512734&quot;/&gt;&lt;wsp:rsid wsp:val=&quot;005127A8&quot;/&gt;&lt;wsp:rsid wsp:val=&quot;00513827&quot;/&gt;&lt;wsp:rsid wsp:val=&quot;005146C2&quot;/&gt;&lt;wsp:rsid wsp:val=&quot;00514836&quot;/&gt;&lt;wsp:rsid wsp:val=&quot;00515C70&quot;/&gt;&lt;wsp:rsid wsp:val=&quot;005163D7&quot;/&gt;&lt;wsp:rsid wsp:val=&quot;00520FE4&quot;/&gt;&lt;wsp:rsid wsp:val=&quot;00522D76&quot;/&gt;&lt;wsp:rsid wsp:val=&quot;005241D3&quot;/&gt;&lt;wsp:rsid wsp:val=&quot;00525536&quot;/&gt;&lt;wsp:rsid wsp:val=&quot;00527177&quot;/&gt;&lt;wsp:rsid wsp:val=&quot;00532F33&quot;/&gt;&lt;wsp:rsid wsp:val=&quot;00534788&quot;/&gt;&lt;wsp:rsid wsp:val=&quot;00534A59&quot;/&gt;&lt;wsp:rsid wsp:val=&quot;00535316&quot;/&gt;&lt;wsp:rsid wsp:val=&quot;00535C36&quot;/&gt;&lt;wsp:rsid wsp:val=&quot;0054111B&quot;/&gt;&lt;wsp:rsid wsp:val=&quot;005423B9&quot;/&gt;&lt;wsp:rsid wsp:val=&quot;00542ADA&quot;/&gt;&lt;wsp:rsid wsp:val=&quot;005432FC&quot;/&gt;&lt;wsp:rsid wsp:val=&quot;00543832&quot;/&gt;&lt;wsp:rsid wsp:val=&quot;005443C8&quot;/&gt;&lt;wsp:rsid wsp:val=&quot;00544F9A&quot;/&gt;&lt;wsp:rsid wsp:val=&quot;00545EE8&quot;/&gt;&lt;wsp:rsid wsp:val=&quot;005463FF&quot;/&gt;&lt;wsp:rsid wsp:val=&quot;005474F5&quot;/&gt;&lt;wsp:rsid wsp:val=&quot;0054765D&quot;/&gt;&lt;wsp:rsid wsp:val=&quot;005479E0&quot;/&gt;&lt;wsp:rsid wsp:val=&quot;00550163&quot;/&gt;&lt;wsp:rsid wsp:val=&quot;00550AAF&quot;/&gt;&lt;wsp:rsid wsp:val=&quot;00551097&quot;/&gt;&lt;wsp:rsid wsp:val=&quot;0055121A&quot;/&gt;&lt;wsp:rsid wsp:val=&quot;00551778&quot;/&gt;&lt;wsp:rsid wsp:val=&quot;005520A2&quot;/&gt;&lt;wsp:rsid wsp:val=&quot;0055442C&quot;/&gt;&lt;wsp:rsid wsp:val=&quot;005644C6&quot;/&gt;&lt;wsp:rsid wsp:val=&quot;005646FC&quot;/&gt;&lt;wsp:rsid wsp:val=&quot;00564756&quot;/&gt;&lt;wsp:rsid wsp:val=&quot;0056564E&quot;/&gt;&lt;wsp:rsid wsp:val=&quot;00566E56&quot;/&gt;&lt;wsp:rsid wsp:val=&quot;005728D2&quot;/&gt;&lt;wsp:rsid wsp:val=&quot;00572984&quot;/&gt;&lt;wsp:rsid wsp:val=&quot;00572BA8&quot;/&gt;&lt;wsp:rsid wsp:val=&quot;00572F18&quot;/&gt;&lt;wsp:rsid wsp:val=&quot;005744A8&quot;/&gt;&lt;wsp:rsid wsp:val=&quot;00574759&quot;/&gt;&lt;wsp:rsid wsp:val=&quot;005756FA&quot;/&gt;&lt;wsp:rsid wsp:val=&quot;00576129&quot;/&gt;&lt;wsp:rsid wsp:val=&quot;0057633F&quot;/&gt;&lt;wsp:rsid wsp:val=&quot;00576C33&quot;/&gt;&lt;wsp:rsid wsp:val=&quot;005771D0&quot;/&gt;&lt;wsp:rsid wsp:val=&quot;0058037B&quot;/&gt;&lt;wsp:rsid wsp:val=&quot;005807D5&quot;/&gt;&lt;wsp:rsid wsp:val=&quot;00581320&quot;/&gt;&lt;wsp:rsid wsp:val=&quot;00583189&quot;/&gt;&lt;wsp:rsid wsp:val=&quot;00584C2B&quot;/&gt;&lt;wsp:rsid wsp:val=&quot;00585BE5&quot;/&gt;&lt;wsp:rsid wsp:val=&quot;00585DDA&quot;/&gt;&lt;wsp:rsid wsp:val=&quot;00587686&quot;/&gt;&lt;wsp:rsid wsp:val=&quot;00587BA6&quot;/&gt;&lt;wsp:rsid wsp:val=&quot;0059086E&quot;/&gt;&lt;wsp:rsid wsp:val=&quot;00596AF2&quot;/&gt;&lt;wsp:rsid wsp:val=&quot;005A04C2&quot;/&gt;&lt;wsp:rsid wsp:val=&quot;005A0B5B&quot;/&gt;&lt;wsp:rsid wsp:val=&quot;005A0EF6&quot;/&gt;&lt;wsp:rsid wsp:val=&quot;005A210C&quot;/&gt;&lt;wsp:rsid wsp:val=&quot;005A229C&quot;/&gt;&lt;wsp:rsid wsp:val=&quot;005A58A9&quot;/&gt;&lt;wsp:rsid wsp:val=&quot;005B0AEA&quot;/&gt;&lt;wsp:rsid wsp:val=&quot;005B2B35&quot;/&gt;&lt;wsp:rsid wsp:val=&quot;005B2CA0&quot;/&gt;&lt;wsp:rsid wsp:val=&quot;005B3650&quot;/&gt;&lt;wsp:rsid wsp:val=&quot;005B41BE&quot;/&gt;&lt;wsp:rsid wsp:val=&quot;005B4428&quot;/&gt;&lt;wsp:rsid wsp:val=&quot;005B7346&quot;/&gt;&lt;wsp:rsid wsp:val=&quot;005B7CF8&quot;/&gt;&lt;wsp:rsid wsp:val=&quot;005C0922&quot;/&gt;&lt;wsp:rsid wsp:val=&quot;005C2BE7&quot;/&gt;&lt;wsp:rsid wsp:val=&quot;005C79DB&quot;/&gt;&lt;wsp:rsid wsp:val=&quot;005D19E3&quot;/&gt;&lt;wsp:rsid wsp:val=&quot;005D2870&quot;/&gt;&lt;wsp:rsid wsp:val=&quot;005D2C4B&quot;/&gt;&lt;wsp:rsid wsp:val=&quot;005D4EF6&quot;/&gt;&lt;wsp:rsid wsp:val=&quot;005D5F13&quot;/&gt;&lt;wsp:rsid wsp:val=&quot;005D7CA5&quot;/&gt;&lt;wsp:rsid wsp:val=&quot;005E3567&quot;/&gt;&lt;wsp:rsid wsp:val=&quot;005E5BBA&quot;/&gt;&lt;wsp:rsid wsp:val=&quot;005E67F4&quot;/&gt;&lt;wsp:rsid wsp:val=&quot;005F1573&quot;/&gt;&lt;wsp:rsid wsp:val=&quot;005F3503&quot;/&gt;&lt;wsp:rsid wsp:val=&quot;005F7052&quot;/&gt;&lt;wsp:rsid wsp:val=&quot;0060015B&quot;/&gt;&lt;wsp:rsid wsp:val=&quot;00603095&quot;/&gt;&lt;wsp:rsid wsp:val=&quot;00604E52&quot;/&gt;&lt;wsp:rsid wsp:val=&quot;006050E2&quot;/&gt;&lt;wsp:rsid wsp:val=&quot;006108FE&quot;/&gt;&lt;wsp:rsid wsp:val=&quot;00610DB4&quot;/&gt;&lt;wsp:rsid wsp:val=&quot;006125AF&quot;/&gt;&lt;wsp:rsid wsp:val=&quot;00612719&quot;/&gt;&lt;wsp:rsid wsp:val=&quot;00616534&quot;/&gt;&lt;wsp:rsid wsp:val=&quot;00616775&quot;/&gt;&lt;wsp:rsid wsp:val=&quot;00617194&quot;/&gt;&lt;wsp:rsid wsp:val=&quot;00617AC6&quot;/&gt;&lt;wsp:rsid wsp:val=&quot;00620C15&quot;/&gt;&lt;wsp:rsid wsp:val=&quot;00621A62&quot;/&gt;&lt;wsp:rsid wsp:val=&quot;00622B21&quot;/&gt;&lt;wsp:rsid wsp:val=&quot;00625562&quot;/&gt;&lt;wsp:rsid wsp:val=&quot;0062742D&quot;/&gt;&lt;wsp:rsid wsp:val=&quot;0063011F&quot;/&gt;&lt;wsp:rsid wsp:val=&quot;0063184B&quot;/&gt;&lt;wsp:rsid wsp:val=&quot;0063654A&quot;/&gt;&lt;wsp:rsid wsp:val=&quot;00640503&quot;/&gt;&lt;wsp:rsid wsp:val=&quot;00640968&quot;/&gt;&lt;wsp:rsid wsp:val=&quot;00641CA2&quot;/&gt;&lt;wsp:rsid wsp:val=&quot;0064351F&quot;/&gt;&lt;wsp:rsid wsp:val=&quot;00644813&quot;/&gt;&lt;wsp:rsid wsp:val=&quot;00645ED2&quot;/&gt;&lt;wsp:rsid wsp:val=&quot;00646A1E&quot;/&gt;&lt;wsp:rsid wsp:val=&quot;00647211&quot;/&gt;&lt;wsp:rsid wsp:val=&quot;006503F3&quot;/&gt;&lt;wsp:rsid wsp:val=&quot;00651C95&quot;/&gt;&lt;wsp:rsid wsp:val=&quot;00652572&quot;/&gt;&lt;wsp:rsid wsp:val=&quot;0065440B&quot;/&gt;&lt;wsp:rsid wsp:val=&quot;00654B29&quot;/&gt;&lt;wsp:rsid wsp:val=&quot;006551CA&quot;/&gt;&lt;wsp:rsid wsp:val=&quot;00660F31&quot;/&gt;&lt;wsp:rsid wsp:val=&quot;00661568&quot;/&gt;&lt;wsp:rsid wsp:val=&quot;00661640&quot;/&gt;&lt;wsp:rsid wsp:val=&quot;00664755&quot;/&gt;&lt;wsp:rsid wsp:val=&quot;00664E8F&quot;/&gt;&lt;wsp:rsid wsp:val=&quot;006656E2&quot;/&gt;&lt;wsp:rsid wsp:val=&quot;006679E2&quot;/&gt;&lt;wsp:rsid wsp:val=&quot;00671D4E&quot;/&gt;&lt;wsp:rsid wsp:val=&quot;006731A4&quot;/&gt;&lt;wsp:rsid wsp:val=&quot;006737F6&quot;/&gt;&lt;wsp:rsid wsp:val=&quot;00674535&quot;/&gt;&lt;wsp:rsid wsp:val=&quot;00674FC0&quot;/&gt;&lt;wsp:rsid wsp:val=&quot;006761E7&quot;/&gt;&lt;wsp:rsid wsp:val=&quot;00676D4C&quot;/&gt;&lt;wsp:rsid wsp:val=&quot;00685F60&quot;/&gt;&lt;wsp:rsid wsp:val=&quot;00686FE8&quot;/&gt;&lt;wsp:rsid wsp:val=&quot;0068781A&quot;/&gt;&lt;wsp:rsid wsp:val=&quot;0068785E&quot;/&gt;&lt;wsp:rsid wsp:val=&quot;00692B80&quot;/&gt;&lt;wsp:rsid wsp:val=&quot;00694C91&quot;/&gt;&lt;wsp:rsid wsp:val=&quot;00694CE9&quot;/&gt;&lt;wsp:rsid wsp:val=&quot;00694DA9&quot;/&gt;&lt;wsp:rsid wsp:val=&quot;006952C3&quot;/&gt;&lt;wsp:rsid wsp:val=&quot;0069649B&quot;/&gt;&lt;wsp:rsid wsp:val=&quot;00696D7A&quot;/&gt;&lt;wsp:rsid wsp:val=&quot;00697723&quot;/&gt;&lt;wsp:rsid wsp:val=&quot;00697AC0&quot;/&gt;&lt;wsp:rsid wsp:val=&quot;006A11C1&quot;/&gt;&lt;wsp:rsid wsp:val=&quot;006A1279&quot;/&gt;&lt;wsp:rsid wsp:val=&quot;006A683A&quot;/&gt;&lt;wsp:rsid wsp:val=&quot;006B0F96&quot;/&gt;&lt;wsp:rsid wsp:val=&quot;006B40D8&quot;/&gt;&lt;wsp:rsid wsp:val=&quot;006B4A30&quot;/&gt;&lt;wsp:rsid wsp:val=&quot;006B63F5&quot;/&gt;&lt;wsp:rsid wsp:val=&quot;006B7E06&quot;/&gt;&lt;wsp:rsid wsp:val=&quot;006C17F5&quot;/&gt;&lt;wsp:rsid wsp:val=&quot;006C1DA3&quot;/&gt;&lt;wsp:rsid wsp:val=&quot;006C21E2&quot;/&gt;&lt;wsp:rsid wsp:val=&quot;006C3042&quot;/&gt;&lt;wsp:rsid wsp:val=&quot;006C543E&quot;/&gt;&lt;wsp:rsid wsp:val=&quot;006D0617&quot;/&gt;&lt;wsp:rsid wsp:val=&quot;006D149B&quot;/&gt;&lt;wsp:rsid wsp:val=&quot;006D158A&quot;/&gt;&lt;wsp:rsid wsp:val=&quot;006D38AB&quot;/&gt;&lt;wsp:rsid wsp:val=&quot;006D3FC2&quot;/&gt;&lt;wsp:rsid wsp:val=&quot;006D4159&quot;/&gt;&lt;wsp:rsid wsp:val=&quot;006D4941&quot;/&gt;&lt;wsp:rsid wsp:val=&quot;006D6287&quot;/&gt;&lt;wsp:rsid wsp:val=&quot;006D689A&quot;/&gt;&lt;wsp:rsid wsp:val=&quot;006E13B7&quot;/&gt;&lt;wsp:rsid wsp:val=&quot;006E5876&quot;/&gt;&lt;wsp:rsid wsp:val=&quot;006E60BD&quot;/&gt;&lt;wsp:rsid wsp:val=&quot;006E651D&quot;/&gt;&lt;wsp:rsid wsp:val=&quot;006E7A55&quot;/&gt;&lt;wsp:rsid wsp:val=&quot;006E7AF8&quot;/&gt;&lt;wsp:rsid wsp:val=&quot;006F0EDB&quot;/&gt;&lt;wsp:rsid wsp:val=&quot;006F7AEE&quot;/&gt;&lt;wsp:rsid wsp:val=&quot;00703AE9&quot;/&gt;&lt;wsp:rsid wsp:val=&quot;00704651&quot;/&gt;&lt;wsp:rsid wsp:val=&quot;007046DF&quot;/&gt;&lt;wsp:rsid wsp:val=&quot;00705250&quot;/&gt;&lt;wsp:rsid wsp:val=&quot;00705A95&quot;/&gt;&lt;wsp:rsid wsp:val=&quot;007060EC&quot;/&gt;&lt;wsp:rsid wsp:val=&quot;00706FF1&quot;/&gt;&lt;wsp:rsid wsp:val=&quot;00712A18&quot;/&gt;&lt;wsp:rsid wsp:val=&quot;00713279&quot;/&gt;&lt;wsp:rsid wsp:val=&quot;00713307&quot;/&gt;&lt;wsp:rsid wsp:val=&quot;00717D6A&quot;/&gt;&lt;wsp:rsid wsp:val=&quot;00721105&quot;/&gt;&lt;wsp:rsid wsp:val=&quot;00724194&quot;/&gt;&lt;wsp:rsid wsp:val=&quot;00724D4C&quot;/&gt;&lt;wsp:rsid wsp:val=&quot;00724ECF&quot;/&gt;&lt;wsp:rsid wsp:val=&quot;00725FB2&quot;/&gt;&lt;wsp:rsid wsp:val=&quot;00727F91&quot;/&gt;&lt;wsp:rsid wsp:val=&quot;00730896&quot;/&gt;&lt;wsp:rsid wsp:val=&quot;00731737&quot;/&gt;&lt;wsp:rsid wsp:val=&quot;00733164&quot;/&gt;&lt;wsp:rsid wsp:val=&quot;0073360A&quot;/&gt;&lt;wsp:rsid wsp:val=&quot;00737C73&quot;/&gt;&lt;wsp:rsid wsp:val=&quot;007402E4&quot;/&gt;&lt;wsp:rsid wsp:val=&quot;00741419&quot;/&gt;&lt;wsp:rsid wsp:val=&quot;00741C63&quot;/&gt;&lt;wsp:rsid wsp:val=&quot;00743432&quot;/&gt;&lt;wsp:rsid wsp:val=&quot;00743699&quot;/&gt;&lt;wsp:rsid wsp:val=&quot;00746DE5&quot;/&gt;&lt;wsp:rsid wsp:val=&quot;0074767C&quot;/&gt;&lt;wsp:rsid wsp:val=&quot;0075025C&quot;/&gt;&lt;wsp:rsid wsp:val=&quot;0075062F&quot;/&gt;&lt;wsp:rsid wsp:val=&quot;0075473A&quot;/&gt;&lt;wsp:rsid wsp:val=&quot;007547B4&quot;/&gt;&lt;wsp:rsid wsp:val=&quot;007577A6&quot;/&gt;&lt;wsp:rsid wsp:val=&quot;007618EB&quot;/&gt;&lt;wsp:rsid wsp:val=&quot;00761CCA&quot;/&gt;&lt;wsp:rsid wsp:val=&quot;00763341&quot;/&gt;&lt;wsp:rsid wsp:val=&quot;00764F17&quot;/&gt;&lt;wsp:rsid wsp:val=&quot;00766D2E&quot;/&gt;&lt;wsp:rsid wsp:val=&quot;00770572&quot;/&gt;&lt;wsp:rsid wsp:val=&quot;00772A85&quot;/&gt;&lt;wsp:rsid wsp:val=&quot;0077431E&quot;/&gt;&lt;wsp:rsid wsp:val=&quot;00774A5B&quot;/&gt;&lt;wsp:rsid wsp:val=&quot;00776871&quot;/&gt;&lt;wsp:rsid wsp:val=&quot;00781A51&quot;/&gt;&lt;wsp:rsid wsp:val=&quot;00782764&quot;/&gt;&lt;wsp:rsid wsp:val=&quot;007828F0&quot;/&gt;&lt;wsp:rsid wsp:val=&quot;00784A32&quot;/&gt;&lt;wsp:rsid wsp:val=&quot;0079003E&quot;/&gt;&lt;wsp:rsid wsp:val=&quot;00790294&quot;/&gt;&lt;wsp:rsid wsp:val=&quot;0079134D&quot;/&gt;&lt;wsp:rsid wsp:val=&quot;007943DF&quot;/&gt;&lt;wsp:rsid wsp:val=&quot;00794B4C&quot;/&gt;&lt;wsp:rsid wsp:val=&quot;00794DE4&quot;/&gt;&lt;wsp:rsid wsp:val=&quot;007958E7&quot;/&gt;&lt;wsp:rsid wsp:val=&quot;00797805&quot;/&gt;&lt;wsp:rsid wsp:val=&quot;007A0DD5&quot;/&gt;&lt;wsp:rsid wsp:val=&quot;007A0FD7&quot;/&gt;&lt;wsp:rsid wsp:val=&quot;007A1673&quot;/&gt;&lt;wsp:rsid wsp:val=&quot;007A57BA&quot;/&gt;&lt;wsp:rsid wsp:val=&quot;007A63F5&quot;/&gt;&lt;wsp:rsid wsp:val=&quot;007A64FF&quot;/&gt;&lt;wsp:rsid wsp:val=&quot;007A6A2E&quot;/&gt;&lt;wsp:rsid wsp:val=&quot;007A70F9&quot;/&gt;&lt;wsp:rsid wsp:val=&quot;007B19E7&quot;/&gt;&lt;wsp:rsid wsp:val=&quot;007B1FB9&quot;/&gt;&lt;wsp:rsid wsp:val=&quot;007B470C&quot;/&gt;&lt;wsp:rsid wsp:val=&quot;007B65B2&quot;/&gt;&lt;wsp:rsid wsp:val=&quot;007B7374&quot;/&gt;&lt;wsp:rsid wsp:val=&quot;007C2B82&quot;/&gt;&lt;wsp:rsid wsp:val=&quot;007C35F0&quot;/&gt;&lt;wsp:rsid wsp:val=&quot;007C48C0&quot;/&gt;&lt;wsp:rsid wsp:val=&quot;007C5ED2&quot;/&gt;&lt;wsp:rsid wsp:val=&quot;007C657D&quot;/&gt;&lt;wsp:rsid wsp:val=&quot;007D24D0&quot;/&gt;&lt;wsp:rsid wsp:val=&quot;007D5092&quot;/&gt;&lt;wsp:rsid wsp:val=&quot;007D73A2&quot;/&gt;&lt;wsp:rsid wsp:val=&quot;007E1AB8&quot;/&gt;&lt;wsp:rsid wsp:val=&quot;007E1FF6&quot;/&gt;&lt;wsp:rsid wsp:val=&quot;007E24C6&quot;/&gt;&lt;wsp:rsid wsp:val=&quot;007E40A4&quot;/&gt;&lt;wsp:rsid wsp:val=&quot;007E4FE6&quot;/&gt;&lt;wsp:rsid wsp:val=&quot;007E6375&quot;/&gt;&lt;wsp:rsid wsp:val=&quot;007E68B6&quot;/&gt;&lt;wsp:rsid wsp:val=&quot;007E767E&quot;/&gt;&lt;wsp:rsid wsp:val=&quot;007F0393&quot;/&gt;&lt;wsp:rsid wsp:val=&quot;007F1134&quot;/&gt;&lt;wsp:rsid wsp:val=&quot;007F360A&quot;/&gt;&lt;wsp:rsid wsp:val=&quot;007F4455&quot;/&gt;&lt;wsp:rsid wsp:val=&quot;007F5F26&quot;/&gt;&lt;wsp:rsid wsp:val=&quot;0080043D&quot;/&gt;&lt;wsp:rsid wsp:val=&quot;00802205&quot;/&gt;&lt;wsp:rsid wsp:val=&quot;00802A2B&quot;/&gt;&lt;wsp:rsid wsp:val=&quot;008043C7&quot;/&gt;&lt;wsp:rsid wsp:val=&quot;00804B51&quot;/&gt;&lt;wsp:rsid wsp:val=&quot;008053CF&quot;/&gt;&lt;wsp:rsid wsp:val=&quot;00806301&quot;/&gt;&lt;wsp:rsid wsp:val=&quot;0080741A&quot;/&gt;&lt;wsp:rsid wsp:val=&quot;00810516&quot;/&gt;&lt;wsp:rsid wsp:val=&quot;0081071B&quot;/&gt;&lt;wsp:rsid wsp:val=&quot;008125CF&quot;/&gt;&lt;wsp:rsid wsp:val=&quot;00812D0F&quot;/&gt;&lt;wsp:rsid wsp:val=&quot;008136A0&quot;/&gt;&lt;wsp:rsid wsp:val=&quot;0081374C&quot;/&gt;&lt;wsp:rsid wsp:val=&quot;0081506F&quot;/&gt;&lt;wsp:rsid wsp:val=&quot;00817880&quot;/&gt;&lt;wsp:rsid wsp:val=&quot;00821942&quot;/&gt;&lt;wsp:rsid wsp:val=&quot;00821ED4&quot;/&gt;&lt;wsp:rsid wsp:val=&quot;00822CD2&quot;/&gt;&lt;wsp:rsid wsp:val=&quot;008263B6&quot;/&gt;&lt;wsp:rsid wsp:val=&quot;00833F52&quot;/&gt;&lt;wsp:rsid wsp:val=&quot;00836752&quot;/&gt;&lt;wsp:rsid wsp:val=&quot;00837569&quot;/&gt;&lt;wsp:rsid wsp:val=&quot;00840FB1&quot;/&gt;&lt;wsp:rsid wsp:val=&quot;00843982&quot;/&gt;&lt;wsp:rsid wsp:val=&quot;00843A49&quot;/&gt;&lt;wsp:rsid wsp:val=&quot;00843F89&quot;/&gt;&lt;wsp:rsid wsp:val=&quot;00850387&quot;/&gt;&lt;wsp:rsid wsp:val=&quot;008508A3&quot;/&gt;&lt;wsp:rsid wsp:val=&quot;0085205E&quot;/&gt;&lt;wsp:rsid wsp:val=&quot;00856163&quot;/&gt;&lt;wsp:rsid wsp:val=&quot;00856C61&quot;/&gt;&lt;wsp:rsid wsp:val=&quot;00856CE2&quot;/&gt;&lt;wsp:rsid wsp:val=&quot;00857F43&quot;/&gt;&lt;wsp:rsid wsp:val=&quot;00860216&quot;/&gt;&lt;wsp:rsid wsp:val=&quot;0086135A&quot;/&gt;&lt;wsp:rsid wsp:val=&quot;00861581&quot;/&gt;&lt;wsp:rsid wsp:val=&quot;00867260&quot;/&gt;&lt;wsp:rsid wsp:val=&quot;00870A9C&quot;/&gt;&lt;wsp:rsid wsp:val=&quot;00872277&quot;/&gt;&lt;wsp:rsid wsp:val=&quot;0087378E&quot;/&gt;&lt;wsp:rsid wsp:val=&quot;008738E3&quot;/&gt;&lt;wsp:rsid wsp:val=&quot;00873AB6&quot;/&gt;&lt;wsp:rsid wsp:val=&quot;00875C94&quot;/&gt;&lt;wsp:rsid wsp:val=&quot;0088008C&quot;/&gt;&lt;wsp:rsid wsp:val=&quot;00881F7D&quot;/&gt;&lt;wsp:rsid wsp:val=&quot;00882F7D&quot;/&gt;&lt;wsp:rsid wsp:val=&quot;0088369F&quot;/&gt;&lt;wsp:rsid wsp:val=&quot;0088675C&quot;/&gt;&lt;wsp:rsid wsp:val=&quot;008900F4&quot;/&gt;&lt;wsp:rsid wsp:val=&quot;00890A7D&quot;/&gt;&lt;wsp:rsid wsp:val=&quot;00892B13&quot;/&gt;&lt;wsp:rsid wsp:val=&quot;008948C5&quot;/&gt;&lt;wsp:rsid wsp:val=&quot;00894A4D&quot;/&gt;&lt;wsp:rsid wsp:val=&quot;00895FEF&quot;/&gt;&lt;wsp:rsid wsp:val=&quot;00897152&quot;/&gt;&lt;wsp:rsid wsp:val=&quot;0089751C&quot;/&gt;&lt;wsp:rsid wsp:val=&quot;008A0C22&quot;/&gt;&lt;wsp:rsid wsp:val=&quot;008A1FFB&quot;/&gt;&lt;wsp:rsid wsp:val=&quot;008A52DC&quot;/&gt;&lt;wsp:rsid wsp:val=&quot;008A61DE&quot;/&gt;&lt;wsp:rsid wsp:val=&quot;008A637F&quot;/&gt;&lt;wsp:rsid wsp:val=&quot;008B2ECB&quot;/&gt;&lt;wsp:rsid wsp:val=&quot;008B40A0&quot;/&gt;&lt;wsp:rsid wsp:val=&quot;008B4EBF&quot;/&gt;&lt;wsp:rsid wsp:val=&quot;008C03A9&quot;/&gt;&lt;wsp:rsid wsp:val=&quot;008C1BB8&quot;/&gt;&lt;wsp:rsid wsp:val=&quot;008D07DF&quot;/&gt;&lt;wsp:rsid wsp:val=&quot;008D084E&quot;/&gt;&lt;wsp:rsid wsp:val=&quot;008D1099&quot;/&gt;&lt;wsp:rsid wsp:val=&quot;008D1955&quot;/&gt;&lt;wsp:rsid wsp:val=&quot;008D2B70&quot;/&gt;&lt;wsp:rsid wsp:val=&quot;008D5E4A&quot;/&gt;&lt;wsp:rsid wsp:val=&quot;008D648F&quot;/&gt;&lt;wsp:rsid wsp:val=&quot;008D6B0A&quot;/&gt;&lt;wsp:rsid wsp:val=&quot;008D71D6&quot;/&gt;&lt;wsp:rsid wsp:val=&quot;008D736E&quot;/&gt;&lt;wsp:rsid wsp:val=&quot;008D7A0C&quot;/&gt;&lt;wsp:rsid wsp:val=&quot;008E0483&quot;/&gt;&lt;wsp:rsid wsp:val=&quot;008E21FE&quot;/&gt;&lt;wsp:rsid wsp:val=&quot;008E3196&quot;/&gt;&lt;wsp:rsid wsp:val=&quot;008E47ED&quot;/&gt;&lt;wsp:rsid wsp:val=&quot;008E61AD&quot;/&gt;&lt;wsp:rsid wsp:val=&quot;008E7401&quot;/&gt;&lt;wsp:rsid wsp:val=&quot;008E7EB7&quot;/&gt;&lt;wsp:rsid wsp:val=&quot;008F0723&quot;/&gt;&lt;wsp:rsid wsp:val=&quot;008F0F90&quot;/&gt;&lt;wsp:rsid wsp:val=&quot;008F15D6&quot;/&gt;&lt;wsp:rsid wsp:val=&quot;008F27FB&quot;/&gt;&lt;wsp:rsid wsp:val=&quot;008F502F&quot;/&gt;&lt;wsp:rsid wsp:val=&quot;008F566C&quot;/&gt;&lt;wsp:rsid wsp:val=&quot;008F6462&quot;/&gt;&lt;wsp:rsid wsp:val=&quot;008F6638&quot;/&gt;&lt;wsp:rsid wsp:val=&quot;009020EF&quot;/&gt;&lt;wsp:rsid wsp:val=&quot;009022EF&quot;/&gt;&lt;wsp:rsid wsp:val=&quot;00902766&quot;/&gt;&lt;wsp:rsid wsp:val=&quot;00903C99&quot;/&gt;&lt;wsp:rsid wsp:val=&quot;00911101&quot;/&gt;&lt;wsp:rsid wsp:val=&quot;00911680&quot;/&gt;&lt;wsp:rsid wsp:val=&quot;00912B1C&quot;/&gt;&lt;wsp:rsid wsp:val=&quot;00913D96&quot;/&gt;&lt;wsp:rsid wsp:val=&quot;009167F1&quot;/&gt;&lt;wsp:rsid wsp:val=&quot;00917116&quot;/&gt;&lt;wsp:rsid wsp:val=&quot;00917865&quot;/&gt;&lt;wsp:rsid wsp:val=&quot;0091796D&quot;/&gt;&lt;wsp:rsid wsp:val=&quot;0092032A&quot;/&gt;&lt;wsp:rsid wsp:val=&quot;00920900&quot;/&gt;&lt;wsp:rsid wsp:val=&quot;0092102C&quot;/&gt;&lt;wsp:rsid wsp:val=&quot;00921A4D&quot;/&gt;&lt;wsp:rsid wsp:val=&quot;00923F51&quot;/&gt;&lt;wsp:rsid wsp:val=&quot;009250A7&quot;/&gt;&lt;wsp:rsid wsp:val=&quot;00925AE0&quot;/&gt;&lt;wsp:rsid wsp:val=&quot;00927958&quot;/&gt;&lt;wsp:rsid wsp:val=&quot;009340DC&quot;/&gt;&lt;wsp:rsid wsp:val=&quot;0093439E&quot;/&gt;&lt;wsp:rsid wsp:val=&quot;009354CD&quot;/&gt;&lt;wsp:rsid wsp:val=&quot;009400A0&quot;/&gt;&lt;wsp:rsid wsp:val=&quot;00940DA7&quot;/&gt;&lt;wsp:rsid wsp:val=&quot;0094292C&quot;/&gt;&lt;wsp:rsid wsp:val=&quot;0094436F&quot;/&gt;&lt;wsp:rsid wsp:val=&quot;009447AC&quot;/&gt;&lt;wsp:rsid wsp:val=&quot;009512AF&quot;/&gt;&lt;wsp:rsid wsp:val=&quot;00951453&quot;/&gt;&lt;wsp:rsid wsp:val=&quot;009524AE&quot;/&gt;&lt;wsp:rsid wsp:val=&quot;009562E9&quot;/&gt;&lt;wsp:rsid wsp:val=&quot;00956F90&quot;/&gt;&lt;wsp:rsid wsp:val=&quot;009578CE&quot;/&gt;&lt;wsp:rsid wsp:val=&quot;00957BBF&quot;/&gt;&lt;wsp:rsid wsp:val=&quot;00961D58&quot;/&gt;&lt;wsp:rsid wsp:val=&quot;00963B87&quot;/&gt;&lt;wsp:rsid wsp:val=&quot;00964C78&quot;/&gt;&lt;wsp:rsid wsp:val=&quot;00964FCC&quot;/&gt;&lt;wsp:rsid wsp:val=&quot;00967408&quot;/&gt;&lt;wsp:rsid wsp:val=&quot;00970486&quot;/&gt;&lt;wsp:rsid wsp:val=&quot;00970522&quot;/&gt;&lt;wsp:rsid wsp:val=&quot;00970897&quot;/&gt;&lt;wsp:rsid wsp:val=&quot;009742AF&quot;/&gt;&lt;wsp:rsid wsp:val=&quot;0097597B&quot;/&gt;&lt;wsp:rsid wsp:val=&quot;00975A4E&quot;/&gt;&lt;wsp:rsid wsp:val=&quot;00975FEF&quot;/&gt;&lt;wsp:rsid wsp:val=&quot;009768E7&quot;/&gt;&lt;wsp:rsid wsp:val=&quot;009769D8&quot;/&gt;&lt;wsp:rsid wsp:val=&quot;00976B94&quot;/&gt;&lt;wsp:rsid wsp:val=&quot;00976E40&quot;/&gt;&lt;wsp:rsid wsp:val=&quot;00977076&quot;/&gt;&lt;wsp:rsid wsp:val=&quot;00977A84&quot;/&gt;&lt;wsp:rsid wsp:val=&quot;00977C50&quot;/&gt;&lt;wsp:rsid wsp:val=&quot;009826D3&quot;/&gt;&lt;wsp:rsid wsp:val=&quot;00982879&quot;/&gt;&lt;wsp:rsid wsp:val=&quot;0098376D&quot;/&gt;&lt;wsp:rsid wsp:val=&quot;00986495&quot;/&gt;&lt;wsp:rsid wsp:val=&quot;009867E9&quot;/&gt;&lt;wsp:rsid wsp:val=&quot;00986EF0&quot;/&gt;&lt;wsp:rsid wsp:val=&quot;0098790D&quot;/&gt;&lt;wsp:rsid wsp:val=&quot;0099317B&quot;/&gt;&lt;wsp:rsid wsp:val=&quot;00994AB0&quot;/&gt;&lt;wsp:rsid wsp:val=&quot;00994D78&quot;/&gt;&lt;wsp:rsid wsp:val=&quot;0099600A&quot;/&gt;&lt;wsp:rsid wsp:val=&quot;009960C4&quot;/&gt;&lt;wsp:rsid wsp:val=&quot;00996925&quot;/&gt;&lt;wsp:rsid wsp:val=&quot;009A0EFF&quot;/&gt;&lt;wsp:rsid wsp:val=&quot;009A15EF&quot;/&gt;&lt;wsp:rsid wsp:val=&quot;009A28B9&quot;/&gt;&lt;wsp:rsid wsp:val=&quot;009A2FCF&quot;/&gt;&lt;wsp:rsid wsp:val=&quot;009A44F8&quot;/&gt;&lt;wsp:rsid wsp:val=&quot;009A45A6&quot;/&gt;&lt;wsp:rsid wsp:val=&quot;009A640D&quot;/&gt;&lt;wsp:rsid wsp:val=&quot;009A7968&quot;/&gt;&lt;wsp:rsid wsp:val=&quot;009B06A3&quot;/&gt;&lt;wsp:rsid wsp:val=&quot;009B14C9&quot;/&gt;&lt;wsp:rsid wsp:val=&quot;009B29B6&quot;/&gt;&lt;wsp:rsid wsp:val=&quot;009B3DD8&quot;/&gt;&lt;wsp:rsid wsp:val=&quot;009B41D7&quot;/&gt;&lt;wsp:rsid wsp:val=&quot;009B52D2&quot;/&gt;&lt;wsp:rsid wsp:val=&quot;009B5A54&quot;/&gt;&lt;wsp:rsid wsp:val=&quot;009B66AD&quot;/&gt;&lt;wsp:rsid wsp:val=&quot;009B72B5&quot;/&gt;&lt;wsp:rsid wsp:val=&quot;009C34A6&quot;/&gt;&lt;wsp:rsid wsp:val=&quot;009C3E98&quot;/&gt;&lt;wsp:rsid wsp:val=&quot;009C4CF7&quot;/&gt;&lt;wsp:rsid wsp:val=&quot;009C5BA1&quot;/&gt;&lt;wsp:rsid wsp:val=&quot;009C6509&quot;/&gt;&lt;wsp:rsid wsp:val=&quot;009C7183&quot;/&gt;&lt;wsp:rsid wsp:val=&quot;009D1E07&quot;/&gt;&lt;wsp:rsid wsp:val=&quot;009D20A0&quot;/&gt;&lt;wsp:rsid wsp:val=&quot;009D37E7&quot;/&gt;&lt;wsp:rsid wsp:val=&quot;009D43AF&quot;/&gt;&lt;wsp:rsid wsp:val=&quot;009D4BA4&quot;/&gt;&lt;wsp:rsid wsp:val=&quot;009D55EC&quot;/&gt;&lt;wsp:rsid wsp:val=&quot;009D61D5&quot;/&gt;&lt;wsp:rsid wsp:val=&quot;009E0E73&quot;/&gt;&lt;wsp:rsid wsp:val=&quot;009E1D33&quot;/&gt;&lt;wsp:rsid wsp:val=&quot;009E3209&quot;/&gt;&lt;wsp:rsid wsp:val=&quot;009E449F&quot;/&gt;&lt;wsp:rsid wsp:val=&quot;009E6847&quot;/&gt;&lt;wsp:rsid wsp:val=&quot;009F101B&quot;/&gt;&lt;wsp:rsid wsp:val=&quot;009F10F5&quot;/&gt;&lt;wsp:rsid wsp:val=&quot;009F2C98&quot;/&gt;&lt;wsp:rsid wsp:val=&quot;009F3132&quot;/&gt;&lt;wsp:rsid wsp:val=&quot;009F39E6&quot;/&gt;&lt;wsp:rsid wsp:val=&quot;009F5B8E&quot;/&gt;&lt;wsp:rsid wsp:val=&quot;009F6E73&quot;/&gt;&lt;wsp:rsid wsp:val=&quot;00A0116B&quot;/&gt;&lt;wsp:rsid wsp:val=&quot;00A01985&quot;/&gt;&lt;wsp:rsid wsp:val=&quot;00A02F33&quot;/&gt;&lt;wsp:rsid wsp:val=&quot;00A03BE0&quot;/&gt;&lt;wsp:rsid wsp:val=&quot;00A05BD9&quot;/&gt;&lt;wsp:rsid wsp:val=&quot;00A05CC7&quot;/&gt;&lt;wsp:rsid wsp:val=&quot;00A06AA8&quot;/&gt;&lt;wsp:rsid wsp:val=&quot;00A100B2&quot;/&gt;&lt;wsp:rsid wsp:val=&quot;00A10B51&quot;/&gt;&lt;wsp:rsid wsp:val=&quot;00A10D15&quot;/&gt;&lt;wsp:rsid wsp:val=&quot;00A11217&quot;/&gt;&lt;wsp:rsid wsp:val=&quot;00A1255F&quot;/&gt;&lt;wsp:rsid wsp:val=&quot;00A13AD8&quot;/&gt;&lt;wsp:rsid wsp:val=&quot;00A13B03&quot;/&gt;&lt;wsp:rsid wsp:val=&quot;00A1768B&quot;/&gt;&lt;wsp:rsid wsp:val=&quot;00A22630&quot;/&gt;&lt;wsp:rsid wsp:val=&quot;00A23A44&quot;/&gt;&lt;wsp:rsid wsp:val=&quot;00A23A9F&quot;/&gt;&lt;wsp:rsid wsp:val=&quot;00A23D9D&quot;/&gt;&lt;wsp:rsid wsp:val=&quot;00A25577&quot;/&gt;&lt;wsp:rsid wsp:val=&quot;00A30839&quot;/&gt;&lt;wsp:rsid wsp:val=&quot;00A30AF8&quot;/&gt;&lt;wsp:rsid wsp:val=&quot;00A314DF&quot;/&gt;&lt;wsp:rsid wsp:val=&quot;00A31561&quot;/&gt;&lt;wsp:rsid wsp:val=&quot;00A3267A&quot;/&gt;&lt;wsp:rsid wsp:val=&quot;00A33E6C&quot;/&gt;&lt;wsp:rsid wsp:val=&quot;00A364C0&quot;/&gt;&lt;wsp:rsid wsp:val=&quot;00A37A43&quot;/&gt;&lt;wsp:rsid wsp:val=&quot;00A37FB4&quot;/&gt;&lt;wsp:rsid wsp:val=&quot;00A40FB5&quot;/&gt;&lt;wsp:rsid wsp:val=&quot;00A4121C&quot;/&gt;&lt;wsp:rsid wsp:val=&quot;00A4376C&quot;/&gt;&lt;wsp:rsid wsp:val=&quot;00A4649A&quot;/&gt;&lt;wsp:rsid wsp:val=&quot;00A47B94&quot;/&gt;&lt;wsp:rsid wsp:val=&quot;00A47F6A&quot;/&gt;&lt;wsp:rsid wsp:val=&quot;00A51F8A&quot;/&gt;&lt;wsp:rsid wsp:val=&quot;00A5264E&quot;/&gt;&lt;wsp:rsid wsp:val=&quot;00A575BF&quot;/&gt;&lt;wsp:rsid wsp:val=&quot;00A61422&quot;/&gt;&lt;wsp:rsid wsp:val=&quot;00A63699&quot;/&gt;&lt;wsp:rsid wsp:val=&quot;00A648B1&quot;/&gt;&lt;wsp:rsid wsp:val=&quot;00A6538C&quot;/&gt;&lt;wsp:rsid wsp:val=&quot;00A655A8&quot;/&gt;&lt;wsp:rsid wsp:val=&quot;00A662F2&quot;/&gt;&lt;wsp:rsid wsp:val=&quot;00A667DD&quot;/&gt;&lt;wsp:rsid wsp:val=&quot;00A6765B&quot;/&gt;&lt;wsp:rsid wsp:val=&quot;00A706DC&quot;/&gt;&lt;wsp:rsid wsp:val=&quot;00A719F4&quot;/&gt;&lt;wsp:rsid wsp:val=&quot;00A71FF7&quot;/&gt;&lt;wsp:rsid wsp:val=&quot;00A753C4&quot;/&gt;&lt;wsp:rsid wsp:val=&quot;00A76488&quot;/&gt;&lt;wsp:rsid wsp:val=&quot;00A829EC&quot;/&gt;&lt;wsp:rsid wsp:val=&quot;00A90905&quot;/&gt;&lt;wsp:rsid wsp:val=&quot;00A9146D&quot;/&gt;&lt;wsp:rsid wsp:val=&quot;00A91AE1&quot;/&gt;&lt;wsp:rsid wsp:val=&quot;00A9307D&quot;/&gt;&lt;wsp:rsid wsp:val=&quot;00A941C4&quot;/&gt;&lt;wsp:rsid wsp:val=&quot;00A94920&quot;/&gt;&lt;wsp:rsid wsp:val=&quot;00A95F9F&quot;/&gt;&lt;wsp:rsid wsp:val=&quot;00A96381&quot;/&gt;&lt;wsp:rsid wsp:val=&quot;00A965ED&quot;/&gt;&lt;wsp:rsid wsp:val=&quot;00A97436&quot;/&gt;&lt;wsp:rsid wsp:val=&quot;00AA00C3&quot;/&gt;&lt;wsp:rsid wsp:val=&quot;00AA1D6C&quot;/&gt;&lt;wsp:rsid wsp:val=&quot;00AA2963&quot;/&gt;&lt;wsp:rsid wsp:val=&quot;00AA4CF2&quot;/&gt;&lt;wsp:rsid wsp:val=&quot;00AA69E0&quot;/&gt;&lt;wsp:rsid wsp:val=&quot;00AB0E1E&quot;/&gt;&lt;wsp:rsid wsp:val=&quot;00AB143F&quot;/&gt;&lt;wsp:rsid wsp:val=&quot;00AB14E4&quot;/&gt;&lt;wsp:rsid wsp:val=&quot;00AB15A8&quot;/&gt;&lt;wsp:rsid wsp:val=&quot;00AB3066&quot;/&gt;&lt;wsp:rsid wsp:val=&quot;00AB500A&quot;/&gt;&lt;wsp:rsid wsp:val=&quot;00AB6216&quot;/&gt;&lt;wsp:rsid wsp:val=&quot;00AB697F&quot;/&gt;&lt;wsp:rsid wsp:val=&quot;00AC0979&quot;/&gt;&lt;wsp:rsid wsp:val=&quot;00AC0C83&quot;/&gt;&lt;wsp:rsid wsp:val=&quot;00AC141F&quot;/&gt;&lt;wsp:rsid wsp:val=&quot;00AC36A2&quot;/&gt;&lt;wsp:rsid wsp:val=&quot;00AC3CC4&quot;/&gt;&lt;wsp:rsid wsp:val=&quot;00AC44D1&quot;/&gt;&lt;wsp:rsid wsp:val=&quot;00AC5705&quot;/&gt;&lt;wsp:rsid wsp:val=&quot;00AC6801&quot;/&gt;&lt;wsp:rsid wsp:val=&quot;00AC68B5&quot;/&gt;&lt;wsp:rsid wsp:val=&quot;00AC693C&quot;/&gt;&lt;wsp:rsid wsp:val=&quot;00AC7E1A&quot;/&gt;&lt;wsp:rsid wsp:val=&quot;00AC7FAF&quot;/&gt;&lt;wsp:rsid wsp:val=&quot;00AD03FD&quot;/&gt;&lt;wsp:rsid wsp:val=&quot;00AD1EB8&quot;/&gt;&lt;wsp:rsid wsp:val=&quot;00AD291F&quot;/&gt;&lt;wsp:rsid wsp:val=&quot;00AD332D&quot;/&gt;&lt;wsp:rsid wsp:val=&quot;00AD40B1&quot;/&gt;&lt;wsp:rsid wsp:val=&quot;00AD4142&quot;/&gt;&lt;wsp:rsid wsp:val=&quot;00AD44CA&quot;/&gt;&lt;wsp:rsid wsp:val=&quot;00AD48B2&quot;/&gt;&lt;wsp:rsid wsp:val=&quot;00AD62F3&quot;/&gt;&lt;wsp:rsid wsp:val=&quot;00AD6C8B&quot;/&gt;&lt;wsp:rsid wsp:val=&quot;00AD7ACF&quot;/&gt;&lt;wsp:rsid wsp:val=&quot;00AE0105&quot;/&gt;&lt;wsp:rsid wsp:val=&quot;00AE13EC&quot;/&gt;&lt;wsp:rsid wsp:val=&quot;00AE1531&quot;/&gt;&lt;wsp:rsid wsp:val=&quot;00AE340D&quot;/&gt;&lt;wsp:rsid wsp:val=&quot;00AE4CF6&quot;/&gt;&lt;wsp:rsid wsp:val=&quot;00AE53B4&quot;/&gt;&lt;wsp:rsid wsp:val=&quot;00AE54B1&quot;/&gt;&lt;wsp:rsid wsp:val=&quot;00AE6AA1&quot;/&gt;&lt;wsp:rsid wsp:val=&quot;00AF076D&quot;/&gt;&lt;wsp:rsid wsp:val=&quot;00AF0D7C&quot;/&gt;&lt;wsp:rsid wsp:val=&quot;00AF1253&quot;/&gt;&lt;wsp:rsid wsp:val=&quot;00AF1550&quot;/&gt;&lt;wsp:rsid wsp:val=&quot;00AF32D3&quot;/&gt;&lt;wsp:rsid wsp:val=&quot;00AF3528&quot;/&gt;&lt;wsp:rsid wsp:val=&quot;00AF745E&quot;/&gt;&lt;wsp:rsid wsp:val=&quot;00AF7E16&quot;/&gt;&lt;wsp:rsid wsp:val=&quot;00B002EA&quot;/&gt;&lt;wsp:rsid wsp:val=&quot;00B0272E&quot;/&gt;&lt;wsp:rsid wsp:val=&quot;00B0308C&quot;/&gt;&lt;wsp:rsid wsp:val=&quot;00B0390A&quot;/&gt;&lt;wsp:rsid wsp:val=&quot;00B041F7&quot;/&gt;&lt;wsp:rsid wsp:val=&quot;00B05A13&quot;/&gt;&lt;wsp:rsid wsp:val=&quot;00B060C3&quot;/&gt;&lt;wsp:rsid wsp:val=&quot;00B10C4B&quot;/&gt;&lt;wsp:rsid wsp:val=&quot;00B10C56&quot;/&gt;&lt;wsp:rsid wsp:val=&quot;00B11A86&quot;/&gt;&lt;wsp:rsid wsp:val=&quot;00B12F43&quot;/&gt;&lt;wsp:rsid wsp:val=&quot;00B13FFB&quot;/&gt;&lt;wsp:rsid wsp:val=&quot;00B14BDD&quot;/&gt;&lt;wsp:rsid wsp:val=&quot;00B15AA5&quot;/&gt;&lt;wsp:rsid wsp:val=&quot;00B17D39&quot;/&gt;&lt;wsp:rsid wsp:val=&quot;00B20366&quot;/&gt;&lt;wsp:rsid wsp:val=&quot;00B21B40&quot;/&gt;&lt;wsp:rsid wsp:val=&quot;00B22685&quot;/&gt;&lt;wsp:rsid wsp:val=&quot;00B22B6F&quot;/&gt;&lt;wsp:rsid wsp:val=&quot;00B24935&quot;/&gt;&lt;wsp:rsid wsp:val=&quot;00B25DD5&quot;/&gt;&lt;wsp:rsid wsp:val=&quot;00B3051D&quot;/&gt;&lt;wsp:rsid wsp:val=&quot;00B328A0&quot;/&gt;&lt;wsp:rsid wsp:val=&quot;00B32935&quot;/&gt;&lt;wsp:rsid wsp:val=&quot;00B32E3D&quot;/&gt;&lt;wsp:rsid wsp:val=&quot;00B33F7F&quot;/&gt;&lt;wsp:rsid wsp:val=&quot;00B3436D&quot;/&gt;&lt;wsp:rsid wsp:val=&quot;00B343CB&quot;/&gt;&lt;wsp:rsid wsp:val=&quot;00B37275&quot;/&gt;&lt;wsp:rsid wsp:val=&quot;00B377AE&quot;/&gt;&lt;wsp:rsid wsp:val=&quot;00B4097E&quot;/&gt;&lt;wsp:rsid wsp:val=&quot;00B40B39&quot;/&gt;&lt;wsp:rsid wsp:val=&quot;00B41662&quot;/&gt;&lt;wsp:rsid wsp:val=&quot;00B41E71&quot;/&gt;&lt;wsp:rsid wsp:val=&quot;00B425A8&quot;/&gt;&lt;wsp:rsid wsp:val=&quot;00B43EFD&quot;/&gt;&lt;wsp:rsid wsp:val=&quot;00B445BF&quot;/&gt;&lt;wsp:rsid wsp:val=&quot;00B4588D&quot;/&gt;&lt;wsp:rsid wsp:val=&quot;00B51E79&quot;/&gt;&lt;wsp:rsid wsp:val=&quot;00B52D33&quot;/&gt;&lt;wsp:rsid wsp:val=&quot;00B54331&quot;/&gt;&lt;wsp:rsid wsp:val=&quot;00B57EC1&quot;/&gt;&lt;wsp:rsid wsp:val=&quot;00B6430A&quot;/&gt;&lt;wsp:rsid wsp:val=&quot;00B67792&quot;/&gt;&lt;wsp:rsid wsp:val=&quot;00B7050E&quot;/&gt;&lt;wsp:rsid wsp:val=&quot;00B7114D&quot;/&gt;&lt;wsp:rsid wsp:val=&quot;00B72412&quot;/&gt;&lt;wsp:rsid wsp:val=&quot;00B765BC&quot;/&gt;&lt;wsp:rsid wsp:val=&quot;00B818AB&quot;/&gt;&lt;wsp:rsid wsp:val=&quot;00B82E70&quot;/&gt;&lt;wsp:rsid wsp:val=&quot;00B839BF&quot;/&gt;&lt;wsp:rsid wsp:val=&quot;00B848D6&quot;/&gt;&lt;wsp:rsid wsp:val=&quot;00B87B56&quot;/&gt;&lt;wsp:rsid wsp:val=&quot;00B9073A&quot;/&gt;&lt;wsp:rsid wsp:val=&quot;00B91A61&quot;/&gt;&lt;wsp:rsid wsp:val=&quot;00B91D06&quot;/&gt;&lt;wsp:rsid wsp:val=&quot;00B9577D&quot;/&gt;&lt;wsp:rsid wsp:val=&quot;00B96270&quot;/&gt;&lt;wsp:rsid wsp:val=&quot;00B9796E&quot;/&gt;&lt;wsp:rsid wsp:val=&quot;00B97EE9&quot;/&gt;&lt;wsp:rsid wsp:val=&quot;00BA0822&quot;/&gt;&lt;wsp:rsid wsp:val=&quot;00BA29FB&quot;/&gt;&lt;wsp:rsid wsp:val=&quot;00BA3380&quot;/&gt;&lt;wsp:rsid wsp:val=&quot;00BA3460&quot;/&gt;&lt;wsp:rsid wsp:val=&quot;00BA4085&quot;/&gt;&lt;wsp:rsid wsp:val=&quot;00BA461F&quot;/&gt;&lt;wsp:rsid wsp:val=&quot;00BA531B&quot;/&gt;&lt;wsp:rsid wsp:val=&quot;00BA6C5E&quot;/&gt;&lt;wsp:rsid wsp:val=&quot;00BA73E9&quot;/&gt;&lt;wsp:rsid wsp:val=&quot;00BA7A3C&quot;/&gt;&lt;wsp:rsid wsp:val=&quot;00BB2E14&quot;/&gt;&lt;wsp:rsid wsp:val=&quot;00BB3B9D&quot;/&gt;&lt;wsp:rsid wsp:val=&quot;00BB4579&quot;/&gt;&lt;wsp:rsid wsp:val=&quot;00BB49A1&quot;/&gt;&lt;wsp:rsid wsp:val=&quot;00BB527C&quot;/&gt;&lt;wsp:rsid wsp:val=&quot;00BB6372&quot;/&gt;&lt;wsp:rsid wsp:val=&quot;00BB69A3&quot;/&gt;&lt;wsp:rsid wsp:val=&quot;00BB6F4B&quot;/&gt;&lt;wsp:rsid wsp:val=&quot;00BC6894&quot;/&gt;&lt;wsp:rsid wsp:val=&quot;00BC68A6&quot;/&gt;&lt;wsp:rsid wsp:val=&quot;00BC6D8A&quot;/&gt;&lt;wsp:rsid wsp:val=&quot;00BC6F66&quot;/&gt;&lt;wsp:rsid wsp:val=&quot;00BD0722&quot;/&gt;&lt;wsp:rsid wsp:val=&quot;00BD41E4&quot;/&gt;&lt;wsp:rsid wsp:val=&quot;00BD5B00&quot;/&gt;&lt;wsp:rsid wsp:val=&quot;00BD7061&quot;/&gt;&lt;wsp:rsid wsp:val=&quot;00BD7373&quot;/&gt;&lt;wsp:rsid wsp:val=&quot;00BE0930&quot;/&gt;&lt;wsp:rsid wsp:val=&quot;00BE1145&quot;/&gt;&lt;wsp:rsid wsp:val=&quot;00BE1924&quot;/&gt;&lt;wsp:rsid wsp:val=&quot;00BE1BA5&quot;/&gt;&lt;wsp:rsid wsp:val=&quot;00BE486F&quot;/&gt;&lt;wsp:rsid wsp:val=&quot;00BE6E89&quot;/&gt;&lt;wsp:rsid wsp:val=&quot;00BE7AD6&quot;/&gt;&lt;wsp:rsid wsp:val=&quot;00BF2D1D&quot;/&gt;&lt;wsp:rsid wsp:val=&quot;00BF36E7&quot;/&gt;&lt;wsp:rsid wsp:val=&quot;00BF3F8F&quot;/&gt;&lt;wsp:rsid wsp:val=&quot;00BF53D6&quot;/&gt;&lt;wsp:rsid wsp:val=&quot;00BF7415&quot;/&gt;&lt;wsp:rsid wsp:val=&quot;00C0018A&quot;/&gt;&lt;wsp:rsid wsp:val=&quot;00C011A5&quot;/&gt;&lt;wsp:rsid wsp:val=&quot;00C01F62&quot;/&gt;&lt;wsp:rsid wsp:val=&quot;00C0408C&quot;/&gt;&lt;wsp:rsid wsp:val=&quot;00C06B82&quot;/&gt;&lt;wsp:rsid wsp:val=&quot;00C07078&quot;/&gt;&lt;wsp:rsid wsp:val=&quot;00C0794F&quot;/&gt;&lt;wsp:rsid wsp:val=&quot;00C10040&quot;/&gt;&lt;wsp:rsid wsp:val=&quot;00C11727&quot;/&gt;&lt;wsp:rsid wsp:val=&quot;00C12420&quot;/&gt;&lt;wsp:rsid wsp:val=&quot;00C12464&quot;/&gt;&lt;wsp:rsid wsp:val=&quot;00C14B4D&quot;/&gt;&lt;wsp:rsid wsp:val=&quot;00C1532E&quot;/&gt;&lt;wsp:rsid wsp:val=&quot;00C17024&quot;/&gt;&lt;wsp:rsid wsp:val=&quot;00C17542&quot;/&gt;&lt;wsp:rsid wsp:val=&quot;00C20031&quot;/&gt;&lt;wsp:rsid wsp:val=&quot;00C21425&quot;/&gt;&lt;wsp:rsid wsp:val=&quot;00C22EE9&quot;/&gt;&lt;wsp:rsid wsp:val=&quot;00C246F7&quot;/&gt;&lt;wsp:rsid wsp:val=&quot;00C24C52&quot;/&gt;&lt;wsp:rsid wsp:val=&quot;00C25637&quot;/&gt;&lt;wsp:rsid wsp:val=&quot;00C26074&quot;/&gt;&lt;wsp:rsid wsp:val=&quot;00C26606&quot;/&gt;&lt;wsp:rsid wsp:val=&quot;00C31220&quot;/&gt;&lt;wsp:rsid wsp:val=&quot;00C313B2&quot;/&gt;&lt;wsp:rsid wsp:val=&quot;00C32368&quot;/&gt;&lt;wsp:rsid wsp:val=&quot;00C35E28&quot;/&gt;&lt;wsp:rsid wsp:val=&quot;00C37C15&quot;/&gt;&lt;wsp:rsid wsp:val=&quot;00C37FD7&quot;/&gt;&lt;wsp:rsid wsp:val=&quot;00C41EAD&quot;/&gt;&lt;wsp:rsid wsp:val=&quot;00C42A4D&quot;/&gt;&lt;wsp:rsid wsp:val=&quot;00C4572F&quot;/&gt;&lt;wsp:rsid wsp:val=&quot;00C45DF5&quot;/&gt;&lt;wsp:rsid wsp:val=&quot;00C46A43&quot;/&gt;&lt;wsp:rsid wsp:val=&quot;00C47366&quot;/&gt;&lt;wsp:rsid wsp:val=&quot;00C47741&quot;/&gt;&lt;wsp:rsid wsp:val=&quot;00C4798B&quot;/&gt;&lt;wsp:rsid wsp:val=&quot;00C50EBA&quot;/&gt;&lt;wsp:rsid wsp:val=&quot;00C52885&quot;/&gt;&lt;wsp:rsid wsp:val=&quot;00C53428&quot;/&gt;&lt;wsp:rsid wsp:val=&quot;00C53FF4&quot;/&gt;&lt;wsp:rsid wsp:val=&quot;00C5471D&quot;/&gt;&lt;wsp:rsid wsp:val=&quot;00C55665&quot;/&gt;&lt;wsp:rsid wsp:val=&quot;00C57A2B&quot;/&gt;&lt;wsp:rsid wsp:val=&quot;00C57C5A&quot;/&gt;&lt;wsp:rsid wsp:val=&quot;00C61E1E&quot;/&gt;&lt;wsp:rsid wsp:val=&quot;00C624E1&quot;/&gt;&lt;wsp:rsid wsp:val=&quot;00C628CA&quot;/&gt;&lt;wsp:rsid wsp:val=&quot;00C62C3E&quot;/&gt;&lt;wsp:rsid wsp:val=&quot;00C63B55&quot;/&gt;&lt;wsp:rsid wsp:val=&quot;00C70C91&quot;/&gt;&lt;wsp:rsid wsp:val=&quot;00C742C2&quot;/&gt;&lt;wsp:rsid wsp:val=&quot;00C76735&quot;/&gt;&lt;wsp:rsid wsp:val=&quot;00C810E3&quot;/&gt;&lt;wsp:rsid wsp:val=&quot;00C823C8&quot;/&gt;&lt;wsp:rsid wsp:val=&quot;00C8340A&quot;/&gt;&lt;wsp:rsid wsp:val=&quot;00C8468F&quot;/&gt;&lt;wsp:rsid wsp:val=&quot;00C85903&quot;/&gt;&lt;wsp:rsid wsp:val=&quot;00C86142&quot;/&gt;&lt;wsp:rsid wsp:val=&quot;00C86B28&quot;/&gt;&lt;wsp:rsid wsp:val=&quot;00C86F9E&quot;/&gt;&lt;wsp:rsid wsp:val=&quot;00C90E3B&quot;/&gt;&lt;wsp:rsid wsp:val=&quot;00C95DC1&quot;/&gt;&lt;wsp:rsid wsp:val=&quot;00CA0BA0&quot;/&gt;&lt;wsp:rsid wsp:val=&quot;00CA13B0&quot;/&gt;&lt;wsp:rsid wsp:val=&quot;00CA41F8&quot;/&gt;&lt;wsp:rsid wsp:val=&quot;00CA5F86&quot;/&gt;&lt;wsp:rsid wsp:val=&quot;00CA7C1B&quot;/&gt;&lt;wsp:rsid wsp:val=&quot;00CB1AB4&quot;/&gt;&lt;wsp:rsid wsp:val=&quot;00CB1B7C&quot;/&gt;&lt;wsp:rsid wsp:val=&quot;00CB1F52&quot;/&gt;&lt;wsp:rsid wsp:val=&quot;00CB2DFE&quot;/&gt;&lt;wsp:rsid wsp:val=&quot;00CB72ED&quot;/&gt;&lt;wsp:rsid wsp:val=&quot;00CC027D&quot;/&gt;&lt;wsp:rsid wsp:val=&quot;00CC1694&quot;/&gt;&lt;wsp:rsid wsp:val=&quot;00CC3346&quot;/&gt;&lt;wsp:rsid wsp:val=&quot;00CC4127&quot;/&gt;&lt;wsp:rsid wsp:val=&quot;00CC524B&quot;/&gt;&lt;wsp:rsid wsp:val=&quot;00CC574A&quot;/&gt;&lt;wsp:rsid wsp:val=&quot;00CC750C&quot;/&gt;&lt;wsp:rsid wsp:val=&quot;00CC7E5C&quot;/&gt;&lt;wsp:rsid wsp:val=&quot;00CC7FC6&quot;/&gt;&lt;wsp:rsid wsp:val=&quot;00CD086B&quot;/&gt;&lt;wsp:rsid wsp:val=&quot;00CD1630&quot;/&gt;&lt;wsp:rsid wsp:val=&quot;00CD1B09&quot;/&gt;&lt;wsp:rsid wsp:val=&quot;00CD24CD&quot;/&gt;&lt;wsp:rsid wsp:val=&quot;00CD25F4&quot;/&gt;&lt;wsp:rsid wsp:val=&quot;00CD3BA9&quot;/&gt;&lt;wsp:rsid wsp:val=&quot;00CD61AC&quot;/&gt;&lt;wsp:rsid wsp:val=&quot;00CD6B42&quot;/&gt;&lt;wsp:rsid wsp:val=&quot;00CE06BD&quot;/&gt;&lt;wsp:rsid wsp:val=&quot;00CE2996&quot;/&gt;&lt;wsp:rsid wsp:val=&quot;00CE4625&quot;/&gt;&lt;wsp:rsid wsp:val=&quot;00CF0DD5&quot;/&gt;&lt;wsp:rsid wsp:val=&quot;00CF1475&quot;/&gt;&lt;wsp:rsid wsp:val=&quot;00CF1FF6&quot;/&gt;&lt;wsp:rsid wsp:val=&quot;00CF36F5&quot;/&gt;&lt;wsp:rsid wsp:val=&quot;00CF4B09&quot;/&gt;&lt;wsp:rsid wsp:val=&quot;00CF4D15&quot;/&gt;&lt;wsp:rsid wsp:val=&quot;00CF7ADB&quot;/&gt;&lt;wsp:rsid wsp:val=&quot;00D006E6&quot;/&gt;&lt;wsp:rsid wsp:val=&quot;00D00747&quot;/&gt;&lt;wsp:rsid wsp:val=&quot;00D01040&quot;/&gt;&lt;wsp:rsid wsp:val=&quot;00D01EBA&quot;/&gt;&lt;wsp:rsid wsp:val=&quot;00D0236C&quot;/&gt;&lt;wsp:rsid wsp:val=&quot;00D02AE3&quot;/&gt;&lt;wsp:rsid wsp:val=&quot;00D02BE2&quot;/&gt;&lt;wsp:rsid wsp:val=&quot;00D054C8&quot;/&gt;&lt;wsp:rsid wsp:val=&quot;00D104AF&quot;/&gt;&lt;wsp:rsid wsp:val=&quot;00D10E49&quot;/&gt;&lt;wsp:rsid wsp:val=&quot;00D11CDE&quot;/&gt;&lt;wsp:rsid wsp:val=&quot;00D15682&quot;/&gt;&lt;wsp:rsid wsp:val=&quot;00D16B3B&quot;/&gt;&lt;wsp:rsid wsp:val=&quot;00D17796&quot;/&gt;&lt;wsp:rsid wsp:val=&quot;00D20B43&quot;/&gt;&lt;wsp:rsid wsp:val=&quot;00D22899&quot;/&gt;&lt;wsp:rsid wsp:val=&quot;00D25AB5&quot;/&gt;&lt;wsp:rsid wsp:val=&quot;00D264D5&quot;/&gt;&lt;wsp:rsid wsp:val=&quot;00D27549&quot;/&gt;&lt;wsp:rsid wsp:val=&quot;00D31A6A&quot;/&gt;&lt;wsp:rsid wsp:val=&quot;00D31C5D&quot;/&gt;&lt;wsp:rsid wsp:val=&quot;00D346F3&quot;/&gt;&lt;wsp:rsid wsp:val=&quot;00D4020B&quot;/&gt;&lt;wsp:rsid wsp:val=&quot;00D40600&quot;/&gt;&lt;wsp:rsid wsp:val=&quot;00D41F07&quot;/&gt;&lt;wsp:rsid wsp:val=&quot;00D429E1&quot;/&gt;&lt;wsp:rsid wsp:val=&quot;00D42A7D&quot;/&gt;&lt;wsp:rsid wsp:val=&quot;00D42C35&quot;/&gt;&lt;wsp:rsid wsp:val=&quot;00D43B6B&quot;/&gt;&lt;wsp:rsid wsp:val=&quot;00D455C1&quot;/&gt;&lt;wsp:rsid wsp:val=&quot;00D457F1&quot;/&gt;&lt;wsp:rsid wsp:val=&quot;00D522C6&quot;/&gt;&lt;wsp:rsid wsp:val=&quot;00D52A6F&quot;/&gt;&lt;wsp:rsid wsp:val=&quot;00D53E43&quot;/&gt;&lt;wsp:rsid wsp:val=&quot;00D53F11&quot;/&gt;&lt;wsp:rsid wsp:val=&quot;00D5487B&quot;/&gt;&lt;wsp:rsid wsp:val=&quot;00D57A90&quot;/&gt;&lt;wsp:rsid wsp:val=&quot;00D6090B&quot;/&gt;&lt;wsp:rsid wsp:val=&quot;00D60D21&quot;/&gt;&lt;wsp:rsid wsp:val=&quot;00D62746&quot;/&gt;&lt;wsp:rsid wsp:val=&quot;00D62F51&quot;/&gt;&lt;wsp:rsid wsp:val=&quot;00D63C3D&quot;/&gt;&lt;wsp:rsid wsp:val=&quot;00D66225&quot;/&gt;&lt;wsp:rsid wsp:val=&quot;00D7135D&quot;/&gt;&lt;wsp:rsid wsp:val=&quot;00D7146A&quot;/&gt;&lt;wsp:rsid wsp:val=&quot;00D763A5&quot;/&gt;&lt;wsp:rsid wsp:val=&quot;00D82479&quot;/&gt;&lt;wsp:rsid wsp:val=&quot;00D827BC&quot;/&gt;&lt;wsp:rsid wsp:val=&quot;00D873F5&quot;/&gt;&lt;wsp:rsid wsp:val=&quot;00D87906&quot;/&gt;&lt;wsp:rsid wsp:val=&quot;00D900A6&quot;/&gt;&lt;wsp:rsid wsp:val=&quot;00D9310F&quot;/&gt;&lt;wsp:rsid wsp:val=&quot;00D94252&quot;/&gt;&lt;wsp:rsid wsp:val=&quot;00D95DDF&quot;/&gt;&lt;wsp:rsid wsp:val=&quot;00D97413&quot;/&gt;&lt;wsp:rsid wsp:val=&quot;00D979F9&quot;/&gt;&lt;wsp:rsid wsp:val=&quot;00DA3268&quot;/&gt;&lt;wsp:rsid wsp:val=&quot;00DA3E66&quot;/&gt;&lt;wsp:rsid wsp:val=&quot;00DA48C0&quot;/&gt;&lt;wsp:rsid wsp:val=&quot;00DA5CB0&quot;/&gt;&lt;wsp:rsid wsp:val=&quot;00DB0067&quot;/&gt;&lt;wsp:rsid wsp:val=&quot;00DB1919&quot;/&gt;&lt;wsp:rsid wsp:val=&quot;00DB4CF5&quot;/&gt;&lt;wsp:rsid wsp:val=&quot;00DB64A3&quot;/&gt;&lt;wsp:rsid wsp:val=&quot;00DB7802&quot;/&gt;&lt;wsp:rsid wsp:val=&quot;00DC060A&quot;/&gt;&lt;wsp:rsid wsp:val=&quot;00DC06E9&quot;/&gt;&lt;wsp:rsid wsp:val=&quot;00DC3894&quot;/&gt;&lt;wsp:rsid wsp:val=&quot;00DC5B2C&quot;/&gt;&lt;wsp:rsid wsp:val=&quot;00DD01AC&quot;/&gt;&lt;wsp:rsid wsp:val=&quot;00DD2A40&quot;/&gt;&lt;wsp:rsid wsp:val=&quot;00DD348B&quot;/&gt;&lt;wsp:rsid wsp:val=&quot;00DD417F&quot;/&gt;&lt;wsp:rsid wsp:val=&quot;00DD57BF&quot;/&gt;&lt;wsp:rsid wsp:val=&quot;00DE094D&quot;/&gt;&lt;wsp:rsid wsp:val=&quot;00DE0E35&quot;/&gt;&lt;wsp:rsid wsp:val=&quot;00DE1F75&quot;/&gt;&lt;wsp:rsid wsp:val=&quot;00DE293F&quot;/&gt;&lt;wsp:rsid wsp:val=&quot;00DE2ABC&quot;/&gt;&lt;wsp:rsid wsp:val=&quot;00DE34B3&quot;/&gt;&lt;wsp:rsid wsp:val=&quot;00DE3D2D&quot;/&gt;&lt;wsp:rsid wsp:val=&quot;00DE4D39&quot;/&gt;&lt;wsp:rsid wsp:val=&quot;00DE4DD8&quot;/&gt;&lt;wsp:rsid wsp:val=&quot;00DE5A65&quot;/&gt;&lt;wsp:rsid wsp:val=&quot;00DE6D4F&quot;/&gt;&lt;wsp:rsid wsp:val=&quot;00DE7AF8&quot;/&gt;&lt;wsp:rsid wsp:val=&quot;00DE7DCB&quot;/&gt;&lt;wsp:rsid wsp:val=&quot;00DF0A08&quot;/&gt;&lt;wsp:rsid wsp:val=&quot;00DF399B&quot;/&gt;&lt;wsp:rsid wsp:val=&quot;00DF456F&quot;/&gt;&lt;wsp:rsid wsp:val=&quot;00DF5B2A&quot;/&gt;&lt;wsp:rsid wsp:val=&quot;00DF64E6&quot;/&gt;&lt;wsp:rsid wsp:val=&quot;00DF7A10&quot;/&gt;&lt;wsp:rsid wsp:val=&quot;00DF7BEC&quot;/&gt;&lt;wsp:rsid wsp:val=&quot;00E00E85&quot;/&gt;&lt;wsp:rsid wsp:val=&quot;00E0399B&quot;/&gt;&lt;wsp:rsid wsp:val=&quot;00E042BE&quot;/&gt;&lt;wsp:rsid wsp:val=&quot;00E04947&quot;/&gt;&lt;wsp:rsid wsp:val=&quot;00E04A27&quot;/&gt;&lt;wsp:rsid wsp:val=&quot;00E05375&quot;/&gt;&lt;wsp:rsid wsp:val=&quot;00E060E6&quot;/&gt;&lt;wsp:rsid wsp:val=&quot;00E0697C&quot;/&gt;&lt;wsp:rsid wsp:val=&quot;00E075EA&quot;/&gt;&lt;wsp:rsid wsp:val=&quot;00E129B1&quot;/&gt;&lt;wsp:rsid wsp:val=&quot;00E13012&quot;/&gt;&lt;wsp:rsid wsp:val=&quot;00E14691&quot;/&gt;&lt;wsp:rsid wsp:val=&quot;00E179A2&quot;/&gt;&lt;wsp:rsid wsp:val=&quot;00E204EE&quot;/&gt;&lt;wsp:rsid wsp:val=&quot;00E207BB&quot;/&gt;&lt;wsp:rsid wsp:val=&quot;00E2113C&quot;/&gt;&lt;wsp:rsid wsp:val=&quot;00E239FE&quot;/&gt;&lt;wsp:rsid wsp:val=&quot;00E25862&quot;/&gt;&lt;wsp:rsid wsp:val=&quot;00E2630B&quot;/&gt;&lt;wsp:rsid wsp:val=&quot;00E2719E&quot;/&gt;&lt;wsp:rsid wsp:val=&quot;00E36D90&quot;/&gt;&lt;wsp:rsid wsp:val=&quot;00E3781C&quot;/&gt;&lt;wsp:rsid wsp:val=&quot;00E37A86&quot;/&gt;&lt;wsp:rsid wsp:val=&quot;00E37AF0&quot;/&gt;&lt;wsp:rsid wsp:val=&quot;00E40EB4&quot;/&gt;&lt;wsp:rsid wsp:val=&quot;00E418E1&quot;/&gt;&lt;wsp:rsid wsp:val=&quot;00E43052&quot;/&gt;&lt;wsp:rsid wsp:val=&quot;00E47FF4&quot;/&gt;&lt;wsp:rsid wsp:val=&quot;00E506FB&quot;/&gt;&lt;wsp:rsid wsp:val=&quot;00E50E0B&quot;/&gt;&lt;wsp:rsid wsp:val=&quot;00E51F1A&quot;/&gt;&lt;wsp:rsid wsp:val=&quot;00E51F1C&quot;/&gt;&lt;wsp:rsid wsp:val=&quot;00E5208B&quot;/&gt;&lt;wsp:rsid wsp:val=&quot;00E5223E&quot;/&gt;&lt;wsp:rsid wsp:val=&quot;00E524D1&quot;/&gt;&lt;wsp:rsid wsp:val=&quot;00E5312E&quot;/&gt;&lt;wsp:rsid wsp:val=&quot;00E53AE1&quot;/&gt;&lt;wsp:rsid wsp:val=&quot;00E562C6&quot;/&gt;&lt;wsp:rsid wsp:val=&quot;00E62020&quot;/&gt;&lt;wsp:rsid wsp:val=&quot;00E6312A&quot;/&gt;&lt;wsp:rsid wsp:val=&quot;00E71C70&quot;/&gt;&lt;wsp:rsid wsp:val=&quot;00E724C3&quot;/&gt;&lt;wsp:rsid wsp:val=&quot;00E72703&quot;/&gt;&lt;wsp:rsid wsp:val=&quot;00E727EE&quot;/&gt;&lt;wsp:rsid wsp:val=&quot;00E7402E&quot;/&gt;&lt;wsp:rsid wsp:val=&quot;00E74C5E&quot;/&gt;&lt;wsp:rsid wsp:val=&quot;00E771E4&quot;/&gt;&lt;wsp:rsid wsp:val=&quot;00E776CC&quot;/&gt;&lt;wsp:rsid wsp:val=&quot;00E77B45&quot;/&gt;&lt;wsp:rsid wsp:val=&quot;00E802A9&quot;/&gt;&lt;wsp:rsid wsp:val=&quot;00E80F0D&quot;/&gt;&lt;wsp:rsid wsp:val=&quot;00E82881&quot;/&gt;&lt;wsp:rsid wsp:val=&quot;00E83C29&quot;/&gt;&lt;wsp:rsid wsp:val=&quot;00E83E38&quot;/&gt;&lt;wsp:rsid wsp:val=&quot;00E846CD&quot;/&gt;&lt;wsp:rsid wsp:val=&quot;00E84E6D&quot;/&gt;&lt;wsp:rsid wsp:val=&quot;00E868AB&quot;/&gt;&lt;wsp:rsid wsp:val=&quot;00E87F5E&quot;/&gt;&lt;wsp:rsid wsp:val=&quot;00E90BF5&quot;/&gt;&lt;wsp:rsid wsp:val=&quot;00E965BA&quot;/&gt;&lt;wsp:rsid wsp:val=&quot;00E979E5&quot;/&gt;&lt;wsp:rsid wsp:val=&quot;00E97E18&quot;/&gt;&lt;wsp:rsid wsp:val=&quot;00EA03F1&quot;/&gt;&lt;wsp:rsid wsp:val=&quot;00EA2FBD&quot;/&gt;&lt;wsp:rsid wsp:val=&quot;00EA3103&quot;/&gt;&lt;wsp:rsid wsp:val=&quot;00EA3427&quot;/&gt;&lt;wsp:rsid wsp:val=&quot;00EA3C8A&quot;/&gt;&lt;wsp:rsid wsp:val=&quot;00EA597F&quot;/&gt;&lt;wsp:rsid wsp:val=&quot;00EA6379&quot;/&gt;&lt;wsp:rsid wsp:val=&quot;00EA6454&quot;/&gt;&lt;wsp:rsid wsp:val=&quot;00EB0F5B&quot;/&gt;&lt;wsp:rsid wsp:val=&quot;00EB16F4&quot;/&gt;&lt;wsp:rsid wsp:val=&quot;00EB19D5&quot;/&gt;&lt;wsp:rsid wsp:val=&quot;00EB235C&quot;/&gt;&lt;wsp:rsid wsp:val=&quot;00EB3224&quot;/&gt;&lt;wsp:rsid wsp:val=&quot;00EB67EC&quot;/&gt;&lt;wsp:rsid wsp:val=&quot;00EB7170&quot;/&gt;&lt;wsp:rsid wsp:val=&quot;00EB721E&quot;/&gt;&lt;wsp:rsid wsp:val=&quot;00EB7E67&quot;/&gt;&lt;wsp:rsid wsp:val=&quot;00EC106C&quot;/&gt;&lt;wsp:rsid wsp:val=&quot;00EC140B&quot;/&gt;&lt;wsp:rsid wsp:val=&quot;00EC1569&quot;/&gt;&lt;wsp:rsid wsp:val=&quot;00EC40FE&quot;/&gt;&lt;wsp:rsid wsp:val=&quot;00EC6256&quot;/&gt;&lt;wsp:rsid wsp:val=&quot;00EC7392&quot;/&gt;&lt;wsp:rsid wsp:val=&quot;00ED1546&quot;/&gt;&lt;wsp:rsid wsp:val=&quot;00ED2A0C&quot;/&gt;&lt;wsp:rsid wsp:val=&quot;00ED316E&quot;/&gt;&lt;wsp:rsid wsp:val=&quot;00ED3296&quot;/&gt;&lt;wsp:rsid wsp:val=&quot;00ED34F5&quot;/&gt;&lt;wsp:rsid wsp:val=&quot;00ED5032&quot;/&gt;&lt;wsp:rsid wsp:val=&quot;00ED6DD0&quot;/&gt;&lt;wsp:rsid wsp:val=&quot;00ED7402&quot;/&gt;&lt;wsp:rsid wsp:val=&quot;00EE1516&quot;/&gt;&lt;wsp:rsid wsp:val=&quot;00EE1D01&quot;/&gt;&lt;wsp:rsid wsp:val=&quot;00EE2A7B&quot;/&gt;&lt;wsp:rsid wsp:val=&quot;00EF35E5&quot;/&gt;&lt;wsp:rsid wsp:val=&quot;00EF3720&quot;/&gt;&lt;wsp:rsid wsp:val=&quot;00EF506C&quot;/&gt;&lt;wsp:rsid wsp:val=&quot;00EF71BE&quot;/&gt;&lt;wsp:rsid wsp:val=&quot;00F00D47&quot;/&gt;&lt;wsp:rsid wsp:val=&quot;00F01F7A&quot;/&gt;&lt;wsp:rsid wsp:val=&quot;00F0484B&quot;/&gt;&lt;wsp:rsid wsp:val=&quot;00F05476&quot;/&gt;&lt;wsp:rsid wsp:val=&quot;00F10ACE&quot;/&gt;&lt;wsp:rsid wsp:val=&quot;00F10BC6&quot;/&gt;&lt;wsp:rsid wsp:val=&quot;00F12274&quot;/&gt;&lt;wsp:rsid wsp:val=&quot;00F130C8&quot;/&gt;&lt;wsp:rsid wsp:val=&quot;00F139D2&quot;/&gt;&lt;wsp:rsid wsp:val=&quot;00F13CFD&quot;/&gt;&lt;wsp:rsid wsp:val=&quot;00F158CA&quot;/&gt;&lt;wsp:rsid wsp:val=&quot;00F20FC4&quot;/&gt;&lt;wsp:rsid wsp:val=&quot;00F219FA&quot;/&gt;&lt;wsp:rsid wsp:val=&quot;00F2370C&quot;/&gt;&lt;wsp:rsid wsp:val=&quot;00F23F7A&quot;/&gt;&lt;wsp:rsid wsp:val=&quot;00F249AC&quot;/&gt;&lt;wsp:rsid wsp:val=&quot;00F25AB6&quot;/&gt;&lt;wsp:rsid wsp:val=&quot;00F2631B&quot;/&gt;&lt;wsp:rsid wsp:val=&quot;00F271AD&quot;/&gt;&lt;wsp:rsid wsp:val=&quot;00F3006F&quot;/&gt;&lt;wsp:rsid wsp:val=&quot;00F300C9&quot;/&gt;&lt;wsp:rsid wsp:val=&quot;00F314A0&quot;/&gt;&lt;wsp:rsid wsp:val=&quot;00F332FA&quot;/&gt;&lt;wsp:rsid wsp:val=&quot;00F34CFD&quot;/&gt;&lt;wsp:rsid wsp:val=&quot;00F3541C&quot;/&gt;&lt;wsp:rsid wsp:val=&quot;00F36165&quot;/&gt;&lt;wsp:rsid wsp:val=&quot;00F361B0&quot;/&gt;&lt;wsp:rsid wsp:val=&quot;00F421DF&quot;/&gt;&lt;wsp:rsid wsp:val=&quot;00F432F6&quot;/&gt;&lt;wsp:rsid wsp:val=&quot;00F44864&quot;/&gt;&lt;wsp:rsid wsp:val=&quot;00F46BAC&quot;/&gt;&lt;wsp:rsid wsp:val=&quot;00F46E23&quot;/&gt;&lt;wsp:rsid wsp:val=&quot;00F470CC&quot;/&gt;&lt;wsp:rsid wsp:val=&quot;00F4774E&quot;/&gt;&lt;wsp:rsid wsp:val=&quot;00F50A8D&quot;/&gt;&lt;wsp:rsid wsp:val=&quot;00F50EE4&quot;/&gt;&lt;wsp:rsid wsp:val=&quot;00F51130&quot;/&gt;&lt;wsp:rsid wsp:val=&quot;00F51A5C&quot;/&gt;&lt;wsp:rsid wsp:val=&quot;00F53B0D&quot;/&gt;&lt;wsp:rsid wsp:val=&quot;00F56C2A&quot;/&gt;&lt;wsp:rsid wsp:val=&quot;00F57600&quot;/&gt;&lt;wsp:rsid wsp:val=&quot;00F60BBC&quot;/&gt;&lt;wsp:rsid wsp:val=&quot;00F61004&quot;/&gt;&lt;wsp:rsid wsp:val=&quot;00F61387&quot;/&gt;&lt;wsp:rsid wsp:val=&quot;00F626CE&quot;/&gt;&lt;wsp:rsid wsp:val=&quot;00F626D0&quot;/&gt;&lt;wsp:rsid wsp:val=&quot;00F65C8A&quot;/&gt;&lt;wsp:rsid wsp:val=&quot;00F726F3&quot;/&gt;&lt;wsp:rsid wsp:val=&quot;00F72B15&quot;/&gt;&lt;wsp:rsid wsp:val=&quot;00F738C2&quot;/&gt;&lt;wsp:rsid wsp:val=&quot;00F76E50&quot;/&gt;&lt;wsp:rsid wsp:val=&quot;00F80160&quot;/&gt;&lt;wsp:rsid wsp:val=&quot;00F81751&quot;/&gt;&lt;wsp:rsid wsp:val=&quot;00F817B6&quot;/&gt;&lt;wsp:rsid wsp:val=&quot;00F81819&quot;/&gt;&lt;wsp:rsid wsp:val=&quot;00F818C7&quot;/&gt;&lt;wsp:rsid wsp:val=&quot;00F81905&quot;/&gt;&lt;wsp:rsid wsp:val=&quot;00F8371B&quot;/&gt;&lt;wsp:rsid wsp:val=&quot;00F840E4&quot;/&gt;&lt;wsp:rsid wsp:val=&quot;00F8487D&quot;/&gt;&lt;wsp:rsid wsp:val=&quot;00F85979&quot;/&gt;&lt;wsp:rsid wsp:val=&quot;00F8752C&quot;/&gt;&lt;wsp:rsid wsp:val=&quot;00F9242D&quot;/&gt;&lt;wsp:rsid wsp:val=&quot;00F92A06&quot;/&gt;&lt;wsp:rsid wsp:val=&quot;00F9540E&quot;/&gt;&lt;wsp:rsid wsp:val=&quot;00FA387F&quot;/&gt;&lt;wsp:rsid wsp:val=&quot;00FA39C9&quot;/&gt;&lt;wsp:rsid wsp:val=&quot;00FA3DED&quot;/&gt;&lt;wsp:rsid wsp:val=&quot;00FA3F50&quot;/&gt;&lt;wsp:rsid wsp:val=&quot;00FA45F2&quot;/&gt;&lt;wsp:rsid wsp:val=&quot;00FA4B06&quot;/&gt;&lt;wsp:rsid wsp:val=&quot;00FA634D&quot;/&gt;&lt;wsp:rsid wsp:val=&quot;00FA7BA8&quot;/&gt;&lt;wsp:rsid wsp:val=&quot;00FB2834&quot;/&gt;&lt;wsp:rsid wsp:val=&quot;00FB3DB9&quot;/&gt;&lt;wsp:rsid wsp:val=&quot;00FB46A3&quot;/&gt;&lt;wsp:rsid wsp:val=&quot;00FB5F9F&quot;/&gt;&lt;wsp:rsid wsp:val=&quot;00FB6297&quot;/&gt;&lt;wsp:rsid wsp:val=&quot;00FB6ADD&quot;/&gt;&lt;wsp:rsid wsp:val=&quot;00FD16FF&quot;/&gt;&lt;wsp:rsid wsp:val=&quot;00FD1CC4&quot;/&gt;&lt;wsp:rsid wsp:val=&quot;00FD1FE2&quot;/&gt;&lt;wsp:rsid wsp:val=&quot;00FD224E&quot;/&gt;&lt;wsp:rsid wsp:val=&quot;00FD2CE6&quot;/&gt;&lt;wsp:rsid wsp:val=&quot;00FD2D3C&quot;/&gt;&lt;wsp:rsid wsp:val=&quot;00FD2E91&quot;/&gt;&lt;wsp:rsid wsp:val=&quot;00FD41EA&quot;/&gt;&lt;wsp:rsid wsp:val=&quot;00FD4FFA&quot;/&gt;&lt;wsp:rsid wsp:val=&quot;00FD5C3C&quot;/&gt;&lt;wsp:rsid wsp:val=&quot;00FD76B9&quot;/&gt;&lt;wsp:rsid wsp:val=&quot;00FD77AE&quot;/&gt;&lt;wsp:rsid wsp:val=&quot;00FE1AEB&quot;/&gt;&lt;wsp:rsid wsp:val=&quot;00FE250E&quot;/&gt;&lt;wsp:rsid wsp:val=&quot;00FE271F&quot;/&gt;&lt;wsp:rsid wsp:val=&quot;00FE2D7D&quot;/&gt;&lt;wsp:rsid wsp:val=&quot;00FE3581&quot;/&gt;&lt;wsp:rsid wsp:val=&quot;00FE4246&quot;/&gt;&lt;wsp:rsid wsp:val=&quot;00FE521F&quot;/&gt;&lt;wsp:rsid wsp:val=&quot;00FE7384&quot;/&gt;&lt;wsp:rsid wsp:val=&quot;00FF0C25&quot;/&gt;&lt;wsp:rsid wsp:val=&quot;00FF167E&quot;/&gt;&lt;wsp:rsid wsp:val=&quot;00FF24B1&quot;/&gt;&lt;wsp:rsid wsp:val=&quot;00FF5346&quot;/&gt;&lt;/wsp:rsids&gt;&lt;/w:docPr&gt;&lt;w:body&gt;&lt;wx:sect&gt;&lt;w:p wsp:rsidR=&quot;00B43EFD&quot; wsp:rsidRDefault=&quot;00B43EFD&quot; wsp:rsidP=&quot;00B43EFD&quot;&gt;&lt;m:oMathPara&gt;&lt;m:oMath&gt;&lt;m:r&gt;&lt;w:rPr&gt;&lt;w:rFonts w:ascii=&quot;Cambria Math&quot; w:h-ansi=&quot;Cambria Math&quot;/&gt;&lt;wx:font wx:val=&quot;Cambria Math&quot;/&gt;&lt;w:i/&gt;&lt;w:sz w:val=&quot;26&quot;/&gt;&lt;w:sz-cs w:val=&quot;26&quot;/&gt;&lt;/w:rPr&gt;&lt;m:t&gt; E&lt;/m:t&gt;&lt;/m:r&gt;&lt;m:d&gt;&lt;m:dPr&gt;&lt;m:ctrlPr&gt;&lt;w:rPr&gt;&lt;w:rFonts w:ascii=&quot;Cambria Math&quot; w:h-ansi=&quot;Cambria Math&quot;/&gt;&lt;wx:font wx:val=&quot;Cambria Math&quot;/&gt;&lt;w:i/&gt;&lt;w:sz w:val=&quot;26&quot;/&gt;&lt;w:sz-cs w:val=&quot;26&quot;/&gt;&lt;/w:rPr&gt;&lt;/m:ctrlPr&gt;&lt;/m:dPr&gt;&lt;m:e&gt;&lt;m:r&gt;&lt;w:rPr&gt;&lt;w:rFonts w:ascii=&quot;Cambria Math&quot; w:h-ansi=&quot;Cambria Math&quot;/&gt;&lt;wx:font wx:val=&quot;Cambria Math&quot;/&gt;&lt;w:i/&gt;&lt;w:sz w:val=&quot;26&quot;/&gt;&lt;w:sz-cs w:val=&quot;26&quot;/&gt;&lt;/w:rPr&gt;&lt;m:t&gt;x&lt;/m:t&gt;&lt;/m:r&gt;&lt;/m:e&gt;&lt;/m:d&gt;&lt;m:r&gt;&lt;w:rPr&gt;&lt;w:rFonts w:ascii=&quot;Cambria Math&quot; w:h-ansi=&quot;Cambria Math&quot;/&gt;&lt;wx:font wx:val=&quot;Cambria Math&quot;/&gt;&lt;w:i/&gt;&lt;w:sz w:val=&quot;26&quot;/&gt;&lt;w:sz-cs w:val=&quot;26&quot;/&gt;&lt;/w:rPr&gt;&lt;m:t&gt;=&lt;/m:t&gt;&lt;/m:r&gt;&lt;m:sSup&gt;&lt;m:sSupPr&gt;&lt;m:ctrlPr&gt;&lt;w:rPr&gt;&lt;w:rFonts w:ascii=&quot;Cambria Math&quot; w:h-ansi=&quot;Cambria Math&quot;/&gt;&lt;wx:font wx:val=&quot;Cambria Math&quot;/&gt;&lt;w:i/&gt;&lt;w:sz w:val=&quot;26&quot;/&gt;&lt;w:sz-cs w:val=&quot;26&quot;/&gt;&lt;/w:rPr&gt;&lt;/m:ctrlPr&gt;&lt;/m:sSupPr&gt;&lt;m:e&gt;&lt;m:r&gt;&lt;w:rPr&gt;&lt;w:rFonts w:ascii=&quot;Cambria Math&quot; w:h-ansi=&quot;Cambria Math&quot;/&gt;&lt;wx:font wx:val=&quot;Cambria Math&quot;/&gt;&lt;w:i/&gt;&lt;w:sz w:val=&quot;26&quot;/&gt;&lt;w:sz-cs w:val=&quot;26&quot;/&gt;&lt;/w:rPr&gt;&lt;m:t&gt;x&lt;/m:t&gt;&lt;/m:r&gt;&lt;/m:e&gt;&lt;m:sup&gt;&lt;m:r&gt;&lt;w:rPr&gt;&lt;w:rFonts w:ascii=&quot;Cambria Math&quot; w:h-ansi=&quot;Cambria Math&quot;/&gt;&lt;wx:font wx:val=&quot;Cambria Math&quot;/&gt;&lt;w:i/&gt;&lt;w:sz w:val=&quot;26&quot;/&gt;&lt;w:sz-cs w:val=&quot;26&quot;/&gt;&lt;/w:rPr&gt;&lt;m:t&gt;2&lt;/m:t&gt;&lt;/m:r&gt;&lt;/m:sup&gt;&lt;/m:sSup&gt;&lt;m:r&gt;&lt;w:rPr&gt;&lt;w:rFonts w:ascii=&quot;Cambria Math&quot; w:h-ansi=&quot;Cambria Math&quot;/&gt;&lt;wx:font wx:val=&quot;Cambria Math&quot;/&gt;&lt;w:i/&gt;&lt;w:sz w:val=&quot;26&quot;/&gt;&lt;w:sz-cs w:val=&quot;26&quot;/&gt;&lt;/w:rPr&gt;&lt;m:t&gt;+x-2&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path/>
            <v:fill on="f" focussize="0,0"/>
            <v:stroke on="f"/>
            <v:imagedata r:id="rId31" chromakey="#FFFFFF" o:title=""/>
            <o:lock v:ext="edit" aspectratio="t"/>
            <w10:wrap type="none"/>
            <w10:anchorlock/>
          </v:shape>
        </w:pict>
      </w:r>
      <w:r>
        <w:rPr>
          <w:sz w:val="26"/>
          <w:szCs w:val="26"/>
        </w:rPr>
        <w:instrText xml:space="preserve"> </w:instrText>
      </w:r>
      <w:r>
        <w:rPr>
          <w:sz w:val="26"/>
          <w:szCs w:val="26"/>
        </w:rPr>
        <w:fldChar w:fldCharType="separate"/>
      </w:r>
      <w:r>
        <w:rPr>
          <w:position w:val="-6"/>
        </w:rPr>
        <w:pict>
          <v:shape id="_x0000_i1050" o:spt="75" type="#_x0000_t75" style="height:15pt;width:105.75pt;" filled="f" stroked="f" coordsize="21600,21600" equationxml="&lt;?xml version=&quot;1.0&quot; encoding=&quot;UTF-8&quot; standalone=&quot;yes&quot;?&gt;&#13;&#10;&lt;?mso-application progid=&quot;Word.Document&quot;?&gt;&#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drawingGridHorizontalSpacing w:val=&quot;130&quot;/&gt;&lt;w:drawingGridVerticalSpacing w:val=&quot;381&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ww6BorderRules/&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3407CA&quot;/&gt;&lt;wsp:rsid wsp:val=&quot;0000060C&quot;/&gt;&lt;wsp:rsid wsp:val=&quot;00001556&quot;/&gt;&lt;wsp:rsid wsp:val=&quot;000023AA&quot;/&gt;&lt;wsp:rsid wsp:val=&quot;0000518F&quot;/&gt;&lt;wsp:rsid wsp:val=&quot;00005A82&quot;/&gt;&lt;wsp:rsid wsp:val=&quot;00005F64&quot;/&gt;&lt;wsp:rsid wsp:val=&quot;0000790D&quot;/&gt;&lt;wsp:rsid wsp:val=&quot;00011D7D&quot;/&gt;&lt;wsp:rsid wsp:val=&quot;0001274A&quot;/&gt;&lt;wsp:rsid wsp:val=&quot;00012D53&quot;/&gt;&lt;wsp:rsid wsp:val=&quot;000141C0&quot;/&gt;&lt;wsp:rsid wsp:val=&quot;000157DC&quot;/&gt;&lt;wsp:rsid wsp:val=&quot;00017726&quot;/&gt;&lt;wsp:rsid wsp:val=&quot;000207C9&quot;/&gt;&lt;wsp:rsid wsp:val=&quot;00020A94&quot;/&gt;&lt;wsp:rsid wsp:val=&quot;000210D0&quot;/&gt;&lt;wsp:rsid wsp:val=&quot;0002173E&quot;/&gt;&lt;wsp:rsid wsp:val=&quot;00021C31&quot;/&gt;&lt;wsp:rsid wsp:val=&quot;000267A3&quot;/&gt;&lt;wsp:rsid wsp:val=&quot;000352C7&quot;/&gt;&lt;wsp:rsid wsp:val=&quot;00035362&quot;/&gt;&lt;wsp:rsid wsp:val=&quot;000375B3&quot;/&gt;&lt;wsp:rsid wsp:val=&quot;000378F0&quot;/&gt;&lt;wsp:rsid wsp:val=&quot;00040E72&quot;/&gt;&lt;wsp:rsid wsp:val=&quot;00042432&quot;/&gt;&lt;wsp:rsid wsp:val=&quot;000432EC&quot;/&gt;&lt;wsp:rsid wsp:val=&quot;00046737&quot;/&gt;&lt;wsp:rsid wsp:val=&quot;000470F8&quot;/&gt;&lt;wsp:rsid wsp:val=&quot;00047AD6&quot;/&gt;&lt;wsp:rsid wsp:val=&quot;00050A37&quot;/&gt;&lt;wsp:rsid wsp:val=&quot;00054798&quot;/&gt;&lt;wsp:rsid wsp:val=&quot;00054D56&quot;/&gt;&lt;wsp:rsid wsp:val=&quot;00055450&quot;/&gt;&lt;wsp:rsid wsp:val=&quot;00055468&quot;/&gt;&lt;wsp:rsid wsp:val=&quot;00056C8A&quot;/&gt;&lt;wsp:rsid wsp:val=&quot;0005778F&quot;/&gt;&lt;wsp:rsid wsp:val=&quot;00061D37&quot;/&gt;&lt;wsp:rsid wsp:val=&quot;00061F04&quot;/&gt;&lt;wsp:rsid wsp:val=&quot;00062394&quot;/&gt;&lt;wsp:rsid wsp:val=&quot;00067077&quot;/&gt;&lt;wsp:rsid wsp:val=&quot;00067D6D&quot;/&gt;&lt;wsp:rsid wsp:val=&quot;00070AA2&quot;/&gt;&lt;wsp:rsid wsp:val=&quot;000715E1&quot;/&gt;&lt;wsp:rsid wsp:val=&quot;00073BC1&quot;/&gt;&lt;wsp:rsid wsp:val=&quot;00074081&quot;/&gt;&lt;wsp:rsid wsp:val=&quot;00074979&quot;/&gt;&lt;wsp:rsid wsp:val=&quot;00075001&quot;/&gt;&lt;wsp:rsid wsp:val=&quot;0007511C&quot;/&gt;&lt;wsp:rsid wsp:val=&quot;00075F78&quot;/&gt;&lt;wsp:rsid wsp:val=&quot;00080232&quot;/&gt;&lt;wsp:rsid wsp:val=&quot;000802E3&quot;/&gt;&lt;wsp:rsid wsp:val=&quot;0008137E&quot;/&gt;&lt;wsp:rsid wsp:val=&quot;00082364&quot;/&gt;&lt;wsp:rsid wsp:val=&quot;000832AB&quot;/&gt;&lt;wsp:rsid wsp:val=&quot;000832B1&quot;/&gt;&lt;wsp:rsid wsp:val=&quot;00085980&quot;/&gt;&lt;wsp:rsid wsp:val=&quot;00085B8E&quot;/&gt;&lt;wsp:rsid wsp:val=&quot;00090F18&quot;/&gt;&lt;wsp:rsid wsp:val=&quot;00094D2A&quot;/&gt;&lt;wsp:rsid wsp:val=&quot;00096D73&quot;/&gt;&lt;wsp:rsid wsp:val=&quot;000A1841&quot;/&gt;&lt;wsp:rsid wsp:val=&quot;000A49E4&quot;/&gt;&lt;wsp:rsid wsp:val=&quot;000A572F&quot;/&gt;&lt;wsp:rsid wsp:val=&quot;000A5F93&quot;/&gt;&lt;wsp:rsid wsp:val=&quot;000A65CA&quot;/&gt;&lt;wsp:rsid wsp:val=&quot;000A7D0F&quot;/&gt;&lt;wsp:rsid wsp:val=&quot;000B1ED5&quot;/&gt;&lt;wsp:rsid wsp:val=&quot;000B2EF8&quot;/&gt;&lt;wsp:rsid wsp:val=&quot;000B5005&quot;/&gt;&lt;wsp:rsid wsp:val=&quot;000B5FF3&quot;/&gt;&lt;wsp:rsid wsp:val=&quot;000B7E7A&quot;/&gt;&lt;wsp:rsid wsp:val=&quot;000C008C&quot;/&gt;&lt;wsp:rsid wsp:val=&quot;000C193A&quot;/&gt;&lt;wsp:rsid wsp:val=&quot;000C1BB2&quot;/&gt;&lt;wsp:rsid wsp:val=&quot;000C222F&quot;/&gt;&lt;wsp:rsid wsp:val=&quot;000C2DB1&quot;/&gt;&lt;wsp:rsid wsp:val=&quot;000C3D9B&quot;/&gt;&lt;wsp:rsid wsp:val=&quot;000C5764&quot;/&gt;&lt;wsp:rsid wsp:val=&quot;000C57F1&quot;/&gt;&lt;wsp:rsid wsp:val=&quot;000C637F&quot;/&gt;&lt;wsp:rsid wsp:val=&quot;000D145A&quot;/&gt;&lt;wsp:rsid wsp:val=&quot;000D215F&quot;/&gt;&lt;wsp:rsid wsp:val=&quot;000D2C8D&quot;/&gt;&lt;wsp:rsid wsp:val=&quot;000D3F16&quot;/&gt;&lt;wsp:rsid wsp:val=&quot;000D4991&quot;/&gt;&lt;wsp:rsid wsp:val=&quot;000D4D7F&quot;/&gt;&lt;wsp:rsid wsp:val=&quot;000D50D3&quot;/&gt;&lt;wsp:rsid wsp:val=&quot;000D5FE2&quot;/&gt;&lt;wsp:rsid wsp:val=&quot;000D6F4D&quot;/&gt;&lt;wsp:rsid wsp:val=&quot;000D72F6&quot;/&gt;&lt;wsp:rsid wsp:val=&quot;000D7AF2&quot;/&gt;&lt;wsp:rsid wsp:val=&quot;000E147A&quot;/&gt;&lt;wsp:rsid wsp:val=&quot;000E3CBB&quot;/&gt;&lt;wsp:rsid wsp:val=&quot;000E7472&quot;/&gt;&lt;wsp:rsid wsp:val=&quot;000E7573&quot;/&gt;&lt;wsp:rsid wsp:val=&quot;000E7901&quot;/&gt;&lt;wsp:rsid wsp:val=&quot;000E7FC1&quot;/&gt;&lt;wsp:rsid wsp:val=&quot;000F00B0&quot;/&gt;&lt;wsp:rsid wsp:val=&quot;000F2173&quot;/&gt;&lt;wsp:rsid wsp:val=&quot;000F47F7&quot;/&gt;&lt;wsp:rsid wsp:val=&quot;000F7283&quot;/&gt;&lt;wsp:rsid wsp:val=&quot;0010136A&quot;/&gt;&lt;wsp:rsid wsp:val=&quot;0010346F&quot;/&gt;&lt;wsp:rsid wsp:val=&quot;00106D12&quot;/&gt;&lt;wsp:rsid wsp:val=&quot;00106D8B&quot;/&gt;&lt;wsp:rsid wsp:val=&quot;00110890&quot;/&gt;&lt;wsp:rsid wsp:val=&quot;00110B63&quot;/&gt;&lt;wsp:rsid wsp:val=&quot;00111C54&quot;/&gt;&lt;wsp:rsid wsp:val=&quot;00112AF6&quot;/&gt;&lt;wsp:rsid wsp:val=&quot;00113234&quot;/&gt;&lt;wsp:rsid wsp:val=&quot;0011481F&quot;/&gt;&lt;wsp:rsid wsp:val=&quot;001177AF&quot;/&gt;&lt;wsp:rsid wsp:val=&quot;00117AAF&quot;/&gt;&lt;wsp:rsid wsp:val=&quot;0012056E&quot;/&gt;&lt;wsp:rsid wsp:val=&quot;0012104D&quot;/&gt;&lt;wsp:rsid wsp:val=&quot;00121C74&quot;/&gt;&lt;wsp:rsid wsp:val=&quot;00121EE8&quot;/&gt;&lt;wsp:rsid wsp:val=&quot;001265F1&quot;/&gt;&lt;wsp:rsid wsp:val=&quot;00126EBA&quot;/&gt;&lt;wsp:rsid wsp:val=&quot;00127702&quot;/&gt;&lt;wsp:rsid wsp:val=&quot;00131F14&quot;/&gt;&lt;wsp:rsid wsp:val=&quot;0013308E&quot;/&gt;&lt;wsp:rsid wsp:val=&quot;00134078&quot;/&gt;&lt;wsp:rsid wsp:val=&quot;001348F1&quot;/&gt;&lt;wsp:rsid wsp:val=&quot;00135BBD&quot;/&gt;&lt;wsp:rsid wsp:val=&quot;00136287&quot;/&gt;&lt;wsp:rsid wsp:val=&quot;0013638D&quot;/&gt;&lt;wsp:rsid wsp:val=&quot;001402BD&quot;/&gt;&lt;wsp:rsid wsp:val=&quot;00140306&quot;/&gt;&lt;wsp:rsid wsp:val=&quot;00140C6B&quot;/&gt;&lt;wsp:rsid wsp:val=&quot;00141FCA&quot;/&gt;&lt;wsp:rsid wsp:val=&quot;001425F8&quot;/&gt;&lt;wsp:rsid wsp:val=&quot;0014367F&quot;/&gt;&lt;wsp:rsid wsp:val=&quot;00145C1D&quot;/&gt;&lt;wsp:rsid wsp:val=&quot;001468A5&quot;/&gt;&lt;wsp:rsid wsp:val=&quot;00146DA4&quot;/&gt;&lt;wsp:rsid wsp:val=&quot;00146EAE&quot;/&gt;&lt;wsp:rsid wsp:val=&quot;00147E3F&quot;/&gt;&lt;wsp:rsid wsp:val=&quot;00150B00&quot;/&gt;&lt;wsp:rsid wsp:val=&quot;00151907&quot;/&gt;&lt;wsp:rsid wsp:val=&quot;00151E60&quot;/&gt;&lt;wsp:rsid wsp:val=&quot;001522D6&quot;/&gt;&lt;wsp:rsid wsp:val=&quot;001537E8&quot;/&gt;&lt;wsp:rsid wsp:val=&quot;00155762&quot;/&gt;&lt;wsp:rsid wsp:val=&quot;00156B2A&quot;/&gt;&lt;wsp:rsid wsp:val=&quot;001571C5&quot;/&gt;&lt;wsp:rsid wsp:val=&quot;00157751&quot;/&gt;&lt;wsp:rsid wsp:val=&quot;001579BC&quot;/&gt;&lt;wsp:rsid wsp:val=&quot;00163C82&quot;/&gt;&lt;wsp:rsid wsp:val=&quot;001654EC&quot;/&gt;&lt;wsp:rsid wsp:val=&quot;0016678B&quot;/&gt;&lt;wsp:rsid wsp:val=&quot;001672B1&quot;/&gt;&lt;wsp:rsid wsp:val=&quot;00170696&quot;/&gt;&lt;wsp:rsid wsp:val=&quot;00172BA8&quot;/&gt;&lt;wsp:rsid wsp:val=&quot;0017481A&quot;/&gt;&lt;wsp:rsid wsp:val=&quot;00175103&quot;/&gt;&lt;wsp:rsid wsp:val=&quot;001772D6&quot;/&gt;&lt;wsp:rsid wsp:val=&quot;0018091B&quot;/&gt;&lt;wsp:rsid wsp:val=&quot;00180DAD&quot;/&gt;&lt;wsp:rsid wsp:val=&quot;00181F38&quot;/&gt;&lt;wsp:rsid wsp:val=&quot;00182D73&quot;/&gt;&lt;wsp:rsid wsp:val=&quot;00183632&quot;/&gt;&lt;wsp:rsid wsp:val=&quot;00183774&quot;/&gt;&lt;wsp:rsid wsp:val=&quot;00183D0F&quot;/&gt;&lt;wsp:rsid wsp:val=&quot;001850AC&quot;/&gt;&lt;wsp:rsid wsp:val=&quot;0018697D&quot;/&gt;&lt;wsp:rsid wsp:val=&quot;00190B00&quot;/&gt;&lt;wsp:rsid wsp:val=&quot;00190CE6&quot;/&gt;&lt;wsp:rsid wsp:val=&quot;0019115C&quot;/&gt;&lt;wsp:rsid wsp:val=&quot;00194246&quot;/&gt;&lt;wsp:rsid wsp:val=&quot;00194F95&quot;/&gt;&lt;wsp:rsid wsp:val=&quot;00195A5D&quot;/&gt;&lt;wsp:rsid wsp:val=&quot;001970F5&quot;/&gt;&lt;wsp:rsid wsp:val=&quot;00197EA6&quot;/&gt;&lt;wsp:rsid wsp:val=&quot;001A0223&quot;/&gt;&lt;wsp:rsid wsp:val=&quot;001A042F&quot;/&gt;&lt;wsp:rsid wsp:val=&quot;001A11CA&quot;/&gt;&lt;wsp:rsid wsp:val=&quot;001A16FF&quot;/&gt;&lt;wsp:rsid wsp:val=&quot;001A43E0&quot;/&gt;&lt;wsp:rsid wsp:val=&quot;001A6283&quot;/&gt;&lt;wsp:rsid wsp:val=&quot;001A7F52&quot;/&gt;&lt;wsp:rsid wsp:val=&quot;001B0DF8&quot;/&gt;&lt;wsp:rsid wsp:val=&quot;001B2C07&quot;/&gt;&lt;wsp:rsid wsp:val=&quot;001B3853&quot;/&gt;&lt;wsp:rsid wsp:val=&quot;001B5B0C&quot;/&gt;&lt;wsp:rsid wsp:val=&quot;001C11D2&quot;/&gt;&lt;wsp:rsid wsp:val=&quot;001C3149&quot;/&gt;&lt;wsp:rsid wsp:val=&quot;001C4004&quot;/&gt;&lt;wsp:rsid wsp:val=&quot;001C4916&quot;/&gt;&lt;wsp:rsid wsp:val=&quot;001D0FB0&quot;/&gt;&lt;wsp:rsid wsp:val=&quot;001D616B&quot;/&gt;&lt;wsp:rsid wsp:val=&quot;001D77E3&quot;/&gt;&lt;wsp:rsid wsp:val=&quot;001E2506&quot;/&gt;&lt;wsp:rsid wsp:val=&quot;001E30EB&quot;/&gt;&lt;wsp:rsid wsp:val=&quot;001E55EE&quot;/&gt;&lt;wsp:rsid wsp:val=&quot;001E7469&quot;/&gt;&lt;wsp:rsid wsp:val=&quot;001F3EBE&quot;/&gt;&lt;wsp:rsid wsp:val=&quot;001F435E&quot;/&gt;&lt;wsp:rsid wsp:val=&quot;001F576B&quot;/&gt;&lt;wsp:rsid wsp:val=&quot;001F605D&quot;/&gt;&lt;wsp:rsid wsp:val=&quot;001F6382&quot;/&gt;&lt;wsp:rsid wsp:val=&quot;001F6CCA&quot;/&gt;&lt;wsp:rsid wsp:val=&quot;001F7342&quot;/&gt;&lt;wsp:rsid wsp:val=&quot;002003F7&quot;/&gt;&lt;wsp:rsid wsp:val=&quot;00205057&quot;/&gt;&lt;wsp:rsid wsp:val=&quot;00205EB1&quot;/&gt;&lt;wsp:rsid wsp:val=&quot;002073F8&quot;/&gt;&lt;wsp:rsid wsp:val=&quot;00213D06&quot;/&gt;&lt;wsp:rsid wsp:val=&quot;002155AA&quot;/&gt;&lt;wsp:rsid wsp:val=&quot;002225C2&quot;/&gt;&lt;wsp:rsid wsp:val=&quot;002253A5&quot;/&gt;&lt;wsp:rsid wsp:val=&quot;002279F0&quot;/&gt;&lt;wsp:rsid wsp:val=&quot;00227F5B&quot;/&gt;&lt;wsp:rsid wsp:val=&quot;002309CE&quot;/&gt;&lt;wsp:rsid wsp:val=&quot;00233466&quot;/&gt;&lt;wsp:rsid wsp:val=&quot;002352AB&quot;/&gt;&lt;wsp:rsid wsp:val=&quot;002374CE&quot;/&gt;&lt;wsp:rsid wsp:val=&quot;002375E2&quot;/&gt;&lt;wsp:rsid wsp:val=&quot;002402EA&quot;/&gt;&lt;wsp:rsid wsp:val=&quot;0024083F&quot;/&gt;&lt;wsp:rsid wsp:val=&quot;002449CD&quot;/&gt;&lt;wsp:rsid wsp:val=&quot;00245609&quot;/&gt;&lt;wsp:rsid wsp:val=&quot;00245689&quot;/&gt;&lt;wsp:rsid wsp:val=&quot;00245ECB&quot;/&gt;&lt;wsp:rsid wsp:val=&quot;00247007&quot;/&gt;&lt;wsp:rsid wsp:val=&quot;00247183&quot;/&gt;&lt;wsp:rsid wsp:val=&quot;00247C6A&quot;/&gt;&lt;wsp:rsid wsp:val=&quot;002505D4&quot;/&gt;&lt;wsp:rsid wsp:val=&quot;00251474&quot;/&gt;&lt;wsp:rsid wsp:val=&quot;002535A0&quot;/&gt;&lt;wsp:rsid wsp:val=&quot;00254080&quot;/&gt;&lt;wsp:rsid wsp:val=&quot;0025511C&quot;/&gt;&lt;wsp:rsid wsp:val=&quot;00255619&quot;/&gt;&lt;wsp:rsid wsp:val=&quot;00255E83&quot;/&gt;&lt;wsp:rsid wsp:val=&quot;00257B6E&quot;/&gt;&lt;wsp:rsid wsp:val=&quot;0026145F&quot;/&gt;&lt;wsp:rsid wsp:val=&quot;00261C2C&quot;/&gt;&lt;wsp:rsid wsp:val=&quot;00263901&quot;/&gt;&lt;wsp:rsid wsp:val=&quot;00266609&quot;/&gt;&lt;wsp:rsid wsp:val=&quot;002710DF&quot;/&gt;&lt;wsp:rsid wsp:val=&quot;002718D5&quot;/&gt;&lt;wsp:rsid wsp:val=&quot;0027299D&quot;/&gt;&lt;wsp:rsid wsp:val=&quot;00274087&quot;/&gt;&lt;wsp:rsid wsp:val=&quot;00274B39&quot;/&gt;&lt;wsp:rsid wsp:val=&quot;00275EB9&quot;/&gt;&lt;wsp:rsid wsp:val=&quot;00276D6D&quot;/&gt;&lt;wsp:rsid wsp:val=&quot;00276E38&quot;/&gt;&lt;wsp:rsid wsp:val=&quot;00281299&quot;/&gt;&lt;wsp:rsid wsp:val=&quot;002837C4&quot;/&gt;&lt;wsp:rsid wsp:val=&quot;00284D5E&quot;/&gt;&lt;wsp:rsid wsp:val=&quot;00286EF5&quot;/&gt;&lt;wsp:rsid wsp:val=&quot;002876C0&quot;/&gt;&lt;wsp:rsid wsp:val=&quot;00287A5A&quot;/&gt;&lt;wsp:rsid wsp:val=&quot;0029062C&quot;/&gt;&lt;wsp:rsid wsp:val=&quot;002923EC&quot;/&gt;&lt;wsp:rsid wsp:val=&quot;00295217&quot;/&gt;&lt;wsp:rsid wsp:val=&quot;00296A78&quot;/&gt;&lt;wsp:rsid wsp:val=&quot;002A0F07&quot;/&gt;&lt;wsp:rsid wsp:val=&quot;002A11C4&quot;/&gt;&lt;wsp:rsid wsp:val=&quot;002A1719&quot;/&gt;&lt;wsp:rsid wsp:val=&quot;002A18CC&quot;/&gt;&lt;wsp:rsid wsp:val=&quot;002A1FE1&quot;/&gt;&lt;wsp:rsid wsp:val=&quot;002A21C8&quot;/&gt;&lt;wsp:rsid wsp:val=&quot;002A3E70&quot;/&gt;&lt;wsp:rsid wsp:val=&quot;002A429B&quot;/&gt;&lt;wsp:rsid wsp:val=&quot;002A438A&quot;/&gt;&lt;wsp:rsid wsp:val=&quot;002A5430&quot;/&gt;&lt;wsp:rsid wsp:val=&quot;002A586F&quot;/&gt;&lt;wsp:rsid wsp:val=&quot;002A593D&quot;/&gt;&lt;wsp:rsid wsp:val=&quot;002A6A94&quot;/&gt;&lt;wsp:rsid wsp:val=&quot;002A7F24&quot;/&gt;&lt;wsp:rsid wsp:val=&quot;002B0464&quot;/&gt;&lt;wsp:rsid wsp:val=&quot;002B155F&quot;/&gt;&lt;wsp:rsid wsp:val=&quot;002B19FC&quot;/&gt;&lt;wsp:rsid wsp:val=&quot;002B1C39&quot;/&gt;&lt;wsp:rsid wsp:val=&quot;002B6B08&quot;/&gt;&lt;wsp:rsid wsp:val=&quot;002B6D98&quot;/&gt;&lt;wsp:rsid wsp:val=&quot;002B6F94&quot;/&gt;&lt;wsp:rsid wsp:val=&quot;002B7543&quot;/&gt;&lt;wsp:rsid wsp:val=&quot;002C04FE&quot;/&gt;&lt;wsp:rsid wsp:val=&quot;002C0776&quot;/&gt;&lt;wsp:rsid wsp:val=&quot;002C0B6B&quot;/&gt;&lt;wsp:rsid wsp:val=&quot;002C0CB4&quot;/&gt;&lt;wsp:rsid wsp:val=&quot;002C1CF0&quot;/&gt;&lt;wsp:rsid wsp:val=&quot;002C33DC&quot;/&gt;&lt;wsp:rsid wsp:val=&quot;002C4357&quot;/&gt;&lt;wsp:rsid wsp:val=&quot;002C4833&quot;/&gt;&lt;wsp:rsid wsp:val=&quot;002C678A&quot;/&gt;&lt;wsp:rsid wsp:val=&quot;002C7473&quot;/&gt;&lt;wsp:rsid wsp:val=&quot;002C7E03&quot;/&gt;&lt;wsp:rsid wsp:val=&quot;002D2002&quot;/&gt;&lt;wsp:rsid wsp:val=&quot;002D2D83&quot;/&gt;&lt;wsp:rsid wsp:val=&quot;002D376A&quot;/&gt;&lt;wsp:rsid wsp:val=&quot;002D3AED&quot;/&gt;&lt;wsp:rsid wsp:val=&quot;002D4DF3&quot;/&gt;&lt;wsp:rsid wsp:val=&quot;002D4F73&quot;/&gt;&lt;wsp:rsid wsp:val=&quot;002D67D9&quot;/&gt;&lt;wsp:rsid wsp:val=&quot;002D71B6&quot;/&gt;&lt;wsp:rsid wsp:val=&quot;002D76CA&quot;/&gt;&lt;wsp:rsid wsp:val=&quot;002E3CD7&quot;/&gt;&lt;wsp:rsid wsp:val=&quot;002E61AD&quot;/&gt;&lt;wsp:rsid wsp:val=&quot;002E648D&quot;/&gt;&lt;wsp:rsid wsp:val=&quot;002F3F9D&quot;/&gt;&lt;wsp:rsid wsp:val=&quot;002F4296&quot;/&gt;&lt;wsp:rsid wsp:val=&quot;002F429C&quot;/&gt;&lt;wsp:rsid wsp:val=&quot;002F4933&quot;/&gt;&lt;wsp:rsid wsp:val=&quot;002F610E&quot;/&gt;&lt;wsp:rsid wsp:val=&quot;00301B9C&quot;/&gt;&lt;wsp:rsid wsp:val=&quot;00302BA0&quot;/&gt;&lt;wsp:rsid wsp:val=&quot;003030C8&quot;/&gt;&lt;wsp:rsid wsp:val=&quot;0030375C&quot;/&gt;&lt;wsp:rsid wsp:val=&quot;00305E1A&quot;/&gt;&lt;wsp:rsid wsp:val=&quot;0030773E&quot;/&gt;&lt;wsp:rsid wsp:val=&quot;00310691&quot;/&gt;&lt;wsp:rsid wsp:val=&quot;00310A87&quot;/&gt;&lt;wsp:rsid wsp:val=&quot;003128A1&quot;/&gt;&lt;wsp:rsid wsp:val=&quot;00313C9E&quot;/&gt;&lt;wsp:rsid wsp:val=&quot;0031527D&quot;/&gt;&lt;wsp:rsid wsp:val=&quot;00317BA0&quot;/&gt;&lt;wsp:rsid wsp:val=&quot;00320B53&quot;/&gt;&lt;wsp:rsid wsp:val=&quot;00320D42&quot;/&gt;&lt;wsp:rsid wsp:val=&quot;0032193A&quot;/&gt;&lt;wsp:rsid wsp:val=&quot;00323BB1&quot;/&gt;&lt;wsp:rsid wsp:val=&quot;00325DCC&quot;/&gt;&lt;wsp:rsid wsp:val=&quot;00327772&quot;/&gt;&lt;wsp:rsid wsp:val=&quot;003278C6&quot;/&gt;&lt;wsp:rsid wsp:val=&quot;0033082D&quot;/&gt;&lt;wsp:rsid wsp:val=&quot;00331F1D&quot;/&gt;&lt;wsp:rsid wsp:val=&quot;003347FE&quot;/&gt;&lt;wsp:rsid wsp:val=&quot;003357CC&quot;/&gt;&lt;wsp:rsid wsp:val=&quot;0033595A&quot;/&gt;&lt;wsp:rsid wsp:val=&quot;00337756&quot;/&gt;&lt;wsp:rsid wsp:val=&quot;003407CA&quot;/&gt;&lt;wsp:rsid wsp:val=&quot;00340BD9&quot;/&gt;&lt;wsp:rsid wsp:val=&quot;00343D9E&quot;/&gt;&lt;wsp:rsid wsp:val=&quot;00344286&quot;/&gt;&lt;wsp:rsid wsp:val=&quot;00344CF9&quot;/&gt;&lt;wsp:rsid wsp:val=&quot;00350E95&quot;/&gt;&lt;wsp:rsid wsp:val=&quot;00351494&quot;/&gt;&lt;wsp:rsid wsp:val=&quot;00351D2E&quot;/&gt;&lt;wsp:rsid wsp:val=&quot;003533DE&quot;/&gt;&lt;wsp:rsid wsp:val=&quot;00363876&quot;/&gt;&lt;wsp:rsid wsp:val=&quot;00367120&quot;/&gt;&lt;wsp:rsid wsp:val=&quot;00371ED7&quot;/&gt;&lt;wsp:rsid wsp:val=&quot;003730F4&quot;/&gt;&lt;wsp:rsid wsp:val=&quot;00373748&quot;/&gt;&lt;wsp:rsid wsp:val=&quot;00373856&quot;/&gt;&lt;wsp:rsid wsp:val=&quot;00373B3F&quot;/&gt;&lt;wsp:rsid wsp:val=&quot;0037511A&quot;/&gt;&lt;wsp:rsid wsp:val=&quot;00375ABA&quot;/&gt;&lt;wsp:rsid wsp:val=&quot;00376CF4&quot;/&gt;&lt;wsp:rsid wsp:val=&quot;003852A7&quot;/&gt;&lt;wsp:rsid wsp:val=&quot;00385A48&quot;/&gt;&lt;wsp:rsid wsp:val=&quot;003874A4&quot;/&gt;&lt;wsp:rsid wsp:val=&quot;00387A29&quot;/&gt;&lt;wsp:rsid wsp:val=&quot;00387FEA&quot;/&gt;&lt;wsp:rsid wsp:val=&quot;003925AA&quot;/&gt;&lt;wsp:rsid wsp:val=&quot;00392C9E&quot;/&gt;&lt;wsp:rsid wsp:val=&quot;00393C97&quot;/&gt;&lt;wsp:rsid wsp:val=&quot;00395F1F&quot;/&gt;&lt;wsp:rsid wsp:val=&quot;00396D2E&quot;/&gt;&lt;wsp:rsid wsp:val=&quot;0039734D&quot;/&gt;&lt;wsp:rsid wsp:val=&quot;00397769&quot;/&gt;&lt;wsp:rsid wsp:val=&quot;00397B99&quot;/&gt;&lt;wsp:rsid wsp:val=&quot;003A0501&quot;/&gt;&lt;wsp:rsid wsp:val=&quot;003A0B0D&quot;/&gt;&lt;wsp:rsid wsp:val=&quot;003A411B&quot;/&gt;&lt;wsp:rsid wsp:val=&quot;003A5F82&quot;/&gt;&lt;wsp:rsid wsp:val=&quot;003A6580&quot;/&gt;&lt;wsp:rsid wsp:val=&quot;003B14B5&quot;/&gt;&lt;wsp:rsid wsp:val=&quot;003B1EF5&quot;/&gt;&lt;wsp:rsid wsp:val=&quot;003B3CC8&quot;/&gt;&lt;wsp:rsid wsp:val=&quot;003B6F1F&quot;/&gt;&lt;wsp:rsid wsp:val=&quot;003B7904&quot;/&gt;&lt;wsp:rsid wsp:val=&quot;003C12D7&quot;/&gt;&lt;wsp:rsid wsp:val=&quot;003C22F7&quot;/&gt;&lt;wsp:rsid wsp:val=&quot;003C44E9&quot;/&gt;&lt;wsp:rsid wsp:val=&quot;003C4C64&quot;/&gt;&lt;wsp:rsid wsp:val=&quot;003D0B5A&quot;/&gt;&lt;wsp:rsid wsp:val=&quot;003D65D5&quot;/&gt;&lt;wsp:rsid wsp:val=&quot;003D69E4&quot;/&gt;&lt;wsp:rsid wsp:val=&quot;003D7D37&quot;/&gt;&lt;wsp:rsid wsp:val=&quot;003D7EE7&quot;/&gt;&lt;wsp:rsid wsp:val=&quot;003E041E&quot;/&gt;&lt;wsp:rsid wsp:val=&quot;003E12A8&quot;/&gt;&lt;wsp:rsid wsp:val=&quot;003E1414&quot;/&gt;&lt;wsp:rsid wsp:val=&quot;003E178C&quot;/&gt;&lt;wsp:rsid wsp:val=&quot;003E2CCB&quot;/&gt;&lt;wsp:rsid wsp:val=&quot;003E3B6D&quot;/&gt;&lt;wsp:rsid wsp:val=&quot;003E62C5&quot;/&gt;&lt;wsp:rsid wsp:val=&quot;003E687B&quot;/&gt;&lt;wsp:rsid wsp:val=&quot;003E6C86&quot;/&gt;&lt;wsp:rsid wsp:val=&quot;003E6D4E&quot;/&gt;&lt;wsp:rsid wsp:val=&quot;003E7D50&quot;/&gt;&lt;wsp:rsid wsp:val=&quot;003E7D8C&quot;/&gt;&lt;wsp:rsid wsp:val=&quot;003F1AD1&quot;/&gt;&lt;wsp:rsid wsp:val=&quot;003F3C10&quot;/&gt;&lt;wsp:rsid wsp:val=&quot;003F4B3A&quot;/&gt;&lt;wsp:rsid wsp:val=&quot;003F56F4&quot;/&gt;&lt;wsp:rsid wsp:val=&quot;003F5899&quot;/&gt;&lt;wsp:rsid wsp:val=&quot;003F58D4&quot;/&gt;&lt;wsp:rsid wsp:val=&quot;003F6572&quot;/&gt;&lt;wsp:rsid wsp:val=&quot;003F66AA&quot;/&gt;&lt;wsp:rsid wsp:val=&quot;003F6C37&quot;/&gt;&lt;wsp:rsid wsp:val=&quot;00401032&quot;/&gt;&lt;wsp:rsid wsp:val=&quot;004015CE&quot;/&gt;&lt;wsp:rsid wsp:val=&quot;004017A2&quot;/&gt;&lt;wsp:rsid wsp:val=&quot;00404F3C&quot;/&gt;&lt;wsp:rsid wsp:val=&quot;00404FA3&quot;/&gt;&lt;wsp:rsid wsp:val=&quot;0040732A&quot;/&gt;&lt;wsp:rsid wsp:val=&quot;00410936&quot;/&gt;&lt;wsp:rsid wsp:val=&quot;00410D77&quot;/&gt;&lt;wsp:rsid wsp:val=&quot;004119F2&quot;/&gt;&lt;wsp:rsid wsp:val=&quot;00412C3F&quot;/&gt;&lt;wsp:rsid wsp:val=&quot;00412C91&quot;/&gt;&lt;wsp:rsid wsp:val=&quot;0041336A&quot;/&gt;&lt;wsp:rsid wsp:val=&quot;00416949&quot;/&gt;&lt;wsp:rsid wsp:val=&quot;00421E9A&quot;/&gt;&lt;wsp:rsid wsp:val=&quot;004233EC&quot;/&gt;&lt;wsp:rsid wsp:val=&quot;004253D9&quot;/&gt;&lt;wsp:rsid wsp:val=&quot;00426257&quot;/&gt;&lt;wsp:rsid wsp:val=&quot;00426405&quot;/&gt;&lt;wsp:rsid wsp:val=&quot;00427310&quot;/&gt;&lt;wsp:rsid wsp:val=&quot;004274BA&quot;/&gt;&lt;wsp:rsid wsp:val=&quot;0043206D&quot;/&gt;&lt;wsp:rsid wsp:val=&quot;00436457&quot;/&gt;&lt;wsp:rsid wsp:val=&quot;0044077C&quot;/&gt;&lt;wsp:rsid wsp:val=&quot;004407E5&quot;/&gt;&lt;wsp:rsid wsp:val=&quot;004415F3&quot;/&gt;&lt;wsp:rsid wsp:val=&quot;00442CED&quot;/&gt;&lt;wsp:rsid wsp:val=&quot;00444CD3&quot;/&gt;&lt;wsp:rsid wsp:val=&quot;00445091&quot;/&gt;&lt;wsp:rsid wsp:val=&quot;00450013&quot;/&gt;&lt;wsp:rsid wsp:val=&quot;004523F8&quot;/&gt;&lt;wsp:rsid wsp:val=&quot;00453622&quot;/&gt;&lt;wsp:rsid wsp:val=&quot;004537BF&quot;/&gt;&lt;wsp:rsid wsp:val=&quot;00453C94&quot;/&gt;&lt;wsp:rsid wsp:val=&quot;00460A9C&quot;/&gt;&lt;wsp:rsid wsp:val=&quot;00460F0D&quot;/&gt;&lt;wsp:rsid wsp:val=&quot;004617B1&quot;/&gt;&lt;wsp:rsid wsp:val=&quot;0046247D&quot;/&gt;&lt;wsp:rsid wsp:val=&quot;00463141&quot;/&gt;&lt;wsp:rsid wsp:val=&quot;00463974&quot;/&gt;&lt;wsp:rsid wsp:val=&quot;00464AEF&quot;/&gt;&lt;wsp:rsid wsp:val=&quot;0046505C&quot;/&gt;&lt;wsp:rsid wsp:val=&quot;00465713&quot;/&gt;&lt;wsp:rsid wsp:val=&quot;00466F4F&quot;/&gt;&lt;wsp:rsid wsp:val=&quot;00467CF2&quot;/&gt;&lt;wsp:rsid wsp:val=&quot;00470428&quot;/&gt;&lt;wsp:rsid wsp:val=&quot;004721E7&quot;/&gt;&lt;wsp:rsid wsp:val=&quot;004724E1&quot;/&gt;&lt;wsp:rsid wsp:val=&quot;00474FED&quot;/&gt;&lt;wsp:rsid wsp:val=&quot;0047506F&quot;/&gt;&lt;wsp:rsid wsp:val=&quot;00476B29&quot;/&gt;&lt;wsp:rsid wsp:val=&quot;00477876&quot;/&gt;&lt;wsp:rsid wsp:val=&quot;00482D49&quot;/&gt;&lt;wsp:rsid wsp:val=&quot;00482F15&quot;/&gt;&lt;wsp:rsid wsp:val=&quot;00484F32&quot;/&gt;&lt;wsp:rsid wsp:val=&quot;0048573D&quot;/&gt;&lt;wsp:rsid wsp:val=&quot;00487C43&quot;/&gt;&lt;wsp:rsid wsp:val=&quot;00490715&quot;/&gt;&lt;wsp:rsid wsp:val=&quot;0049265C&quot;/&gt;&lt;wsp:rsid wsp:val=&quot;004949E6&quot;/&gt;&lt;wsp:rsid wsp:val=&quot;00495844&quot;/&gt;&lt;wsp:rsid wsp:val=&quot;004977E1&quot;/&gt;&lt;wsp:rsid wsp:val=&quot;004A0700&quot;/&gt;&lt;wsp:rsid wsp:val=&quot;004A6C20&quot;/&gt;&lt;wsp:rsid wsp:val=&quot;004A6C72&quot;/&gt;&lt;wsp:rsid wsp:val=&quot;004A7DFA&quot;/&gt;&lt;wsp:rsid wsp:val=&quot;004B024F&quot;/&gt;&lt;wsp:rsid wsp:val=&quot;004B26A7&quot;/&gt;&lt;wsp:rsid wsp:val=&quot;004B2CDB&quot;/&gt;&lt;wsp:rsid wsp:val=&quot;004B3E6C&quot;/&gt;&lt;wsp:rsid wsp:val=&quot;004B535C&quot;/&gt;&lt;wsp:rsid wsp:val=&quot;004C00F7&quot;/&gt;&lt;wsp:rsid wsp:val=&quot;004C0B21&quot;/&gt;&lt;wsp:rsid wsp:val=&quot;004C15D4&quot;/&gt;&lt;wsp:rsid wsp:val=&quot;004C1AD9&quot;/&gt;&lt;wsp:rsid wsp:val=&quot;004C201B&quot;/&gt;&lt;wsp:rsid wsp:val=&quot;004C24CA&quot;/&gt;&lt;wsp:rsid wsp:val=&quot;004C2908&quot;/&gt;&lt;wsp:rsid wsp:val=&quot;004C39AD&quot;/&gt;&lt;wsp:rsid wsp:val=&quot;004C43CD&quot;/&gt;&lt;wsp:rsid wsp:val=&quot;004C4CB0&quot;/&gt;&lt;wsp:rsid wsp:val=&quot;004C4D03&quot;/&gt;&lt;wsp:rsid wsp:val=&quot;004C5B03&quot;/&gt;&lt;wsp:rsid wsp:val=&quot;004C7DE5&quot;/&gt;&lt;wsp:rsid wsp:val=&quot;004D43F8&quot;/&gt;&lt;wsp:rsid wsp:val=&quot;004D4B79&quot;/&gt;&lt;wsp:rsid wsp:val=&quot;004D6423&quot;/&gt;&lt;wsp:rsid wsp:val=&quot;004D6FCF&quot;/&gt;&lt;wsp:rsid wsp:val=&quot;004D747D&quot;/&gt;&lt;wsp:rsid wsp:val=&quot;004D76E9&quot;/&gt;&lt;wsp:rsid wsp:val=&quot;004E1373&quot;/&gt;&lt;wsp:rsid wsp:val=&quot;004E5993&quot;/&gt;&lt;wsp:rsid wsp:val=&quot;004E6476&quot;/&gt;&lt;wsp:rsid wsp:val=&quot;004E6AF5&quot;/&gt;&lt;wsp:rsid wsp:val=&quot;004E6F30&quot;/&gt;&lt;wsp:rsid wsp:val=&quot;004E7558&quot;/&gt;&lt;wsp:rsid wsp:val=&quot;004F0AC1&quot;/&gt;&lt;wsp:rsid wsp:val=&quot;004F0E5E&quot;/&gt;&lt;wsp:rsid wsp:val=&quot;004F3A63&quot;/&gt;&lt;wsp:rsid wsp:val=&quot;004F3AA0&quot;/&gt;&lt;wsp:rsid wsp:val=&quot;004F597A&quot;/&gt;&lt;wsp:rsid wsp:val=&quot;004F6009&quot;/&gt;&lt;wsp:rsid wsp:val=&quot;004F685F&quot;/&gt;&lt;wsp:rsid wsp:val=&quot;004F774A&quot;/&gt;&lt;wsp:rsid wsp:val=&quot;00500012&quot;/&gt;&lt;wsp:rsid wsp:val=&quot;00500016&quot;/&gt;&lt;wsp:rsid wsp:val=&quot;005005BE&quot;/&gt;&lt;wsp:rsid wsp:val=&quot;00500882&quot;/&gt;&lt;wsp:rsid wsp:val=&quot;00500E29&quot;/&gt;&lt;wsp:rsid wsp:val=&quot;0050459B&quot;/&gt;&lt;wsp:rsid wsp:val=&quot;005052B3&quot;/&gt;&lt;wsp:rsid wsp:val=&quot;0050537B&quot;/&gt;&lt;wsp:rsid wsp:val=&quot;005056E4&quot;/&gt;&lt;wsp:rsid wsp:val=&quot;00505B24&quot;/&gt;&lt;wsp:rsid wsp:val=&quot;00506EB8&quot;/&gt;&lt;wsp:rsid wsp:val=&quot;0050707B&quot;/&gt;&lt;wsp:rsid wsp:val=&quot;00512734&quot;/&gt;&lt;wsp:rsid wsp:val=&quot;005127A8&quot;/&gt;&lt;wsp:rsid wsp:val=&quot;00513827&quot;/&gt;&lt;wsp:rsid wsp:val=&quot;005146C2&quot;/&gt;&lt;wsp:rsid wsp:val=&quot;00514836&quot;/&gt;&lt;wsp:rsid wsp:val=&quot;00515C70&quot;/&gt;&lt;wsp:rsid wsp:val=&quot;005163D7&quot;/&gt;&lt;wsp:rsid wsp:val=&quot;00520FE4&quot;/&gt;&lt;wsp:rsid wsp:val=&quot;00522D76&quot;/&gt;&lt;wsp:rsid wsp:val=&quot;005241D3&quot;/&gt;&lt;wsp:rsid wsp:val=&quot;00525536&quot;/&gt;&lt;wsp:rsid wsp:val=&quot;00527177&quot;/&gt;&lt;wsp:rsid wsp:val=&quot;00532F33&quot;/&gt;&lt;wsp:rsid wsp:val=&quot;00534788&quot;/&gt;&lt;wsp:rsid wsp:val=&quot;00534A59&quot;/&gt;&lt;wsp:rsid wsp:val=&quot;00535316&quot;/&gt;&lt;wsp:rsid wsp:val=&quot;00535C36&quot;/&gt;&lt;wsp:rsid wsp:val=&quot;0054111B&quot;/&gt;&lt;wsp:rsid wsp:val=&quot;005423B9&quot;/&gt;&lt;wsp:rsid wsp:val=&quot;00542ADA&quot;/&gt;&lt;wsp:rsid wsp:val=&quot;005432FC&quot;/&gt;&lt;wsp:rsid wsp:val=&quot;00543832&quot;/&gt;&lt;wsp:rsid wsp:val=&quot;005443C8&quot;/&gt;&lt;wsp:rsid wsp:val=&quot;00544F9A&quot;/&gt;&lt;wsp:rsid wsp:val=&quot;00545EE8&quot;/&gt;&lt;wsp:rsid wsp:val=&quot;005463FF&quot;/&gt;&lt;wsp:rsid wsp:val=&quot;005474F5&quot;/&gt;&lt;wsp:rsid wsp:val=&quot;0054765D&quot;/&gt;&lt;wsp:rsid wsp:val=&quot;005479E0&quot;/&gt;&lt;wsp:rsid wsp:val=&quot;00550163&quot;/&gt;&lt;wsp:rsid wsp:val=&quot;00550AAF&quot;/&gt;&lt;wsp:rsid wsp:val=&quot;00551097&quot;/&gt;&lt;wsp:rsid wsp:val=&quot;0055121A&quot;/&gt;&lt;wsp:rsid wsp:val=&quot;00551778&quot;/&gt;&lt;wsp:rsid wsp:val=&quot;005520A2&quot;/&gt;&lt;wsp:rsid wsp:val=&quot;0055442C&quot;/&gt;&lt;wsp:rsid wsp:val=&quot;005644C6&quot;/&gt;&lt;wsp:rsid wsp:val=&quot;005646FC&quot;/&gt;&lt;wsp:rsid wsp:val=&quot;00564756&quot;/&gt;&lt;wsp:rsid wsp:val=&quot;0056564E&quot;/&gt;&lt;wsp:rsid wsp:val=&quot;00566E56&quot;/&gt;&lt;wsp:rsid wsp:val=&quot;005728D2&quot;/&gt;&lt;wsp:rsid wsp:val=&quot;00572984&quot;/&gt;&lt;wsp:rsid wsp:val=&quot;00572BA8&quot;/&gt;&lt;wsp:rsid wsp:val=&quot;00572F18&quot;/&gt;&lt;wsp:rsid wsp:val=&quot;005744A8&quot;/&gt;&lt;wsp:rsid wsp:val=&quot;00574759&quot;/&gt;&lt;wsp:rsid wsp:val=&quot;005756FA&quot;/&gt;&lt;wsp:rsid wsp:val=&quot;00576129&quot;/&gt;&lt;wsp:rsid wsp:val=&quot;0057633F&quot;/&gt;&lt;wsp:rsid wsp:val=&quot;00576C33&quot;/&gt;&lt;wsp:rsid wsp:val=&quot;005771D0&quot;/&gt;&lt;wsp:rsid wsp:val=&quot;0058037B&quot;/&gt;&lt;wsp:rsid wsp:val=&quot;005807D5&quot;/&gt;&lt;wsp:rsid wsp:val=&quot;00581320&quot;/&gt;&lt;wsp:rsid wsp:val=&quot;00583189&quot;/&gt;&lt;wsp:rsid wsp:val=&quot;00584C2B&quot;/&gt;&lt;wsp:rsid wsp:val=&quot;00585BE5&quot;/&gt;&lt;wsp:rsid wsp:val=&quot;00585DDA&quot;/&gt;&lt;wsp:rsid wsp:val=&quot;00587686&quot;/&gt;&lt;wsp:rsid wsp:val=&quot;00587BA6&quot;/&gt;&lt;wsp:rsid wsp:val=&quot;0059086E&quot;/&gt;&lt;wsp:rsid wsp:val=&quot;00596AF2&quot;/&gt;&lt;wsp:rsid wsp:val=&quot;005A04C2&quot;/&gt;&lt;wsp:rsid wsp:val=&quot;005A0B5B&quot;/&gt;&lt;wsp:rsid wsp:val=&quot;005A0EF6&quot;/&gt;&lt;wsp:rsid wsp:val=&quot;005A210C&quot;/&gt;&lt;wsp:rsid wsp:val=&quot;005A229C&quot;/&gt;&lt;wsp:rsid wsp:val=&quot;005A58A9&quot;/&gt;&lt;wsp:rsid wsp:val=&quot;005B0AEA&quot;/&gt;&lt;wsp:rsid wsp:val=&quot;005B2B35&quot;/&gt;&lt;wsp:rsid wsp:val=&quot;005B2CA0&quot;/&gt;&lt;wsp:rsid wsp:val=&quot;005B3650&quot;/&gt;&lt;wsp:rsid wsp:val=&quot;005B41BE&quot;/&gt;&lt;wsp:rsid wsp:val=&quot;005B4428&quot;/&gt;&lt;wsp:rsid wsp:val=&quot;005B7346&quot;/&gt;&lt;wsp:rsid wsp:val=&quot;005B7CF8&quot;/&gt;&lt;wsp:rsid wsp:val=&quot;005C0922&quot;/&gt;&lt;wsp:rsid wsp:val=&quot;005C2BE7&quot;/&gt;&lt;wsp:rsid wsp:val=&quot;005C79DB&quot;/&gt;&lt;wsp:rsid wsp:val=&quot;005D19E3&quot;/&gt;&lt;wsp:rsid wsp:val=&quot;005D2870&quot;/&gt;&lt;wsp:rsid wsp:val=&quot;005D2C4B&quot;/&gt;&lt;wsp:rsid wsp:val=&quot;005D4EF6&quot;/&gt;&lt;wsp:rsid wsp:val=&quot;005D5F13&quot;/&gt;&lt;wsp:rsid wsp:val=&quot;005D7CA5&quot;/&gt;&lt;wsp:rsid wsp:val=&quot;005E3567&quot;/&gt;&lt;wsp:rsid wsp:val=&quot;005E5BBA&quot;/&gt;&lt;wsp:rsid wsp:val=&quot;005E67F4&quot;/&gt;&lt;wsp:rsid wsp:val=&quot;005F1573&quot;/&gt;&lt;wsp:rsid wsp:val=&quot;005F3503&quot;/&gt;&lt;wsp:rsid wsp:val=&quot;005F7052&quot;/&gt;&lt;wsp:rsid wsp:val=&quot;0060015B&quot;/&gt;&lt;wsp:rsid wsp:val=&quot;00603095&quot;/&gt;&lt;wsp:rsid wsp:val=&quot;00604E52&quot;/&gt;&lt;wsp:rsid wsp:val=&quot;006050E2&quot;/&gt;&lt;wsp:rsid wsp:val=&quot;006108FE&quot;/&gt;&lt;wsp:rsid wsp:val=&quot;00610DB4&quot;/&gt;&lt;wsp:rsid wsp:val=&quot;006125AF&quot;/&gt;&lt;wsp:rsid wsp:val=&quot;00612719&quot;/&gt;&lt;wsp:rsid wsp:val=&quot;00616534&quot;/&gt;&lt;wsp:rsid wsp:val=&quot;00616775&quot;/&gt;&lt;wsp:rsid wsp:val=&quot;00617194&quot;/&gt;&lt;wsp:rsid wsp:val=&quot;00617AC6&quot;/&gt;&lt;wsp:rsid wsp:val=&quot;00620C15&quot;/&gt;&lt;wsp:rsid wsp:val=&quot;00621A62&quot;/&gt;&lt;wsp:rsid wsp:val=&quot;00622B21&quot;/&gt;&lt;wsp:rsid wsp:val=&quot;00625562&quot;/&gt;&lt;wsp:rsid wsp:val=&quot;0062742D&quot;/&gt;&lt;wsp:rsid wsp:val=&quot;0063011F&quot;/&gt;&lt;wsp:rsid wsp:val=&quot;0063184B&quot;/&gt;&lt;wsp:rsid wsp:val=&quot;0063654A&quot;/&gt;&lt;wsp:rsid wsp:val=&quot;00640503&quot;/&gt;&lt;wsp:rsid wsp:val=&quot;00640968&quot;/&gt;&lt;wsp:rsid wsp:val=&quot;00641CA2&quot;/&gt;&lt;wsp:rsid wsp:val=&quot;0064351F&quot;/&gt;&lt;wsp:rsid wsp:val=&quot;00644813&quot;/&gt;&lt;wsp:rsid wsp:val=&quot;00645ED2&quot;/&gt;&lt;wsp:rsid wsp:val=&quot;00646A1E&quot;/&gt;&lt;wsp:rsid wsp:val=&quot;00647211&quot;/&gt;&lt;wsp:rsid wsp:val=&quot;006503F3&quot;/&gt;&lt;wsp:rsid wsp:val=&quot;00651C95&quot;/&gt;&lt;wsp:rsid wsp:val=&quot;00652572&quot;/&gt;&lt;wsp:rsid wsp:val=&quot;0065440B&quot;/&gt;&lt;wsp:rsid wsp:val=&quot;00654B29&quot;/&gt;&lt;wsp:rsid wsp:val=&quot;006551CA&quot;/&gt;&lt;wsp:rsid wsp:val=&quot;00660F31&quot;/&gt;&lt;wsp:rsid wsp:val=&quot;00661568&quot;/&gt;&lt;wsp:rsid wsp:val=&quot;00661640&quot;/&gt;&lt;wsp:rsid wsp:val=&quot;00664755&quot;/&gt;&lt;wsp:rsid wsp:val=&quot;00664E8F&quot;/&gt;&lt;wsp:rsid wsp:val=&quot;006656E2&quot;/&gt;&lt;wsp:rsid wsp:val=&quot;006679E2&quot;/&gt;&lt;wsp:rsid wsp:val=&quot;00671D4E&quot;/&gt;&lt;wsp:rsid wsp:val=&quot;006731A4&quot;/&gt;&lt;wsp:rsid wsp:val=&quot;006737F6&quot;/&gt;&lt;wsp:rsid wsp:val=&quot;00674535&quot;/&gt;&lt;wsp:rsid wsp:val=&quot;00674FC0&quot;/&gt;&lt;wsp:rsid wsp:val=&quot;006761E7&quot;/&gt;&lt;wsp:rsid wsp:val=&quot;00676D4C&quot;/&gt;&lt;wsp:rsid wsp:val=&quot;00685F60&quot;/&gt;&lt;wsp:rsid wsp:val=&quot;00686FE8&quot;/&gt;&lt;wsp:rsid wsp:val=&quot;0068781A&quot;/&gt;&lt;wsp:rsid wsp:val=&quot;0068785E&quot;/&gt;&lt;wsp:rsid wsp:val=&quot;00692B80&quot;/&gt;&lt;wsp:rsid wsp:val=&quot;00694C91&quot;/&gt;&lt;wsp:rsid wsp:val=&quot;00694CE9&quot;/&gt;&lt;wsp:rsid wsp:val=&quot;00694DA9&quot;/&gt;&lt;wsp:rsid wsp:val=&quot;006952C3&quot;/&gt;&lt;wsp:rsid wsp:val=&quot;0069649B&quot;/&gt;&lt;wsp:rsid wsp:val=&quot;00696D7A&quot;/&gt;&lt;wsp:rsid wsp:val=&quot;00697723&quot;/&gt;&lt;wsp:rsid wsp:val=&quot;00697AC0&quot;/&gt;&lt;wsp:rsid wsp:val=&quot;006A11C1&quot;/&gt;&lt;wsp:rsid wsp:val=&quot;006A1279&quot;/&gt;&lt;wsp:rsid wsp:val=&quot;006A683A&quot;/&gt;&lt;wsp:rsid wsp:val=&quot;006B0F96&quot;/&gt;&lt;wsp:rsid wsp:val=&quot;006B40D8&quot;/&gt;&lt;wsp:rsid wsp:val=&quot;006B4A30&quot;/&gt;&lt;wsp:rsid wsp:val=&quot;006B63F5&quot;/&gt;&lt;wsp:rsid wsp:val=&quot;006B7E06&quot;/&gt;&lt;wsp:rsid wsp:val=&quot;006C17F5&quot;/&gt;&lt;wsp:rsid wsp:val=&quot;006C1DA3&quot;/&gt;&lt;wsp:rsid wsp:val=&quot;006C21E2&quot;/&gt;&lt;wsp:rsid wsp:val=&quot;006C3042&quot;/&gt;&lt;wsp:rsid wsp:val=&quot;006C543E&quot;/&gt;&lt;wsp:rsid wsp:val=&quot;006D0617&quot;/&gt;&lt;wsp:rsid wsp:val=&quot;006D149B&quot;/&gt;&lt;wsp:rsid wsp:val=&quot;006D158A&quot;/&gt;&lt;wsp:rsid wsp:val=&quot;006D38AB&quot;/&gt;&lt;wsp:rsid wsp:val=&quot;006D3FC2&quot;/&gt;&lt;wsp:rsid wsp:val=&quot;006D4159&quot;/&gt;&lt;wsp:rsid wsp:val=&quot;006D4941&quot;/&gt;&lt;wsp:rsid wsp:val=&quot;006D6287&quot;/&gt;&lt;wsp:rsid wsp:val=&quot;006D689A&quot;/&gt;&lt;wsp:rsid wsp:val=&quot;006E13B7&quot;/&gt;&lt;wsp:rsid wsp:val=&quot;006E5876&quot;/&gt;&lt;wsp:rsid wsp:val=&quot;006E60BD&quot;/&gt;&lt;wsp:rsid wsp:val=&quot;006E651D&quot;/&gt;&lt;wsp:rsid wsp:val=&quot;006E7A55&quot;/&gt;&lt;wsp:rsid wsp:val=&quot;006E7AF8&quot;/&gt;&lt;wsp:rsid wsp:val=&quot;006F0EDB&quot;/&gt;&lt;wsp:rsid wsp:val=&quot;006F7AEE&quot;/&gt;&lt;wsp:rsid wsp:val=&quot;00703AE9&quot;/&gt;&lt;wsp:rsid wsp:val=&quot;00704651&quot;/&gt;&lt;wsp:rsid wsp:val=&quot;007046DF&quot;/&gt;&lt;wsp:rsid wsp:val=&quot;00705250&quot;/&gt;&lt;wsp:rsid wsp:val=&quot;00705A95&quot;/&gt;&lt;wsp:rsid wsp:val=&quot;007060EC&quot;/&gt;&lt;wsp:rsid wsp:val=&quot;00706FF1&quot;/&gt;&lt;wsp:rsid wsp:val=&quot;00712A18&quot;/&gt;&lt;wsp:rsid wsp:val=&quot;00713279&quot;/&gt;&lt;wsp:rsid wsp:val=&quot;00713307&quot;/&gt;&lt;wsp:rsid wsp:val=&quot;00717D6A&quot;/&gt;&lt;wsp:rsid wsp:val=&quot;00721105&quot;/&gt;&lt;wsp:rsid wsp:val=&quot;00724194&quot;/&gt;&lt;wsp:rsid wsp:val=&quot;00724D4C&quot;/&gt;&lt;wsp:rsid wsp:val=&quot;00724ECF&quot;/&gt;&lt;wsp:rsid wsp:val=&quot;00725FB2&quot;/&gt;&lt;wsp:rsid wsp:val=&quot;00727F91&quot;/&gt;&lt;wsp:rsid wsp:val=&quot;00730896&quot;/&gt;&lt;wsp:rsid wsp:val=&quot;00731737&quot;/&gt;&lt;wsp:rsid wsp:val=&quot;00733164&quot;/&gt;&lt;wsp:rsid wsp:val=&quot;0073360A&quot;/&gt;&lt;wsp:rsid wsp:val=&quot;00737C73&quot;/&gt;&lt;wsp:rsid wsp:val=&quot;007402E4&quot;/&gt;&lt;wsp:rsid wsp:val=&quot;00741419&quot;/&gt;&lt;wsp:rsid wsp:val=&quot;00741C63&quot;/&gt;&lt;wsp:rsid wsp:val=&quot;00743432&quot;/&gt;&lt;wsp:rsid wsp:val=&quot;00743699&quot;/&gt;&lt;wsp:rsid wsp:val=&quot;00746DE5&quot;/&gt;&lt;wsp:rsid wsp:val=&quot;0074767C&quot;/&gt;&lt;wsp:rsid wsp:val=&quot;0075025C&quot;/&gt;&lt;wsp:rsid wsp:val=&quot;0075062F&quot;/&gt;&lt;wsp:rsid wsp:val=&quot;0075473A&quot;/&gt;&lt;wsp:rsid wsp:val=&quot;007547B4&quot;/&gt;&lt;wsp:rsid wsp:val=&quot;007577A6&quot;/&gt;&lt;wsp:rsid wsp:val=&quot;007618EB&quot;/&gt;&lt;wsp:rsid wsp:val=&quot;00761CCA&quot;/&gt;&lt;wsp:rsid wsp:val=&quot;00763341&quot;/&gt;&lt;wsp:rsid wsp:val=&quot;00764F17&quot;/&gt;&lt;wsp:rsid wsp:val=&quot;00766D2E&quot;/&gt;&lt;wsp:rsid wsp:val=&quot;00770572&quot;/&gt;&lt;wsp:rsid wsp:val=&quot;00772A85&quot;/&gt;&lt;wsp:rsid wsp:val=&quot;0077431E&quot;/&gt;&lt;wsp:rsid wsp:val=&quot;00774A5B&quot;/&gt;&lt;wsp:rsid wsp:val=&quot;00776871&quot;/&gt;&lt;wsp:rsid wsp:val=&quot;00781A51&quot;/&gt;&lt;wsp:rsid wsp:val=&quot;00782764&quot;/&gt;&lt;wsp:rsid wsp:val=&quot;007828F0&quot;/&gt;&lt;wsp:rsid wsp:val=&quot;00784A32&quot;/&gt;&lt;wsp:rsid wsp:val=&quot;0079003E&quot;/&gt;&lt;wsp:rsid wsp:val=&quot;00790294&quot;/&gt;&lt;wsp:rsid wsp:val=&quot;0079134D&quot;/&gt;&lt;wsp:rsid wsp:val=&quot;007943DF&quot;/&gt;&lt;wsp:rsid wsp:val=&quot;00794B4C&quot;/&gt;&lt;wsp:rsid wsp:val=&quot;00794DE4&quot;/&gt;&lt;wsp:rsid wsp:val=&quot;007958E7&quot;/&gt;&lt;wsp:rsid wsp:val=&quot;00797805&quot;/&gt;&lt;wsp:rsid wsp:val=&quot;007A0DD5&quot;/&gt;&lt;wsp:rsid wsp:val=&quot;007A0FD7&quot;/&gt;&lt;wsp:rsid wsp:val=&quot;007A1673&quot;/&gt;&lt;wsp:rsid wsp:val=&quot;007A57BA&quot;/&gt;&lt;wsp:rsid wsp:val=&quot;007A63F5&quot;/&gt;&lt;wsp:rsid wsp:val=&quot;007A64FF&quot;/&gt;&lt;wsp:rsid wsp:val=&quot;007A6A2E&quot;/&gt;&lt;wsp:rsid wsp:val=&quot;007A70F9&quot;/&gt;&lt;wsp:rsid wsp:val=&quot;007B19E7&quot;/&gt;&lt;wsp:rsid wsp:val=&quot;007B1FB9&quot;/&gt;&lt;wsp:rsid wsp:val=&quot;007B470C&quot;/&gt;&lt;wsp:rsid wsp:val=&quot;007B65B2&quot;/&gt;&lt;wsp:rsid wsp:val=&quot;007B7374&quot;/&gt;&lt;wsp:rsid wsp:val=&quot;007C2B82&quot;/&gt;&lt;wsp:rsid wsp:val=&quot;007C35F0&quot;/&gt;&lt;wsp:rsid wsp:val=&quot;007C48C0&quot;/&gt;&lt;wsp:rsid wsp:val=&quot;007C5ED2&quot;/&gt;&lt;wsp:rsid wsp:val=&quot;007C657D&quot;/&gt;&lt;wsp:rsid wsp:val=&quot;007D24D0&quot;/&gt;&lt;wsp:rsid wsp:val=&quot;007D5092&quot;/&gt;&lt;wsp:rsid wsp:val=&quot;007D73A2&quot;/&gt;&lt;wsp:rsid wsp:val=&quot;007E1AB8&quot;/&gt;&lt;wsp:rsid wsp:val=&quot;007E1FF6&quot;/&gt;&lt;wsp:rsid wsp:val=&quot;007E24C6&quot;/&gt;&lt;wsp:rsid wsp:val=&quot;007E40A4&quot;/&gt;&lt;wsp:rsid wsp:val=&quot;007E4FE6&quot;/&gt;&lt;wsp:rsid wsp:val=&quot;007E6375&quot;/&gt;&lt;wsp:rsid wsp:val=&quot;007E68B6&quot;/&gt;&lt;wsp:rsid wsp:val=&quot;007E767E&quot;/&gt;&lt;wsp:rsid wsp:val=&quot;007F0393&quot;/&gt;&lt;wsp:rsid wsp:val=&quot;007F1134&quot;/&gt;&lt;wsp:rsid wsp:val=&quot;007F360A&quot;/&gt;&lt;wsp:rsid wsp:val=&quot;007F4455&quot;/&gt;&lt;wsp:rsid wsp:val=&quot;007F5F26&quot;/&gt;&lt;wsp:rsid wsp:val=&quot;0080043D&quot;/&gt;&lt;wsp:rsid wsp:val=&quot;00802205&quot;/&gt;&lt;wsp:rsid wsp:val=&quot;00802A2B&quot;/&gt;&lt;wsp:rsid wsp:val=&quot;008043C7&quot;/&gt;&lt;wsp:rsid wsp:val=&quot;00804B51&quot;/&gt;&lt;wsp:rsid wsp:val=&quot;008053CF&quot;/&gt;&lt;wsp:rsid wsp:val=&quot;00806301&quot;/&gt;&lt;wsp:rsid wsp:val=&quot;0080741A&quot;/&gt;&lt;wsp:rsid wsp:val=&quot;00810516&quot;/&gt;&lt;wsp:rsid wsp:val=&quot;0081071B&quot;/&gt;&lt;wsp:rsid wsp:val=&quot;008125CF&quot;/&gt;&lt;wsp:rsid wsp:val=&quot;00812D0F&quot;/&gt;&lt;wsp:rsid wsp:val=&quot;008136A0&quot;/&gt;&lt;wsp:rsid wsp:val=&quot;0081374C&quot;/&gt;&lt;wsp:rsid wsp:val=&quot;0081506F&quot;/&gt;&lt;wsp:rsid wsp:val=&quot;00817880&quot;/&gt;&lt;wsp:rsid wsp:val=&quot;00821942&quot;/&gt;&lt;wsp:rsid wsp:val=&quot;00821ED4&quot;/&gt;&lt;wsp:rsid wsp:val=&quot;00822CD2&quot;/&gt;&lt;wsp:rsid wsp:val=&quot;008263B6&quot;/&gt;&lt;wsp:rsid wsp:val=&quot;00833F52&quot;/&gt;&lt;wsp:rsid wsp:val=&quot;00836752&quot;/&gt;&lt;wsp:rsid wsp:val=&quot;00837569&quot;/&gt;&lt;wsp:rsid wsp:val=&quot;00840FB1&quot;/&gt;&lt;wsp:rsid wsp:val=&quot;00843982&quot;/&gt;&lt;wsp:rsid wsp:val=&quot;00843A49&quot;/&gt;&lt;wsp:rsid wsp:val=&quot;00843F89&quot;/&gt;&lt;wsp:rsid wsp:val=&quot;00850387&quot;/&gt;&lt;wsp:rsid wsp:val=&quot;008508A3&quot;/&gt;&lt;wsp:rsid wsp:val=&quot;0085205E&quot;/&gt;&lt;wsp:rsid wsp:val=&quot;00856163&quot;/&gt;&lt;wsp:rsid wsp:val=&quot;00856C61&quot;/&gt;&lt;wsp:rsid wsp:val=&quot;00856CE2&quot;/&gt;&lt;wsp:rsid wsp:val=&quot;00857F43&quot;/&gt;&lt;wsp:rsid wsp:val=&quot;00860216&quot;/&gt;&lt;wsp:rsid wsp:val=&quot;0086135A&quot;/&gt;&lt;wsp:rsid wsp:val=&quot;00861581&quot;/&gt;&lt;wsp:rsid wsp:val=&quot;00867260&quot;/&gt;&lt;wsp:rsid wsp:val=&quot;00870A9C&quot;/&gt;&lt;wsp:rsid wsp:val=&quot;00872277&quot;/&gt;&lt;wsp:rsid wsp:val=&quot;0087378E&quot;/&gt;&lt;wsp:rsid wsp:val=&quot;008738E3&quot;/&gt;&lt;wsp:rsid wsp:val=&quot;00873AB6&quot;/&gt;&lt;wsp:rsid wsp:val=&quot;00875C94&quot;/&gt;&lt;wsp:rsid wsp:val=&quot;0088008C&quot;/&gt;&lt;wsp:rsid wsp:val=&quot;00881F7D&quot;/&gt;&lt;wsp:rsid wsp:val=&quot;00882F7D&quot;/&gt;&lt;wsp:rsid wsp:val=&quot;0088369F&quot;/&gt;&lt;wsp:rsid wsp:val=&quot;0088675C&quot;/&gt;&lt;wsp:rsid wsp:val=&quot;008900F4&quot;/&gt;&lt;wsp:rsid wsp:val=&quot;00890A7D&quot;/&gt;&lt;wsp:rsid wsp:val=&quot;00892B13&quot;/&gt;&lt;wsp:rsid wsp:val=&quot;008948C5&quot;/&gt;&lt;wsp:rsid wsp:val=&quot;00894A4D&quot;/&gt;&lt;wsp:rsid wsp:val=&quot;00895FEF&quot;/&gt;&lt;wsp:rsid wsp:val=&quot;00897152&quot;/&gt;&lt;wsp:rsid wsp:val=&quot;0089751C&quot;/&gt;&lt;wsp:rsid wsp:val=&quot;008A0C22&quot;/&gt;&lt;wsp:rsid wsp:val=&quot;008A1FFB&quot;/&gt;&lt;wsp:rsid wsp:val=&quot;008A52DC&quot;/&gt;&lt;wsp:rsid wsp:val=&quot;008A61DE&quot;/&gt;&lt;wsp:rsid wsp:val=&quot;008A637F&quot;/&gt;&lt;wsp:rsid wsp:val=&quot;008B2ECB&quot;/&gt;&lt;wsp:rsid wsp:val=&quot;008B40A0&quot;/&gt;&lt;wsp:rsid wsp:val=&quot;008B4EBF&quot;/&gt;&lt;wsp:rsid wsp:val=&quot;008C03A9&quot;/&gt;&lt;wsp:rsid wsp:val=&quot;008C1BB8&quot;/&gt;&lt;wsp:rsid wsp:val=&quot;008D07DF&quot;/&gt;&lt;wsp:rsid wsp:val=&quot;008D084E&quot;/&gt;&lt;wsp:rsid wsp:val=&quot;008D1099&quot;/&gt;&lt;wsp:rsid wsp:val=&quot;008D1955&quot;/&gt;&lt;wsp:rsid wsp:val=&quot;008D2B70&quot;/&gt;&lt;wsp:rsid wsp:val=&quot;008D5E4A&quot;/&gt;&lt;wsp:rsid wsp:val=&quot;008D648F&quot;/&gt;&lt;wsp:rsid wsp:val=&quot;008D6B0A&quot;/&gt;&lt;wsp:rsid wsp:val=&quot;008D71D6&quot;/&gt;&lt;wsp:rsid wsp:val=&quot;008D736E&quot;/&gt;&lt;wsp:rsid wsp:val=&quot;008D7A0C&quot;/&gt;&lt;wsp:rsid wsp:val=&quot;008E0483&quot;/&gt;&lt;wsp:rsid wsp:val=&quot;008E21FE&quot;/&gt;&lt;wsp:rsid wsp:val=&quot;008E3196&quot;/&gt;&lt;wsp:rsid wsp:val=&quot;008E47ED&quot;/&gt;&lt;wsp:rsid wsp:val=&quot;008E61AD&quot;/&gt;&lt;wsp:rsid wsp:val=&quot;008E7401&quot;/&gt;&lt;wsp:rsid wsp:val=&quot;008E7EB7&quot;/&gt;&lt;wsp:rsid wsp:val=&quot;008F0723&quot;/&gt;&lt;wsp:rsid wsp:val=&quot;008F0F90&quot;/&gt;&lt;wsp:rsid wsp:val=&quot;008F15D6&quot;/&gt;&lt;wsp:rsid wsp:val=&quot;008F27FB&quot;/&gt;&lt;wsp:rsid wsp:val=&quot;008F502F&quot;/&gt;&lt;wsp:rsid wsp:val=&quot;008F566C&quot;/&gt;&lt;wsp:rsid wsp:val=&quot;008F6462&quot;/&gt;&lt;wsp:rsid wsp:val=&quot;008F6638&quot;/&gt;&lt;wsp:rsid wsp:val=&quot;009020EF&quot;/&gt;&lt;wsp:rsid wsp:val=&quot;009022EF&quot;/&gt;&lt;wsp:rsid wsp:val=&quot;00902766&quot;/&gt;&lt;wsp:rsid wsp:val=&quot;00903C99&quot;/&gt;&lt;wsp:rsid wsp:val=&quot;00911101&quot;/&gt;&lt;wsp:rsid wsp:val=&quot;00911680&quot;/&gt;&lt;wsp:rsid wsp:val=&quot;00912B1C&quot;/&gt;&lt;wsp:rsid wsp:val=&quot;00913D96&quot;/&gt;&lt;wsp:rsid wsp:val=&quot;009167F1&quot;/&gt;&lt;wsp:rsid wsp:val=&quot;00917116&quot;/&gt;&lt;wsp:rsid wsp:val=&quot;00917865&quot;/&gt;&lt;wsp:rsid wsp:val=&quot;0091796D&quot;/&gt;&lt;wsp:rsid wsp:val=&quot;0092032A&quot;/&gt;&lt;wsp:rsid wsp:val=&quot;00920900&quot;/&gt;&lt;wsp:rsid wsp:val=&quot;0092102C&quot;/&gt;&lt;wsp:rsid wsp:val=&quot;00921A4D&quot;/&gt;&lt;wsp:rsid wsp:val=&quot;00923F51&quot;/&gt;&lt;wsp:rsid wsp:val=&quot;009250A7&quot;/&gt;&lt;wsp:rsid wsp:val=&quot;00925AE0&quot;/&gt;&lt;wsp:rsid wsp:val=&quot;00927958&quot;/&gt;&lt;wsp:rsid wsp:val=&quot;009340DC&quot;/&gt;&lt;wsp:rsid wsp:val=&quot;0093439E&quot;/&gt;&lt;wsp:rsid wsp:val=&quot;009354CD&quot;/&gt;&lt;wsp:rsid wsp:val=&quot;009400A0&quot;/&gt;&lt;wsp:rsid wsp:val=&quot;00940DA7&quot;/&gt;&lt;wsp:rsid wsp:val=&quot;0094292C&quot;/&gt;&lt;wsp:rsid wsp:val=&quot;0094436F&quot;/&gt;&lt;wsp:rsid wsp:val=&quot;009447AC&quot;/&gt;&lt;wsp:rsid wsp:val=&quot;009512AF&quot;/&gt;&lt;wsp:rsid wsp:val=&quot;00951453&quot;/&gt;&lt;wsp:rsid wsp:val=&quot;009524AE&quot;/&gt;&lt;wsp:rsid wsp:val=&quot;009562E9&quot;/&gt;&lt;wsp:rsid wsp:val=&quot;00956F90&quot;/&gt;&lt;wsp:rsid wsp:val=&quot;009578CE&quot;/&gt;&lt;wsp:rsid wsp:val=&quot;00957BBF&quot;/&gt;&lt;wsp:rsid wsp:val=&quot;00961D58&quot;/&gt;&lt;wsp:rsid wsp:val=&quot;00963B87&quot;/&gt;&lt;wsp:rsid wsp:val=&quot;00964C78&quot;/&gt;&lt;wsp:rsid wsp:val=&quot;00964FCC&quot;/&gt;&lt;wsp:rsid wsp:val=&quot;00967408&quot;/&gt;&lt;wsp:rsid wsp:val=&quot;00970486&quot;/&gt;&lt;wsp:rsid wsp:val=&quot;00970522&quot;/&gt;&lt;wsp:rsid wsp:val=&quot;00970897&quot;/&gt;&lt;wsp:rsid wsp:val=&quot;009742AF&quot;/&gt;&lt;wsp:rsid wsp:val=&quot;0097597B&quot;/&gt;&lt;wsp:rsid wsp:val=&quot;00975A4E&quot;/&gt;&lt;wsp:rsid wsp:val=&quot;00975FEF&quot;/&gt;&lt;wsp:rsid wsp:val=&quot;009768E7&quot;/&gt;&lt;wsp:rsid wsp:val=&quot;009769D8&quot;/&gt;&lt;wsp:rsid wsp:val=&quot;00976B94&quot;/&gt;&lt;wsp:rsid wsp:val=&quot;00976E40&quot;/&gt;&lt;wsp:rsid wsp:val=&quot;00977076&quot;/&gt;&lt;wsp:rsid wsp:val=&quot;00977A84&quot;/&gt;&lt;wsp:rsid wsp:val=&quot;00977C50&quot;/&gt;&lt;wsp:rsid wsp:val=&quot;009826D3&quot;/&gt;&lt;wsp:rsid wsp:val=&quot;00982879&quot;/&gt;&lt;wsp:rsid wsp:val=&quot;0098376D&quot;/&gt;&lt;wsp:rsid wsp:val=&quot;00986495&quot;/&gt;&lt;wsp:rsid wsp:val=&quot;009867E9&quot;/&gt;&lt;wsp:rsid wsp:val=&quot;00986EF0&quot;/&gt;&lt;wsp:rsid wsp:val=&quot;0098790D&quot;/&gt;&lt;wsp:rsid wsp:val=&quot;0099317B&quot;/&gt;&lt;wsp:rsid wsp:val=&quot;00994AB0&quot;/&gt;&lt;wsp:rsid wsp:val=&quot;00994D78&quot;/&gt;&lt;wsp:rsid wsp:val=&quot;0099600A&quot;/&gt;&lt;wsp:rsid wsp:val=&quot;009960C4&quot;/&gt;&lt;wsp:rsid wsp:val=&quot;00996925&quot;/&gt;&lt;wsp:rsid wsp:val=&quot;009A0EFF&quot;/&gt;&lt;wsp:rsid wsp:val=&quot;009A15EF&quot;/&gt;&lt;wsp:rsid wsp:val=&quot;009A28B9&quot;/&gt;&lt;wsp:rsid wsp:val=&quot;009A2FCF&quot;/&gt;&lt;wsp:rsid wsp:val=&quot;009A44F8&quot;/&gt;&lt;wsp:rsid wsp:val=&quot;009A45A6&quot;/&gt;&lt;wsp:rsid wsp:val=&quot;009A640D&quot;/&gt;&lt;wsp:rsid wsp:val=&quot;009A7968&quot;/&gt;&lt;wsp:rsid wsp:val=&quot;009B06A3&quot;/&gt;&lt;wsp:rsid wsp:val=&quot;009B14C9&quot;/&gt;&lt;wsp:rsid wsp:val=&quot;009B29B6&quot;/&gt;&lt;wsp:rsid wsp:val=&quot;009B3DD8&quot;/&gt;&lt;wsp:rsid wsp:val=&quot;009B41D7&quot;/&gt;&lt;wsp:rsid wsp:val=&quot;009B52D2&quot;/&gt;&lt;wsp:rsid wsp:val=&quot;009B5A54&quot;/&gt;&lt;wsp:rsid wsp:val=&quot;009B66AD&quot;/&gt;&lt;wsp:rsid wsp:val=&quot;009B72B5&quot;/&gt;&lt;wsp:rsid wsp:val=&quot;009C34A6&quot;/&gt;&lt;wsp:rsid wsp:val=&quot;009C3E98&quot;/&gt;&lt;wsp:rsid wsp:val=&quot;009C4CF7&quot;/&gt;&lt;wsp:rsid wsp:val=&quot;009C5BA1&quot;/&gt;&lt;wsp:rsid wsp:val=&quot;009C6509&quot;/&gt;&lt;wsp:rsid wsp:val=&quot;009C7183&quot;/&gt;&lt;wsp:rsid wsp:val=&quot;009D1E07&quot;/&gt;&lt;wsp:rsid wsp:val=&quot;009D20A0&quot;/&gt;&lt;wsp:rsid wsp:val=&quot;009D37E7&quot;/&gt;&lt;wsp:rsid wsp:val=&quot;009D43AF&quot;/&gt;&lt;wsp:rsid wsp:val=&quot;009D4BA4&quot;/&gt;&lt;wsp:rsid wsp:val=&quot;009D55EC&quot;/&gt;&lt;wsp:rsid wsp:val=&quot;009D61D5&quot;/&gt;&lt;wsp:rsid wsp:val=&quot;009E0E73&quot;/&gt;&lt;wsp:rsid wsp:val=&quot;009E1D33&quot;/&gt;&lt;wsp:rsid wsp:val=&quot;009E3209&quot;/&gt;&lt;wsp:rsid wsp:val=&quot;009E449F&quot;/&gt;&lt;wsp:rsid wsp:val=&quot;009E6847&quot;/&gt;&lt;wsp:rsid wsp:val=&quot;009F101B&quot;/&gt;&lt;wsp:rsid wsp:val=&quot;009F10F5&quot;/&gt;&lt;wsp:rsid wsp:val=&quot;009F2C98&quot;/&gt;&lt;wsp:rsid wsp:val=&quot;009F3132&quot;/&gt;&lt;wsp:rsid wsp:val=&quot;009F39E6&quot;/&gt;&lt;wsp:rsid wsp:val=&quot;009F5B8E&quot;/&gt;&lt;wsp:rsid wsp:val=&quot;009F6E73&quot;/&gt;&lt;wsp:rsid wsp:val=&quot;00A0116B&quot;/&gt;&lt;wsp:rsid wsp:val=&quot;00A01985&quot;/&gt;&lt;wsp:rsid wsp:val=&quot;00A02F33&quot;/&gt;&lt;wsp:rsid wsp:val=&quot;00A03BE0&quot;/&gt;&lt;wsp:rsid wsp:val=&quot;00A05BD9&quot;/&gt;&lt;wsp:rsid wsp:val=&quot;00A05CC7&quot;/&gt;&lt;wsp:rsid wsp:val=&quot;00A06AA8&quot;/&gt;&lt;wsp:rsid wsp:val=&quot;00A100B2&quot;/&gt;&lt;wsp:rsid wsp:val=&quot;00A10B51&quot;/&gt;&lt;wsp:rsid wsp:val=&quot;00A10D15&quot;/&gt;&lt;wsp:rsid wsp:val=&quot;00A11217&quot;/&gt;&lt;wsp:rsid wsp:val=&quot;00A1255F&quot;/&gt;&lt;wsp:rsid wsp:val=&quot;00A13AD8&quot;/&gt;&lt;wsp:rsid wsp:val=&quot;00A13B03&quot;/&gt;&lt;wsp:rsid wsp:val=&quot;00A1768B&quot;/&gt;&lt;wsp:rsid wsp:val=&quot;00A22630&quot;/&gt;&lt;wsp:rsid wsp:val=&quot;00A23A44&quot;/&gt;&lt;wsp:rsid wsp:val=&quot;00A23A9F&quot;/&gt;&lt;wsp:rsid wsp:val=&quot;00A23D9D&quot;/&gt;&lt;wsp:rsid wsp:val=&quot;00A25577&quot;/&gt;&lt;wsp:rsid wsp:val=&quot;00A30839&quot;/&gt;&lt;wsp:rsid wsp:val=&quot;00A30AF8&quot;/&gt;&lt;wsp:rsid wsp:val=&quot;00A314DF&quot;/&gt;&lt;wsp:rsid wsp:val=&quot;00A31561&quot;/&gt;&lt;wsp:rsid wsp:val=&quot;00A3267A&quot;/&gt;&lt;wsp:rsid wsp:val=&quot;00A33E6C&quot;/&gt;&lt;wsp:rsid wsp:val=&quot;00A364C0&quot;/&gt;&lt;wsp:rsid wsp:val=&quot;00A37A43&quot;/&gt;&lt;wsp:rsid wsp:val=&quot;00A37FB4&quot;/&gt;&lt;wsp:rsid wsp:val=&quot;00A40FB5&quot;/&gt;&lt;wsp:rsid wsp:val=&quot;00A4121C&quot;/&gt;&lt;wsp:rsid wsp:val=&quot;00A4376C&quot;/&gt;&lt;wsp:rsid wsp:val=&quot;00A4649A&quot;/&gt;&lt;wsp:rsid wsp:val=&quot;00A47B94&quot;/&gt;&lt;wsp:rsid wsp:val=&quot;00A47F6A&quot;/&gt;&lt;wsp:rsid wsp:val=&quot;00A51F8A&quot;/&gt;&lt;wsp:rsid wsp:val=&quot;00A5264E&quot;/&gt;&lt;wsp:rsid wsp:val=&quot;00A575BF&quot;/&gt;&lt;wsp:rsid wsp:val=&quot;00A61422&quot;/&gt;&lt;wsp:rsid wsp:val=&quot;00A63699&quot;/&gt;&lt;wsp:rsid wsp:val=&quot;00A648B1&quot;/&gt;&lt;wsp:rsid wsp:val=&quot;00A6538C&quot;/&gt;&lt;wsp:rsid wsp:val=&quot;00A655A8&quot;/&gt;&lt;wsp:rsid wsp:val=&quot;00A662F2&quot;/&gt;&lt;wsp:rsid wsp:val=&quot;00A667DD&quot;/&gt;&lt;wsp:rsid wsp:val=&quot;00A6765B&quot;/&gt;&lt;wsp:rsid wsp:val=&quot;00A706DC&quot;/&gt;&lt;wsp:rsid wsp:val=&quot;00A719F4&quot;/&gt;&lt;wsp:rsid wsp:val=&quot;00A71FF7&quot;/&gt;&lt;wsp:rsid wsp:val=&quot;00A753C4&quot;/&gt;&lt;wsp:rsid wsp:val=&quot;00A76488&quot;/&gt;&lt;wsp:rsid wsp:val=&quot;00A829EC&quot;/&gt;&lt;wsp:rsid wsp:val=&quot;00A90905&quot;/&gt;&lt;wsp:rsid wsp:val=&quot;00A9146D&quot;/&gt;&lt;wsp:rsid wsp:val=&quot;00A91AE1&quot;/&gt;&lt;wsp:rsid wsp:val=&quot;00A9307D&quot;/&gt;&lt;wsp:rsid wsp:val=&quot;00A941C4&quot;/&gt;&lt;wsp:rsid wsp:val=&quot;00A94920&quot;/&gt;&lt;wsp:rsid wsp:val=&quot;00A95F9F&quot;/&gt;&lt;wsp:rsid wsp:val=&quot;00A96381&quot;/&gt;&lt;wsp:rsid wsp:val=&quot;00A965ED&quot;/&gt;&lt;wsp:rsid wsp:val=&quot;00A97436&quot;/&gt;&lt;wsp:rsid wsp:val=&quot;00AA00C3&quot;/&gt;&lt;wsp:rsid wsp:val=&quot;00AA1D6C&quot;/&gt;&lt;wsp:rsid wsp:val=&quot;00AA2963&quot;/&gt;&lt;wsp:rsid wsp:val=&quot;00AA4CF2&quot;/&gt;&lt;wsp:rsid wsp:val=&quot;00AA69E0&quot;/&gt;&lt;wsp:rsid wsp:val=&quot;00AB0E1E&quot;/&gt;&lt;wsp:rsid wsp:val=&quot;00AB143F&quot;/&gt;&lt;wsp:rsid wsp:val=&quot;00AB14E4&quot;/&gt;&lt;wsp:rsid wsp:val=&quot;00AB15A8&quot;/&gt;&lt;wsp:rsid wsp:val=&quot;00AB3066&quot;/&gt;&lt;wsp:rsid wsp:val=&quot;00AB500A&quot;/&gt;&lt;wsp:rsid wsp:val=&quot;00AB6216&quot;/&gt;&lt;wsp:rsid wsp:val=&quot;00AB697F&quot;/&gt;&lt;wsp:rsid wsp:val=&quot;00AC0979&quot;/&gt;&lt;wsp:rsid wsp:val=&quot;00AC0C83&quot;/&gt;&lt;wsp:rsid wsp:val=&quot;00AC141F&quot;/&gt;&lt;wsp:rsid wsp:val=&quot;00AC36A2&quot;/&gt;&lt;wsp:rsid wsp:val=&quot;00AC3CC4&quot;/&gt;&lt;wsp:rsid wsp:val=&quot;00AC44D1&quot;/&gt;&lt;wsp:rsid wsp:val=&quot;00AC5705&quot;/&gt;&lt;wsp:rsid wsp:val=&quot;00AC6801&quot;/&gt;&lt;wsp:rsid wsp:val=&quot;00AC68B5&quot;/&gt;&lt;wsp:rsid wsp:val=&quot;00AC693C&quot;/&gt;&lt;wsp:rsid wsp:val=&quot;00AC7E1A&quot;/&gt;&lt;wsp:rsid wsp:val=&quot;00AC7FAF&quot;/&gt;&lt;wsp:rsid wsp:val=&quot;00AD03FD&quot;/&gt;&lt;wsp:rsid wsp:val=&quot;00AD1EB8&quot;/&gt;&lt;wsp:rsid wsp:val=&quot;00AD291F&quot;/&gt;&lt;wsp:rsid wsp:val=&quot;00AD332D&quot;/&gt;&lt;wsp:rsid wsp:val=&quot;00AD40B1&quot;/&gt;&lt;wsp:rsid wsp:val=&quot;00AD4142&quot;/&gt;&lt;wsp:rsid wsp:val=&quot;00AD44CA&quot;/&gt;&lt;wsp:rsid wsp:val=&quot;00AD48B2&quot;/&gt;&lt;wsp:rsid wsp:val=&quot;00AD62F3&quot;/&gt;&lt;wsp:rsid wsp:val=&quot;00AD6C8B&quot;/&gt;&lt;wsp:rsid wsp:val=&quot;00AD7ACF&quot;/&gt;&lt;wsp:rsid wsp:val=&quot;00AE0105&quot;/&gt;&lt;wsp:rsid wsp:val=&quot;00AE13EC&quot;/&gt;&lt;wsp:rsid wsp:val=&quot;00AE1531&quot;/&gt;&lt;wsp:rsid wsp:val=&quot;00AE340D&quot;/&gt;&lt;wsp:rsid wsp:val=&quot;00AE4CF6&quot;/&gt;&lt;wsp:rsid wsp:val=&quot;00AE53B4&quot;/&gt;&lt;wsp:rsid wsp:val=&quot;00AE54B1&quot;/&gt;&lt;wsp:rsid wsp:val=&quot;00AE6AA1&quot;/&gt;&lt;wsp:rsid wsp:val=&quot;00AF076D&quot;/&gt;&lt;wsp:rsid wsp:val=&quot;00AF0D7C&quot;/&gt;&lt;wsp:rsid wsp:val=&quot;00AF1253&quot;/&gt;&lt;wsp:rsid wsp:val=&quot;00AF1550&quot;/&gt;&lt;wsp:rsid wsp:val=&quot;00AF32D3&quot;/&gt;&lt;wsp:rsid wsp:val=&quot;00AF3528&quot;/&gt;&lt;wsp:rsid wsp:val=&quot;00AF745E&quot;/&gt;&lt;wsp:rsid wsp:val=&quot;00AF7E16&quot;/&gt;&lt;wsp:rsid wsp:val=&quot;00B002EA&quot;/&gt;&lt;wsp:rsid wsp:val=&quot;00B0272E&quot;/&gt;&lt;wsp:rsid wsp:val=&quot;00B0308C&quot;/&gt;&lt;wsp:rsid wsp:val=&quot;00B0390A&quot;/&gt;&lt;wsp:rsid wsp:val=&quot;00B041F7&quot;/&gt;&lt;wsp:rsid wsp:val=&quot;00B05A13&quot;/&gt;&lt;wsp:rsid wsp:val=&quot;00B060C3&quot;/&gt;&lt;wsp:rsid wsp:val=&quot;00B10C4B&quot;/&gt;&lt;wsp:rsid wsp:val=&quot;00B10C56&quot;/&gt;&lt;wsp:rsid wsp:val=&quot;00B11A86&quot;/&gt;&lt;wsp:rsid wsp:val=&quot;00B12F43&quot;/&gt;&lt;wsp:rsid wsp:val=&quot;00B13FFB&quot;/&gt;&lt;wsp:rsid wsp:val=&quot;00B14BDD&quot;/&gt;&lt;wsp:rsid wsp:val=&quot;00B15AA5&quot;/&gt;&lt;wsp:rsid wsp:val=&quot;00B17D39&quot;/&gt;&lt;wsp:rsid wsp:val=&quot;00B20366&quot;/&gt;&lt;wsp:rsid wsp:val=&quot;00B21B40&quot;/&gt;&lt;wsp:rsid wsp:val=&quot;00B22685&quot;/&gt;&lt;wsp:rsid wsp:val=&quot;00B22B6F&quot;/&gt;&lt;wsp:rsid wsp:val=&quot;00B24935&quot;/&gt;&lt;wsp:rsid wsp:val=&quot;00B25DD5&quot;/&gt;&lt;wsp:rsid wsp:val=&quot;00B3051D&quot;/&gt;&lt;wsp:rsid wsp:val=&quot;00B328A0&quot;/&gt;&lt;wsp:rsid wsp:val=&quot;00B32935&quot;/&gt;&lt;wsp:rsid wsp:val=&quot;00B32E3D&quot;/&gt;&lt;wsp:rsid wsp:val=&quot;00B33F7F&quot;/&gt;&lt;wsp:rsid wsp:val=&quot;00B3436D&quot;/&gt;&lt;wsp:rsid wsp:val=&quot;00B343CB&quot;/&gt;&lt;wsp:rsid wsp:val=&quot;00B37275&quot;/&gt;&lt;wsp:rsid wsp:val=&quot;00B377AE&quot;/&gt;&lt;wsp:rsid wsp:val=&quot;00B4097E&quot;/&gt;&lt;wsp:rsid wsp:val=&quot;00B40B39&quot;/&gt;&lt;wsp:rsid wsp:val=&quot;00B41662&quot;/&gt;&lt;wsp:rsid wsp:val=&quot;00B41E71&quot;/&gt;&lt;wsp:rsid wsp:val=&quot;00B425A8&quot;/&gt;&lt;wsp:rsid wsp:val=&quot;00B43EFD&quot;/&gt;&lt;wsp:rsid wsp:val=&quot;00B445BF&quot;/&gt;&lt;wsp:rsid wsp:val=&quot;00B4588D&quot;/&gt;&lt;wsp:rsid wsp:val=&quot;00B51E79&quot;/&gt;&lt;wsp:rsid wsp:val=&quot;00B52D33&quot;/&gt;&lt;wsp:rsid wsp:val=&quot;00B54331&quot;/&gt;&lt;wsp:rsid wsp:val=&quot;00B57EC1&quot;/&gt;&lt;wsp:rsid wsp:val=&quot;00B6430A&quot;/&gt;&lt;wsp:rsid wsp:val=&quot;00B67792&quot;/&gt;&lt;wsp:rsid wsp:val=&quot;00B7050E&quot;/&gt;&lt;wsp:rsid wsp:val=&quot;00B7114D&quot;/&gt;&lt;wsp:rsid wsp:val=&quot;00B72412&quot;/&gt;&lt;wsp:rsid wsp:val=&quot;00B765BC&quot;/&gt;&lt;wsp:rsid wsp:val=&quot;00B818AB&quot;/&gt;&lt;wsp:rsid wsp:val=&quot;00B82E70&quot;/&gt;&lt;wsp:rsid wsp:val=&quot;00B839BF&quot;/&gt;&lt;wsp:rsid wsp:val=&quot;00B848D6&quot;/&gt;&lt;wsp:rsid wsp:val=&quot;00B87B56&quot;/&gt;&lt;wsp:rsid wsp:val=&quot;00B9073A&quot;/&gt;&lt;wsp:rsid wsp:val=&quot;00B91A61&quot;/&gt;&lt;wsp:rsid wsp:val=&quot;00B91D06&quot;/&gt;&lt;wsp:rsid wsp:val=&quot;00B9577D&quot;/&gt;&lt;wsp:rsid wsp:val=&quot;00B96270&quot;/&gt;&lt;wsp:rsid wsp:val=&quot;00B9796E&quot;/&gt;&lt;wsp:rsid wsp:val=&quot;00B97EE9&quot;/&gt;&lt;wsp:rsid wsp:val=&quot;00BA0822&quot;/&gt;&lt;wsp:rsid wsp:val=&quot;00BA29FB&quot;/&gt;&lt;wsp:rsid wsp:val=&quot;00BA3380&quot;/&gt;&lt;wsp:rsid wsp:val=&quot;00BA3460&quot;/&gt;&lt;wsp:rsid wsp:val=&quot;00BA4085&quot;/&gt;&lt;wsp:rsid wsp:val=&quot;00BA461F&quot;/&gt;&lt;wsp:rsid wsp:val=&quot;00BA531B&quot;/&gt;&lt;wsp:rsid wsp:val=&quot;00BA6C5E&quot;/&gt;&lt;wsp:rsid wsp:val=&quot;00BA73E9&quot;/&gt;&lt;wsp:rsid wsp:val=&quot;00BA7A3C&quot;/&gt;&lt;wsp:rsid wsp:val=&quot;00BB2E14&quot;/&gt;&lt;wsp:rsid wsp:val=&quot;00BB3B9D&quot;/&gt;&lt;wsp:rsid wsp:val=&quot;00BB4579&quot;/&gt;&lt;wsp:rsid wsp:val=&quot;00BB49A1&quot;/&gt;&lt;wsp:rsid wsp:val=&quot;00BB527C&quot;/&gt;&lt;wsp:rsid wsp:val=&quot;00BB6372&quot;/&gt;&lt;wsp:rsid wsp:val=&quot;00BB69A3&quot;/&gt;&lt;wsp:rsid wsp:val=&quot;00BB6F4B&quot;/&gt;&lt;wsp:rsid wsp:val=&quot;00BC6894&quot;/&gt;&lt;wsp:rsid wsp:val=&quot;00BC68A6&quot;/&gt;&lt;wsp:rsid wsp:val=&quot;00BC6D8A&quot;/&gt;&lt;wsp:rsid wsp:val=&quot;00BC6F66&quot;/&gt;&lt;wsp:rsid wsp:val=&quot;00BD0722&quot;/&gt;&lt;wsp:rsid wsp:val=&quot;00BD41E4&quot;/&gt;&lt;wsp:rsid wsp:val=&quot;00BD5B00&quot;/&gt;&lt;wsp:rsid wsp:val=&quot;00BD7061&quot;/&gt;&lt;wsp:rsid wsp:val=&quot;00BD7373&quot;/&gt;&lt;wsp:rsid wsp:val=&quot;00BE0930&quot;/&gt;&lt;wsp:rsid wsp:val=&quot;00BE1145&quot;/&gt;&lt;wsp:rsid wsp:val=&quot;00BE1924&quot;/&gt;&lt;wsp:rsid wsp:val=&quot;00BE1BA5&quot;/&gt;&lt;wsp:rsid wsp:val=&quot;00BE486F&quot;/&gt;&lt;wsp:rsid wsp:val=&quot;00BE6E89&quot;/&gt;&lt;wsp:rsid wsp:val=&quot;00BE7AD6&quot;/&gt;&lt;wsp:rsid wsp:val=&quot;00BF2D1D&quot;/&gt;&lt;wsp:rsid wsp:val=&quot;00BF36E7&quot;/&gt;&lt;wsp:rsid wsp:val=&quot;00BF3F8F&quot;/&gt;&lt;wsp:rsid wsp:val=&quot;00BF53D6&quot;/&gt;&lt;wsp:rsid wsp:val=&quot;00BF7415&quot;/&gt;&lt;wsp:rsid wsp:val=&quot;00C0018A&quot;/&gt;&lt;wsp:rsid wsp:val=&quot;00C011A5&quot;/&gt;&lt;wsp:rsid wsp:val=&quot;00C01F62&quot;/&gt;&lt;wsp:rsid wsp:val=&quot;00C0408C&quot;/&gt;&lt;wsp:rsid wsp:val=&quot;00C06B82&quot;/&gt;&lt;wsp:rsid wsp:val=&quot;00C07078&quot;/&gt;&lt;wsp:rsid wsp:val=&quot;00C0794F&quot;/&gt;&lt;wsp:rsid wsp:val=&quot;00C10040&quot;/&gt;&lt;wsp:rsid wsp:val=&quot;00C11727&quot;/&gt;&lt;wsp:rsid wsp:val=&quot;00C12420&quot;/&gt;&lt;wsp:rsid wsp:val=&quot;00C12464&quot;/&gt;&lt;wsp:rsid wsp:val=&quot;00C14B4D&quot;/&gt;&lt;wsp:rsid wsp:val=&quot;00C1532E&quot;/&gt;&lt;wsp:rsid wsp:val=&quot;00C17024&quot;/&gt;&lt;wsp:rsid wsp:val=&quot;00C17542&quot;/&gt;&lt;wsp:rsid wsp:val=&quot;00C20031&quot;/&gt;&lt;wsp:rsid wsp:val=&quot;00C21425&quot;/&gt;&lt;wsp:rsid wsp:val=&quot;00C22EE9&quot;/&gt;&lt;wsp:rsid wsp:val=&quot;00C246F7&quot;/&gt;&lt;wsp:rsid wsp:val=&quot;00C24C52&quot;/&gt;&lt;wsp:rsid wsp:val=&quot;00C25637&quot;/&gt;&lt;wsp:rsid wsp:val=&quot;00C26074&quot;/&gt;&lt;wsp:rsid wsp:val=&quot;00C26606&quot;/&gt;&lt;wsp:rsid wsp:val=&quot;00C31220&quot;/&gt;&lt;wsp:rsid wsp:val=&quot;00C313B2&quot;/&gt;&lt;wsp:rsid wsp:val=&quot;00C32368&quot;/&gt;&lt;wsp:rsid wsp:val=&quot;00C35E28&quot;/&gt;&lt;wsp:rsid wsp:val=&quot;00C37C15&quot;/&gt;&lt;wsp:rsid wsp:val=&quot;00C37FD7&quot;/&gt;&lt;wsp:rsid wsp:val=&quot;00C41EAD&quot;/&gt;&lt;wsp:rsid wsp:val=&quot;00C42A4D&quot;/&gt;&lt;wsp:rsid wsp:val=&quot;00C4572F&quot;/&gt;&lt;wsp:rsid wsp:val=&quot;00C45DF5&quot;/&gt;&lt;wsp:rsid wsp:val=&quot;00C46A43&quot;/&gt;&lt;wsp:rsid wsp:val=&quot;00C47366&quot;/&gt;&lt;wsp:rsid wsp:val=&quot;00C47741&quot;/&gt;&lt;wsp:rsid wsp:val=&quot;00C4798B&quot;/&gt;&lt;wsp:rsid wsp:val=&quot;00C50EBA&quot;/&gt;&lt;wsp:rsid wsp:val=&quot;00C52885&quot;/&gt;&lt;wsp:rsid wsp:val=&quot;00C53428&quot;/&gt;&lt;wsp:rsid wsp:val=&quot;00C53FF4&quot;/&gt;&lt;wsp:rsid wsp:val=&quot;00C5471D&quot;/&gt;&lt;wsp:rsid wsp:val=&quot;00C55665&quot;/&gt;&lt;wsp:rsid wsp:val=&quot;00C57A2B&quot;/&gt;&lt;wsp:rsid wsp:val=&quot;00C57C5A&quot;/&gt;&lt;wsp:rsid wsp:val=&quot;00C61E1E&quot;/&gt;&lt;wsp:rsid wsp:val=&quot;00C624E1&quot;/&gt;&lt;wsp:rsid wsp:val=&quot;00C628CA&quot;/&gt;&lt;wsp:rsid wsp:val=&quot;00C62C3E&quot;/&gt;&lt;wsp:rsid wsp:val=&quot;00C63B55&quot;/&gt;&lt;wsp:rsid wsp:val=&quot;00C70C91&quot;/&gt;&lt;wsp:rsid wsp:val=&quot;00C742C2&quot;/&gt;&lt;wsp:rsid wsp:val=&quot;00C76735&quot;/&gt;&lt;wsp:rsid wsp:val=&quot;00C810E3&quot;/&gt;&lt;wsp:rsid wsp:val=&quot;00C823C8&quot;/&gt;&lt;wsp:rsid wsp:val=&quot;00C8340A&quot;/&gt;&lt;wsp:rsid wsp:val=&quot;00C8468F&quot;/&gt;&lt;wsp:rsid wsp:val=&quot;00C85903&quot;/&gt;&lt;wsp:rsid wsp:val=&quot;00C86142&quot;/&gt;&lt;wsp:rsid wsp:val=&quot;00C86B28&quot;/&gt;&lt;wsp:rsid wsp:val=&quot;00C86F9E&quot;/&gt;&lt;wsp:rsid wsp:val=&quot;00C90E3B&quot;/&gt;&lt;wsp:rsid wsp:val=&quot;00C95DC1&quot;/&gt;&lt;wsp:rsid wsp:val=&quot;00CA0BA0&quot;/&gt;&lt;wsp:rsid wsp:val=&quot;00CA13B0&quot;/&gt;&lt;wsp:rsid wsp:val=&quot;00CA41F8&quot;/&gt;&lt;wsp:rsid wsp:val=&quot;00CA5F86&quot;/&gt;&lt;wsp:rsid wsp:val=&quot;00CA7C1B&quot;/&gt;&lt;wsp:rsid wsp:val=&quot;00CB1AB4&quot;/&gt;&lt;wsp:rsid wsp:val=&quot;00CB1B7C&quot;/&gt;&lt;wsp:rsid wsp:val=&quot;00CB1F52&quot;/&gt;&lt;wsp:rsid wsp:val=&quot;00CB2DFE&quot;/&gt;&lt;wsp:rsid wsp:val=&quot;00CB72ED&quot;/&gt;&lt;wsp:rsid wsp:val=&quot;00CC027D&quot;/&gt;&lt;wsp:rsid wsp:val=&quot;00CC1694&quot;/&gt;&lt;wsp:rsid wsp:val=&quot;00CC3346&quot;/&gt;&lt;wsp:rsid wsp:val=&quot;00CC4127&quot;/&gt;&lt;wsp:rsid wsp:val=&quot;00CC524B&quot;/&gt;&lt;wsp:rsid wsp:val=&quot;00CC574A&quot;/&gt;&lt;wsp:rsid wsp:val=&quot;00CC750C&quot;/&gt;&lt;wsp:rsid wsp:val=&quot;00CC7E5C&quot;/&gt;&lt;wsp:rsid wsp:val=&quot;00CC7FC6&quot;/&gt;&lt;wsp:rsid wsp:val=&quot;00CD086B&quot;/&gt;&lt;wsp:rsid wsp:val=&quot;00CD1630&quot;/&gt;&lt;wsp:rsid wsp:val=&quot;00CD1B09&quot;/&gt;&lt;wsp:rsid wsp:val=&quot;00CD24CD&quot;/&gt;&lt;wsp:rsid wsp:val=&quot;00CD25F4&quot;/&gt;&lt;wsp:rsid wsp:val=&quot;00CD3BA9&quot;/&gt;&lt;wsp:rsid wsp:val=&quot;00CD61AC&quot;/&gt;&lt;wsp:rsid wsp:val=&quot;00CD6B42&quot;/&gt;&lt;wsp:rsid wsp:val=&quot;00CE06BD&quot;/&gt;&lt;wsp:rsid wsp:val=&quot;00CE2996&quot;/&gt;&lt;wsp:rsid wsp:val=&quot;00CE4625&quot;/&gt;&lt;wsp:rsid wsp:val=&quot;00CF0DD5&quot;/&gt;&lt;wsp:rsid wsp:val=&quot;00CF1475&quot;/&gt;&lt;wsp:rsid wsp:val=&quot;00CF1FF6&quot;/&gt;&lt;wsp:rsid wsp:val=&quot;00CF36F5&quot;/&gt;&lt;wsp:rsid wsp:val=&quot;00CF4B09&quot;/&gt;&lt;wsp:rsid wsp:val=&quot;00CF4D15&quot;/&gt;&lt;wsp:rsid wsp:val=&quot;00CF7ADB&quot;/&gt;&lt;wsp:rsid wsp:val=&quot;00D006E6&quot;/&gt;&lt;wsp:rsid wsp:val=&quot;00D00747&quot;/&gt;&lt;wsp:rsid wsp:val=&quot;00D01040&quot;/&gt;&lt;wsp:rsid wsp:val=&quot;00D01EBA&quot;/&gt;&lt;wsp:rsid wsp:val=&quot;00D0236C&quot;/&gt;&lt;wsp:rsid wsp:val=&quot;00D02AE3&quot;/&gt;&lt;wsp:rsid wsp:val=&quot;00D02BE2&quot;/&gt;&lt;wsp:rsid wsp:val=&quot;00D054C8&quot;/&gt;&lt;wsp:rsid wsp:val=&quot;00D104AF&quot;/&gt;&lt;wsp:rsid wsp:val=&quot;00D10E49&quot;/&gt;&lt;wsp:rsid wsp:val=&quot;00D11CDE&quot;/&gt;&lt;wsp:rsid wsp:val=&quot;00D15682&quot;/&gt;&lt;wsp:rsid wsp:val=&quot;00D16B3B&quot;/&gt;&lt;wsp:rsid wsp:val=&quot;00D17796&quot;/&gt;&lt;wsp:rsid wsp:val=&quot;00D20B43&quot;/&gt;&lt;wsp:rsid wsp:val=&quot;00D22899&quot;/&gt;&lt;wsp:rsid wsp:val=&quot;00D25AB5&quot;/&gt;&lt;wsp:rsid wsp:val=&quot;00D264D5&quot;/&gt;&lt;wsp:rsid wsp:val=&quot;00D27549&quot;/&gt;&lt;wsp:rsid wsp:val=&quot;00D31A6A&quot;/&gt;&lt;wsp:rsid wsp:val=&quot;00D31C5D&quot;/&gt;&lt;wsp:rsid wsp:val=&quot;00D346F3&quot;/&gt;&lt;wsp:rsid wsp:val=&quot;00D4020B&quot;/&gt;&lt;wsp:rsid wsp:val=&quot;00D40600&quot;/&gt;&lt;wsp:rsid wsp:val=&quot;00D41F07&quot;/&gt;&lt;wsp:rsid wsp:val=&quot;00D429E1&quot;/&gt;&lt;wsp:rsid wsp:val=&quot;00D42A7D&quot;/&gt;&lt;wsp:rsid wsp:val=&quot;00D42C35&quot;/&gt;&lt;wsp:rsid wsp:val=&quot;00D43B6B&quot;/&gt;&lt;wsp:rsid wsp:val=&quot;00D455C1&quot;/&gt;&lt;wsp:rsid wsp:val=&quot;00D457F1&quot;/&gt;&lt;wsp:rsid wsp:val=&quot;00D522C6&quot;/&gt;&lt;wsp:rsid wsp:val=&quot;00D52A6F&quot;/&gt;&lt;wsp:rsid wsp:val=&quot;00D53E43&quot;/&gt;&lt;wsp:rsid wsp:val=&quot;00D53F11&quot;/&gt;&lt;wsp:rsid wsp:val=&quot;00D5487B&quot;/&gt;&lt;wsp:rsid wsp:val=&quot;00D57A90&quot;/&gt;&lt;wsp:rsid wsp:val=&quot;00D6090B&quot;/&gt;&lt;wsp:rsid wsp:val=&quot;00D60D21&quot;/&gt;&lt;wsp:rsid wsp:val=&quot;00D62746&quot;/&gt;&lt;wsp:rsid wsp:val=&quot;00D62F51&quot;/&gt;&lt;wsp:rsid wsp:val=&quot;00D63C3D&quot;/&gt;&lt;wsp:rsid wsp:val=&quot;00D66225&quot;/&gt;&lt;wsp:rsid wsp:val=&quot;00D7135D&quot;/&gt;&lt;wsp:rsid wsp:val=&quot;00D7146A&quot;/&gt;&lt;wsp:rsid wsp:val=&quot;00D763A5&quot;/&gt;&lt;wsp:rsid wsp:val=&quot;00D82479&quot;/&gt;&lt;wsp:rsid wsp:val=&quot;00D827BC&quot;/&gt;&lt;wsp:rsid wsp:val=&quot;00D873F5&quot;/&gt;&lt;wsp:rsid wsp:val=&quot;00D87906&quot;/&gt;&lt;wsp:rsid wsp:val=&quot;00D900A6&quot;/&gt;&lt;wsp:rsid wsp:val=&quot;00D9310F&quot;/&gt;&lt;wsp:rsid wsp:val=&quot;00D94252&quot;/&gt;&lt;wsp:rsid wsp:val=&quot;00D95DDF&quot;/&gt;&lt;wsp:rsid wsp:val=&quot;00D97413&quot;/&gt;&lt;wsp:rsid wsp:val=&quot;00D979F9&quot;/&gt;&lt;wsp:rsid wsp:val=&quot;00DA3268&quot;/&gt;&lt;wsp:rsid wsp:val=&quot;00DA3E66&quot;/&gt;&lt;wsp:rsid wsp:val=&quot;00DA48C0&quot;/&gt;&lt;wsp:rsid wsp:val=&quot;00DA5CB0&quot;/&gt;&lt;wsp:rsid wsp:val=&quot;00DB0067&quot;/&gt;&lt;wsp:rsid wsp:val=&quot;00DB1919&quot;/&gt;&lt;wsp:rsid wsp:val=&quot;00DB4CF5&quot;/&gt;&lt;wsp:rsid wsp:val=&quot;00DB64A3&quot;/&gt;&lt;wsp:rsid wsp:val=&quot;00DB7802&quot;/&gt;&lt;wsp:rsid wsp:val=&quot;00DC060A&quot;/&gt;&lt;wsp:rsid wsp:val=&quot;00DC06E9&quot;/&gt;&lt;wsp:rsid wsp:val=&quot;00DC3894&quot;/&gt;&lt;wsp:rsid wsp:val=&quot;00DC5B2C&quot;/&gt;&lt;wsp:rsid wsp:val=&quot;00DD01AC&quot;/&gt;&lt;wsp:rsid wsp:val=&quot;00DD2A40&quot;/&gt;&lt;wsp:rsid wsp:val=&quot;00DD348B&quot;/&gt;&lt;wsp:rsid wsp:val=&quot;00DD417F&quot;/&gt;&lt;wsp:rsid wsp:val=&quot;00DD57BF&quot;/&gt;&lt;wsp:rsid wsp:val=&quot;00DE094D&quot;/&gt;&lt;wsp:rsid wsp:val=&quot;00DE0E35&quot;/&gt;&lt;wsp:rsid wsp:val=&quot;00DE1F75&quot;/&gt;&lt;wsp:rsid wsp:val=&quot;00DE293F&quot;/&gt;&lt;wsp:rsid wsp:val=&quot;00DE2ABC&quot;/&gt;&lt;wsp:rsid wsp:val=&quot;00DE34B3&quot;/&gt;&lt;wsp:rsid wsp:val=&quot;00DE3D2D&quot;/&gt;&lt;wsp:rsid wsp:val=&quot;00DE4D39&quot;/&gt;&lt;wsp:rsid wsp:val=&quot;00DE4DD8&quot;/&gt;&lt;wsp:rsid wsp:val=&quot;00DE5A65&quot;/&gt;&lt;wsp:rsid wsp:val=&quot;00DE6D4F&quot;/&gt;&lt;wsp:rsid wsp:val=&quot;00DE7AF8&quot;/&gt;&lt;wsp:rsid wsp:val=&quot;00DE7DCB&quot;/&gt;&lt;wsp:rsid wsp:val=&quot;00DF0A08&quot;/&gt;&lt;wsp:rsid wsp:val=&quot;00DF399B&quot;/&gt;&lt;wsp:rsid wsp:val=&quot;00DF456F&quot;/&gt;&lt;wsp:rsid wsp:val=&quot;00DF5B2A&quot;/&gt;&lt;wsp:rsid wsp:val=&quot;00DF64E6&quot;/&gt;&lt;wsp:rsid wsp:val=&quot;00DF7A10&quot;/&gt;&lt;wsp:rsid wsp:val=&quot;00DF7BEC&quot;/&gt;&lt;wsp:rsid wsp:val=&quot;00E00E85&quot;/&gt;&lt;wsp:rsid wsp:val=&quot;00E0399B&quot;/&gt;&lt;wsp:rsid wsp:val=&quot;00E042BE&quot;/&gt;&lt;wsp:rsid wsp:val=&quot;00E04947&quot;/&gt;&lt;wsp:rsid wsp:val=&quot;00E04A27&quot;/&gt;&lt;wsp:rsid wsp:val=&quot;00E05375&quot;/&gt;&lt;wsp:rsid wsp:val=&quot;00E060E6&quot;/&gt;&lt;wsp:rsid wsp:val=&quot;00E0697C&quot;/&gt;&lt;wsp:rsid wsp:val=&quot;00E075EA&quot;/&gt;&lt;wsp:rsid wsp:val=&quot;00E129B1&quot;/&gt;&lt;wsp:rsid wsp:val=&quot;00E13012&quot;/&gt;&lt;wsp:rsid wsp:val=&quot;00E14691&quot;/&gt;&lt;wsp:rsid wsp:val=&quot;00E179A2&quot;/&gt;&lt;wsp:rsid wsp:val=&quot;00E204EE&quot;/&gt;&lt;wsp:rsid wsp:val=&quot;00E207BB&quot;/&gt;&lt;wsp:rsid wsp:val=&quot;00E2113C&quot;/&gt;&lt;wsp:rsid wsp:val=&quot;00E239FE&quot;/&gt;&lt;wsp:rsid wsp:val=&quot;00E25862&quot;/&gt;&lt;wsp:rsid wsp:val=&quot;00E2630B&quot;/&gt;&lt;wsp:rsid wsp:val=&quot;00E2719E&quot;/&gt;&lt;wsp:rsid wsp:val=&quot;00E36D90&quot;/&gt;&lt;wsp:rsid wsp:val=&quot;00E3781C&quot;/&gt;&lt;wsp:rsid wsp:val=&quot;00E37A86&quot;/&gt;&lt;wsp:rsid wsp:val=&quot;00E37AF0&quot;/&gt;&lt;wsp:rsid wsp:val=&quot;00E40EB4&quot;/&gt;&lt;wsp:rsid wsp:val=&quot;00E418E1&quot;/&gt;&lt;wsp:rsid wsp:val=&quot;00E43052&quot;/&gt;&lt;wsp:rsid wsp:val=&quot;00E47FF4&quot;/&gt;&lt;wsp:rsid wsp:val=&quot;00E506FB&quot;/&gt;&lt;wsp:rsid wsp:val=&quot;00E50E0B&quot;/&gt;&lt;wsp:rsid wsp:val=&quot;00E51F1A&quot;/&gt;&lt;wsp:rsid wsp:val=&quot;00E51F1C&quot;/&gt;&lt;wsp:rsid wsp:val=&quot;00E5208B&quot;/&gt;&lt;wsp:rsid wsp:val=&quot;00E5223E&quot;/&gt;&lt;wsp:rsid wsp:val=&quot;00E524D1&quot;/&gt;&lt;wsp:rsid wsp:val=&quot;00E5312E&quot;/&gt;&lt;wsp:rsid wsp:val=&quot;00E53AE1&quot;/&gt;&lt;wsp:rsid wsp:val=&quot;00E562C6&quot;/&gt;&lt;wsp:rsid wsp:val=&quot;00E62020&quot;/&gt;&lt;wsp:rsid wsp:val=&quot;00E6312A&quot;/&gt;&lt;wsp:rsid wsp:val=&quot;00E71C70&quot;/&gt;&lt;wsp:rsid wsp:val=&quot;00E724C3&quot;/&gt;&lt;wsp:rsid wsp:val=&quot;00E72703&quot;/&gt;&lt;wsp:rsid wsp:val=&quot;00E727EE&quot;/&gt;&lt;wsp:rsid wsp:val=&quot;00E7402E&quot;/&gt;&lt;wsp:rsid wsp:val=&quot;00E74C5E&quot;/&gt;&lt;wsp:rsid wsp:val=&quot;00E771E4&quot;/&gt;&lt;wsp:rsid wsp:val=&quot;00E776CC&quot;/&gt;&lt;wsp:rsid wsp:val=&quot;00E77B45&quot;/&gt;&lt;wsp:rsid wsp:val=&quot;00E802A9&quot;/&gt;&lt;wsp:rsid wsp:val=&quot;00E80F0D&quot;/&gt;&lt;wsp:rsid wsp:val=&quot;00E82881&quot;/&gt;&lt;wsp:rsid wsp:val=&quot;00E83C29&quot;/&gt;&lt;wsp:rsid wsp:val=&quot;00E83E38&quot;/&gt;&lt;wsp:rsid wsp:val=&quot;00E846CD&quot;/&gt;&lt;wsp:rsid wsp:val=&quot;00E84E6D&quot;/&gt;&lt;wsp:rsid wsp:val=&quot;00E868AB&quot;/&gt;&lt;wsp:rsid wsp:val=&quot;00E87F5E&quot;/&gt;&lt;wsp:rsid wsp:val=&quot;00E90BF5&quot;/&gt;&lt;wsp:rsid wsp:val=&quot;00E965BA&quot;/&gt;&lt;wsp:rsid wsp:val=&quot;00E979E5&quot;/&gt;&lt;wsp:rsid wsp:val=&quot;00E97E18&quot;/&gt;&lt;wsp:rsid wsp:val=&quot;00EA03F1&quot;/&gt;&lt;wsp:rsid wsp:val=&quot;00EA2FBD&quot;/&gt;&lt;wsp:rsid wsp:val=&quot;00EA3103&quot;/&gt;&lt;wsp:rsid wsp:val=&quot;00EA3427&quot;/&gt;&lt;wsp:rsid wsp:val=&quot;00EA3C8A&quot;/&gt;&lt;wsp:rsid wsp:val=&quot;00EA597F&quot;/&gt;&lt;wsp:rsid wsp:val=&quot;00EA6379&quot;/&gt;&lt;wsp:rsid wsp:val=&quot;00EA6454&quot;/&gt;&lt;wsp:rsid wsp:val=&quot;00EB0F5B&quot;/&gt;&lt;wsp:rsid wsp:val=&quot;00EB16F4&quot;/&gt;&lt;wsp:rsid wsp:val=&quot;00EB19D5&quot;/&gt;&lt;wsp:rsid wsp:val=&quot;00EB235C&quot;/&gt;&lt;wsp:rsid wsp:val=&quot;00EB3224&quot;/&gt;&lt;wsp:rsid wsp:val=&quot;00EB67EC&quot;/&gt;&lt;wsp:rsid wsp:val=&quot;00EB7170&quot;/&gt;&lt;wsp:rsid wsp:val=&quot;00EB721E&quot;/&gt;&lt;wsp:rsid wsp:val=&quot;00EB7E67&quot;/&gt;&lt;wsp:rsid wsp:val=&quot;00EC106C&quot;/&gt;&lt;wsp:rsid wsp:val=&quot;00EC140B&quot;/&gt;&lt;wsp:rsid wsp:val=&quot;00EC1569&quot;/&gt;&lt;wsp:rsid wsp:val=&quot;00EC40FE&quot;/&gt;&lt;wsp:rsid wsp:val=&quot;00EC6256&quot;/&gt;&lt;wsp:rsid wsp:val=&quot;00EC7392&quot;/&gt;&lt;wsp:rsid wsp:val=&quot;00ED1546&quot;/&gt;&lt;wsp:rsid wsp:val=&quot;00ED2A0C&quot;/&gt;&lt;wsp:rsid wsp:val=&quot;00ED316E&quot;/&gt;&lt;wsp:rsid wsp:val=&quot;00ED3296&quot;/&gt;&lt;wsp:rsid wsp:val=&quot;00ED34F5&quot;/&gt;&lt;wsp:rsid wsp:val=&quot;00ED5032&quot;/&gt;&lt;wsp:rsid wsp:val=&quot;00ED6DD0&quot;/&gt;&lt;wsp:rsid wsp:val=&quot;00ED7402&quot;/&gt;&lt;wsp:rsid wsp:val=&quot;00EE1516&quot;/&gt;&lt;wsp:rsid wsp:val=&quot;00EE1D01&quot;/&gt;&lt;wsp:rsid wsp:val=&quot;00EE2A7B&quot;/&gt;&lt;wsp:rsid wsp:val=&quot;00EF35E5&quot;/&gt;&lt;wsp:rsid wsp:val=&quot;00EF3720&quot;/&gt;&lt;wsp:rsid wsp:val=&quot;00EF506C&quot;/&gt;&lt;wsp:rsid wsp:val=&quot;00EF71BE&quot;/&gt;&lt;wsp:rsid wsp:val=&quot;00F00D47&quot;/&gt;&lt;wsp:rsid wsp:val=&quot;00F01F7A&quot;/&gt;&lt;wsp:rsid wsp:val=&quot;00F0484B&quot;/&gt;&lt;wsp:rsid wsp:val=&quot;00F05476&quot;/&gt;&lt;wsp:rsid wsp:val=&quot;00F10ACE&quot;/&gt;&lt;wsp:rsid wsp:val=&quot;00F10BC6&quot;/&gt;&lt;wsp:rsid wsp:val=&quot;00F12274&quot;/&gt;&lt;wsp:rsid wsp:val=&quot;00F130C8&quot;/&gt;&lt;wsp:rsid wsp:val=&quot;00F139D2&quot;/&gt;&lt;wsp:rsid wsp:val=&quot;00F13CFD&quot;/&gt;&lt;wsp:rsid wsp:val=&quot;00F158CA&quot;/&gt;&lt;wsp:rsid wsp:val=&quot;00F20FC4&quot;/&gt;&lt;wsp:rsid wsp:val=&quot;00F219FA&quot;/&gt;&lt;wsp:rsid wsp:val=&quot;00F2370C&quot;/&gt;&lt;wsp:rsid wsp:val=&quot;00F23F7A&quot;/&gt;&lt;wsp:rsid wsp:val=&quot;00F249AC&quot;/&gt;&lt;wsp:rsid wsp:val=&quot;00F25AB6&quot;/&gt;&lt;wsp:rsid wsp:val=&quot;00F2631B&quot;/&gt;&lt;wsp:rsid wsp:val=&quot;00F271AD&quot;/&gt;&lt;wsp:rsid wsp:val=&quot;00F3006F&quot;/&gt;&lt;wsp:rsid wsp:val=&quot;00F300C9&quot;/&gt;&lt;wsp:rsid wsp:val=&quot;00F314A0&quot;/&gt;&lt;wsp:rsid wsp:val=&quot;00F332FA&quot;/&gt;&lt;wsp:rsid wsp:val=&quot;00F34CFD&quot;/&gt;&lt;wsp:rsid wsp:val=&quot;00F3541C&quot;/&gt;&lt;wsp:rsid wsp:val=&quot;00F36165&quot;/&gt;&lt;wsp:rsid wsp:val=&quot;00F361B0&quot;/&gt;&lt;wsp:rsid wsp:val=&quot;00F421DF&quot;/&gt;&lt;wsp:rsid wsp:val=&quot;00F432F6&quot;/&gt;&lt;wsp:rsid wsp:val=&quot;00F44864&quot;/&gt;&lt;wsp:rsid wsp:val=&quot;00F46BAC&quot;/&gt;&lt;wsp:rsid wsp:val=&quot;00F46E23&quot;/&gt;&lt;wsp:rsid wsp:val=&quot;00F470CC&quot;/&gt;&lt;wsp:rsid wsp:val=&quot;00F4774E&quot;/&gt;&lt;wsp:rsid wsp:val=&quot;00F50A8D&quot;/&gt;&lt;wsp:rsid wsp:val=&quot;00F50EE4&quot;/&gt;&lt;wsp:rsid wsp:val=&quot;00F51130&quot;/&gt;&lt;wsp:rsid wsp:val=&quot;00F51A5C&quot;/&gt;&lt;wsp:rsid wsp:val=&quot;00F53B0D&quot;/&gt;&lt;wsp:rsid wsp:val=&quot;00F56C2A&quot;/&gt;&lt;wsp:rsid wsp:val=&quot;00F57600&quot;/&gt;&lt;wsp:rsid wsp:val=&quot;00F60BBC&quot;/&gt;&lt;wsp:rsid wsp:val=&quot;00F61004&quot;/&gt;&lt;wsp:rsid wsp:val=&quot;00F61387&quot;/&gt;&lt;wsp:rsid wsp:val=&quot;00F626CE&quot;/&gt;&lt;wsp:rsid wsp:val=&quot;00F626D0&quot;/&gt;&lt;wsp:rsid wsp:val=&quot;00F65C8A&quot;/&gt;&lt;wsp:rsid wsp:val=&quot;00F726F3&quot;/&gt;&lt;wsp:rsid wsp:val=&quot;00F72B15&quot;/&gt;&lt;wsp:rsid wsp:val=&quot;00F738C2&quot;/&gt;&lt;wsp:rsid wsp:val=&quot;00F76E50&quot;/&gt;&lt;wsp:rsid wsp:val=&quot;00F80160&quot;/&gt;&lt;wsp:rsid wsp:val=&quot;00F81751&quot;/&gt;&lt;wsp:rsid wsp:val=&quot;00F817B6&quot;/&gt;&lt;wsp:rsid wsp:val=&quot;00F81819&quot;/&gt;&lt;wsp:rsid wsp:val=&quot;00F818C7&quot;/&gt;&lt;wsp:rsid wsp:val=&quot;00F81905&quot;/&gt;&lt;wsp:rsid wsp:val=&quot;00F8371B&quot;/&gt;&lt;wsp:rsid wsp:val=&quot;00F840E4&quot;/&gt;&lt;wsp:rsid wsp:val=&quot;00F8487D&quot;/&gt;&lt;wsp:rsid wsp:val=&quot;00F85979&quot;/&gt;&lt;wsp:rsid wsp:val=&quot;00F8752C&quot;/&gt;&lt;wsp:rsid wsp:val=&quot;00F9242D&quot;/&gt;&lt;wsp:rsid wsp:val=&quot;00F92A06&quot;/&gt;&lt;wsp:rsid wsp:val=&quot;00F9540E&quot;/&gt;&lt;wsp:rsid wsp:val=&quot;00FA387F&quot;/&gt;&lt;wsp:rsid wsp:val=&quot;00FA39C9&quot;/&gt;&lt;wsp:rsid wsp:val=&quot;00FA3DED&quot;/&gt;&lt;wsp:rsid wsp:val=&quot;00FA3F50&quot;/&gt;&lt;wsp:rsid wsp:val=&quot;00FA45F2&quot;/&gt;&lt;wsp:rsid wsp:val=&quot;00FA4B06&quot;/&gt;&lt;wsp:rsid wsp:val=&quot;00FA634D&quot;/&gt;&lt;wsp:rsid wsp:val=&quot;00FA7BA8&quot;/&gt;&lt;wsp:rsid wsp:val=&quot;00FB2834&quot;/&gt;&lt;wsp:rsid wsp:val=&quot;00FB3DB9&quot;/&gt;&lt;wsp:rsid wsp:val=&quot;00FB46A3&quot;/&gt;&lt;wsp:rsid wsp:val=&quot;00FB5F9F&quot;/&gt;&lt;wsp:rsid wsp:val=&quot;00FB6297&quot;/&gt;&lt;wsp:rsid wsp:val=&quot;00FB6ADD&quot;/&gt;&lt;wsp:rsid wsp:val=&quot;00FD16FF&quot;/&gt;&lt;wsp:rsid wsp:val=&quot;00FD1CC4&quot;/&gt;&lt;wsp:rsid wsp:val=&quot;00FD1FE2&quot;/&gt;&lt;wsp:rsid wsp:val=&quot;00FD224E&quot;/&gt;&lt;wsp:rsid wsp:val=&quot;00FD2CE6&quot;/&gt;&lt;wsp:rsid wsp:val=&quot;00FD2D3C&quot;/&gt;&lt;wsp:rsid wsp:val=&quot;00FD2E91&quot;/&gt;&lt;wsp:rsid wsp:val=&quot;00FD41EA&quot;/&gt;&lt;wsp:rsid wsp:val=&quot;00FD4FFA&quot;/&gt;&lt;wsp:rsid wsp:val=&quot;00FD5C3C&quot;/&gt;&lt;wsp:rsid wsp:val=&quot;00FD76B9&quot;/&gt;&lt;wsp:rsid wsp:val=&quot;00FD77AE&quot;/&gt;&lt;wsp:rsid wsp:val=&quot;00FE1AEB&quot;/&gt;&lt;wsp:rsid wsp:val=&quot;00FE250E&quot;/&gt;&lt;wsp:rsid wsp:val=&quot;00FE271F&quot;/&gt;&lt;wsp:rsid wsp:val=&quot;00FE2D7D&quot;/&gt;&lt;wsp:rsid wsp:val=&quot;00FE3581&quot;/&gt;&lt;wsp:rsid wsp:val=&quot;00FE4246&quot;/&gt;&lt;wsp:rsid wsp:val=&quot;00FE521F&quot;/&gt;&lt;wsp:rsid wsp:val=&quot;00FE7384&quot;/&gt;&lt;wsp:rsid wsp:val=&quot;00FF0C25&quot;/&gt;&lt;wsp:rsid wsp:val=&quot;00FF167E&quot;/&gt;&lt;wsp:rsid wsp:val=&quot;00FF24B1&quot;/&gt;&lt;wsp:rsid wsp:val=&quot;00FF5346&quot;/&gt;&lt;/wsp:rsids&gt;&lt;/w:docPr&gt;&lt;w:body&gt;&lt;wx:sect&gt;&lt;w:p wsp:rsidR=&quot;00B43EFD&quot; wsp:rsidRDefault=&quot;00B43EFD&quot; wsp:rsidP=&quot;00B43EFD&quot;&gt;&lt;m:oMathPara&gt;&lt;m:oMath&gt;&lt;m:r&gt;&lt;w:rPr&gt;&lt;w:rFonts w:ascii=&quot;Cambria Math&quot; w:h-ansi=&quot;Cambria Math&quot;/&gt;&lt;wx:font wx:val=&quot;Cambria Math&quot;/&gt;&lt;w:i/&gt;&lt;w:sz w:val=&quot;26&quot;/&gt;&lt;w:sz-cs w:val=&quot;26&quot;/&gt;&lt;/w:rPr&gt;&lt;m:t&gt; E&lt;/m:t&gt;&lt;/m:r&gt;&lt;m:d&gt;&lt;m:dPr&gt;&lt;m:ctrlPr&gt;&lt;w:rPr&gt;&lt;w:rFonts w:ascii=&quot;Cambria Math&quot; w:h-ansi=&quot;Cambria Math&quot;/&gt;&lt;wx:font wx:val=&quot;Cambria Math&quot;/&gt;&lt;w:i/&gt;&lt;w:sz w:val=&quot;26&quot;/&gt;&lt;w:sz-cs w:val=&quot;26&quot;/&gt;&lt;/w:rPr&gt;&lt;/m:ctrlPr&gt;&lt;/m:dPr&gt;&lt;m:e&gt;&lt;m:r&gt;&lt;w:rPr&gt;&lt;w:rFonts w:ascii=&quot;Cambria Math&quot; w:h-ansi=&quot;Cambria Math&quot;/&gt;&lt;wx:font wx:val=&quot;Cambria Math&quot;/&gt;&lt;w:i/&gt;&lt;w:sz w:val=&quot;26&quot;/&gt;&lt;w:sz-cs w:val=&quot;26&quot;/&gt;&lt;/w:rPr&gt;&lt;m:t&gt;x&lt;/m:t&gt;&lt;/m:r&gt;&lt;/m:e&gt;&lt;/m:d&gt;&lt;m:r&gt;&lt;w:rPr&gt;&lt;w:rFonts w:ascii=&quot;Cambria Math&quot; w:h-ansi=&quot;Cambria Math&quot;/&gt;&lt;wx:font wx:val=&quot;Cambria Math&quot;/&gt;&lt;w:i/&gt;&lt;w:sz w:val=&quot;26&quot;/&gt;&lt;w:sz-cs w:val=&quot;26&quot;/&gt;&lt;/w:rPr&gt;&lt;m:t&gt;=&lt;/m:t&gt;&lt;/m:r&gt;&lt;m:sSup&gt;&lt;m:sSupPr&gt;&lt;m:ctrlPr&gt;&lt;w:rPr&gt;&lt;w:rFonts w:ascii=&quot;Cambria Math&quot; w:h-ansi=&quot;Cambria Math&quot;/&gt;&lt;wx:font wx:val=&quot;Cambria Math&quot;/&gt;&lt;w:i/&gt;&lt;w:sz w:val=&quot;26&quot;/&gt;&lt;w:sz-cs w:val=&quot;26&quot;/&gt;&lt;/w:rPr&gt;&lt;/m:ctrlPr&gt;&lt;/m:sSupPr&gt;&lt;m:e&gt;&lt;m:r&gt;&lt;w:rPr&gt;&lt;w:rFonts w:ascii=&quot;Cambria Math&quot; w:h-ansi=&quot;Cambria Math&quot;/&gt;&lt;wx:font wx:val=&quot;Cambria Math&quot;/&gt;&lt;w:i/&gt;&lt;w:sz w:val=&quot;26&quot;/&gt;&lt;w:sz-cs w:val=&quot;26&quot;/&gt;&lt;/w:rPr&gt;&lt;m:t&gt;x&lt;/m:t&gt;&lt;/m:r&gt;&lt;/m:e&gt;&lt;m:sup&gt;&lt;m:r&gt;&lt;w:rPr&gt;&lt;w:rFonts w:ascii=&quot;Cambria Math&quot; w:h-ansi=&quot;Cambria Math&quot;/&gt;&lt;wx:font wx:val=&quot;Cambria Math&quot;/&gt;&lt;w:i/&gt;&lt;w:sz w:val=&quot;26&quot;/&gt;&lt;w:sz-cs w:val=&quot;26&quot;/&gt;&lt;/w:rPr&gt;&lt;m:t&gt;2&lt;/m:t&gt;&lt;/m:r&gt;&lt;/m:sup&gt;&lt;/m:sSup&gt;&lt;m:r&gt;&lt;w:rPr&gt;&lt;w:rFonts w:ascii=&quot;Cambria Math&quot; w:h-ansi=&quot;Cambria Math&quot;/&gt;&lt;wx:font wx:val=&quot;Cambria Math&quot;/&gt;&lt;w:i/&gt;&lt;w:sz w:val=&quot;26&quot;/&gt;&lt;w:sz-cs w:val=&quot;26&quot;/&gt;&lt;/w:rPr&gt;&lt;m:t&gt;+x-2&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path/>
            <v:fill on="f" focussize="0,0"/>
            <v:stroke on="f"/>
            <v:imagedata r:id="rId31" chromakey="#FFFFFF" o:title=""/>
            <o:lock v:ext="edit" aspectratio="t"/>
            <w10:wrap type="none"/>
            <w10:anchorlock/>
          </v:shape>
        </w:pict>
      </w:r>
      <w:r>
        <w:rPr>
          <w:sz w:val="26"/>
          <w:szCs w:val="26"/>
        </w:rPr>
        <w:fldChar w:fldCharType="end"/>
      </w:r>
      <w:r>
        <w:rPr>
          <w:sz w:val="26"/>
          <w:szCs w:val="26"/>
        </w:rPr>
        <w:t xml:space="preserve"> là ?</w:t>
      </w:r>
    </w:p>
    <w:tbl>
      <w:tblPr>
        <w:tblStyle w:val="4"/>
        <w:tblW w:w="0" w:type="auto"/>
        <w:tblInd w:w="0" w:type="dxa"/>
        <w:tblLayout w:type="autofit"/>
        <w:tblCellMar>
          <w:top w:w="0" w:type="dxa"/>
          <w:left w:w="108" w:type="dxa"/>
          <w:bottom w:w="0" w:type="dxa"/>
          <w:right w:w="108" w:type="dxa"/>
        </w:tblCellMar>
      </w:tblPr>
      <w:tblGrid>
        <w:gridCol w:w="2671"/>
        <w:gridCol w:w="2668"/>
        <w:gridCol w:w="2678"/>
        <w:gridCol w:w="2678"/>
      </w:tblGrid>
      <w:tr>
        <w:tblPrEx>
          <w:tblCellMar>
            <w:top w:w="0" w:type="dxa"/>
            <w:left w:w="108" w:type="dxa"/>
            <w:bottom w:w="0" w:type="dxa"/>
            <w:right w:w="108" w:type="dxa"/>
          </w:tblCellMar>
        </w:tblPrEx>
        <w:tc>
          <w:tcPr>
            <w:tcW w:w="3390" w:type="dxa"/>
            <w:shd w:val="clear" w:color="auto" w:fill="auto"/>
            <w:noWrap w:val="0"/>
            <w:vAlign w:val="top"/>
          </w:tcPr>
          <w:p>
            <w:pPr>
              <w:spacing w:after="160" w:line="256" w:lineRule="auto"/>
              <w:jc w:val="both"/>
              <w:rPr>
                <w:sz w:val="26"/>
                <w:szCs w:val="26"/>
              </w:rPr>
            </w:pPr>
            <w:r>
              <w:rPr>
                <w:sz w:val="26"/>
                <w:szCs w:val="26"/>
              </w:rPr>
              <w:t xml:space="preserve">A. x = 0 </w:t>
            </w:r>
          </w:p>
        </w:tc>
        <w:tc>
          <w:tcPr>
            <w:tcW w:w="3390" w:type="dxa"/>
            <w:shd w:val="clear" w:color="auto" w:fill="auto"/>
            <w:noWrap w:val="0"/>
            <w:vAlign w:val="top"/>
          </w:tcPr>
          <w:p>
            <w:pPr>
              <w:spacing w:after="160" w:line="256" w:lineRule="auto"/>
              <w:jc w:val="both"/>
              <w:rPr>
                <w:sz w:val="26"/>
                <w:szCs w:val="26"/>
              </w:rPr>
            </w:pPr>
            <w:r>
              <w:rPr>
                <w:bCs/>
                <w:sz w:val="26"/>
                <w:szCs w:val="26"/>
              </w:rPr>
              <w:t>B. x = 2</w:t>
            </w:r>
          </w:p>
        </w:tc>
        <w:tc>
          <w:tcPr>
            <w:tcW w:w="3391" w:type="dxa"/>
            <w:shd w:val="clear" w:color="auto" w:fill="auto"/>
            <w:noWrap w:val="0"/>
            <w:vAlign w:val="top"/>
          </w:tcPr>
          <w:p>
            <w:pPr>
              <w:spacing w:after="160" w:line="256" w:lineRule="auto"/>
              <w:jc w:val="both"/>
              <w:rPr>
                <w:sz w:val="26"/>
                <w:szCs w:val="26"/>
              </w:rPr>
            </w:pPr>
            <w:r>
              <w:rPr>
                <w:sz w:val="26"/>
                <w:szCs w:val="26"/>
              </w:rPr>
              <w:t>C. x= -1</w:t>
            </w:r>
          </w:p>
        </w:tc>
        <w:tc>
          <w:tcPr>
            <w:tcW w:w="3391" w:type="dxa"/>
            <w:shd w:val="clear" w:color="auto" w:fill="auto"/>
            <w:noWrap w:val="0"/>
            <w:vAlign w:val="top"/>
          </w:tcPr>
          <w:p>
            <w:pPr>
              <w:spacing w:after="160" w:line="256" w:lineRule="auto"/>
              <w:jc w:val="both"/>
              <w:rPr>
                <w:sz w:val="26"/>
                <w:szCs w:val="26"/>
              </w:rPr>
            </w:pPr>
            <w:r>
              <w:rPr>
                <w:sz w:val="26"/>
                <w:szCs w:val="26"/>
              </w:rPr>
              <w:t>D. x =1</w:t>
            </w:r>
          </w:p>
        </w:tc>
      </w:tr>
    </w:tbl>
    <w:p>
      <w:pPr>
        <w:jc w:val="both"/>
        <w:rPr>
          <w:sz w:val="26"/>
          <w:szCs w:val="26"/>
        </w:rPr>
      </w:pPr>
      <w:r>
        <w:rPr>
          <w:b/>
          <w:bCs/>
          <w:sz w:val="26"/>
          <w:szCs w:val="26"/>
        </w:rPr>
        <w:t>Câu 15:</w:t>
      </w:r>
      <w:r>
        <w:rPr>
          <w:sz w:val="26"/>
          <w:szCs w:val="26"/>
        </w:rPr>
        <w:t xml:space="preserve"> Giá trị của biểu thức </w:t>
      </w:r>
      <w:r>
        <w:rPr>
          <w:position w:val="-6"/>
          <w:sz w:val="26"/>
          <w:szCs w:val="26"/>
        </w:rPr>
        <w:object>
          <v:shape id="_x0000_i1051" o:spt="75" type="#_x0000_t75" style="height:18pt;width:48pt;" o:ole="t" filled="f" o:preferrelative="t" stroked="f" coordsize="21600,21600">
            <v:path/>
            <v:fill on="f" focussize="0,0"/>
            <v:stroke on="f"/>
            <v:imagedata r:id="rId33" o:title=""/>
            <o:lock v:ext="edit" aspectratio="t"/>
            <w10:wrap type="none"/>
            <w10:anchorlock/>
          </v:shape>
          <o:OLEObject Type="Embed" ProgID="Equation.DSMT4" ShapeID="_x0000_i1051" DrawAspect="Content" ObjectID="_1468075735" r:id="rId32">
            <o:LockedField>false</o:LockedField>
          </o:OLEObject>
        </w:object>
      </w:r>
      <w:r>
        <w:rPr>
          <w:sz w:val="26"/>
          <w:szCs w:val="26"/>
        </w:rPr>
        <w:t xml:space="preserve"> tại x = -1 là:</w:t>
      </w:r>
    </w:p>
    <w:p>
      <w:pPr>
        <w:jc w:val="both"/>
        <w:rPr>
          <w:sz w:val="26"/>
          <w:szCs w:val="26"/>
        </w:rPr>
      </w:pPr>
      <w:r>
        <w:rPr>
          <w:sz w:val="26"/>
          <w:szCs w:val="26"/>
        </w:rPr>
        <w:t>A. -5</w:t>
      </w:r>
      <w:r>
        <w:rPr>
          <w:sz w:val="26"/>
          <w:szCs w:val="26"/>
        </w:rPr>
        <w:tab/>
      </w:r>
      <w:r>
        <w:rPr>
          <w:sz w:val="26"/>
          <w:szCs w:val="26"/>
        </w:rPr>
        <w:tab/>
      </w:r>
      <w:r>
        <w:rPr>
          <w:sz w:val="26"/>
          <w:szCs w:val="26"/>
        </w:rPr>
        <w:tab/>
      </w:r>
      <w:r>
        <w:rPr>
          <w:sz w:val="26"/>
          <w:szCs w:val="26"/>
        </w:rPr>
        <w:tab/>
      </w:r>
      <w:r>
        <w:rPr>
          <w:sz w:val="26"/>
          <w:szCs w:val="26"/>
        </w:rPr>
        <w:t>B. 5</w:t>
      </w:r>
      <w:r>
        <w:rPr>
          <w:sz w:val="26"/>
          <w:szCs w:val="26"/>
        </w:rPr>
        <w:tab/>
      </w:r>
      <w:r>
        <w:rPr>
          <w:sz w:val="26"/>
          <w:szCs w:val="26"/>
        </w:rPr>
        <w:tab/>
      </w:r>
      <w:r>
        <w:rPr>
          <w:sz w:val="26"/>
          <w:szCs w:val="26"/>
        </w:rPr>
        <w:tab/>
      </w:r>
      <w:r>
        <w:rPr>
          <w:sz w:val="26"/>
          <w:szCs w:val="26"/>
        </w:rPr>
        <w:tab/>
      </w:r>
      <w:r>
        <w:rPr>
          <w:sz w:val="26"/>
          <w:szCs w:val="26"/>
        </w:rPr>
        <w:t>C. -3</w:t>
      </w:r>
      <w:r>
        <w:rPr>
          <w:sz w:val="26"/>
          <w:szCs w:val="26"/>
        </w:rPr>
        <w:tab/>
      </w:r>
      <w:r>
        <w:rPr>
          <w:sz w:val="26"/>
          <w:szCs w:val="26"/>
        </w:rPr>
        <w:tab/>
      </w:r>
      <w:r>
        <w:rPr>
          <w:sz w:val="26"/>
          <w:szCs w:val="26"/>
        </w:rPr>
        <w:tab/>
      </w:r>
      <w:r>
        <w:rPr>
          <w:sz w:val="26"/>
          <w:szCs w:val="26"/>
        </w:rPr>
        <w:tab/>
      </w:r>
      <w:r>
        <w:rPr>
          <w:sz w:val="26"/>
          <w:szCs w:val="26"/>
        </w:rPr>
        <w:t>D. 3</w:t>
      </w:r>
    </w:p>
    <w:p>
      <w:pPr>
        <w:jc w:val="both"/>
        <w:rPr>
          <w:sz w:val="26"/>
          <w:szCs w:val="26"/>
        </w:rPr>
      </w:pPr>
      <w:r>
        <w:rPr>
          <w:b/>
          <w:bCs/>
          <w:sz w:val="26"/>
          <w:szCs w:val="26"/>
        </w:rPr>
        <w:t>Câu 16:</w:t>
      </w:r>
      <w:r>
        <w:rPr>
          <w:sz w:val="26"/>
          <w:szCs w:val="26"/>
        </w:rPr>
        <w:t xml:space="preserve"> Giá trị của biểu thức </w:t>
      </w:r>
      <w:r>
        <w:rPr>
          <w:position w:val="-6"/>
          <w:sz w:val="26"/>
          <w:szCs w:val="26"/>
        </w:rPr>
        <w:object>
          <v:shape id="_x0000_i1052" o:spt="75" type="#_x0000_t75" style="height:18pt;width:67pt;" o:ole="t" filled="f" o:preferrelative="t" stroked="f" coordsize="21600,21600">
            <v:path/>
            <v:fill on="f" focussize="0,0"/>
            <v:stroke on="f"/>
            <v:imagedata r:id="rId35" o:title=""/>
            <o:lock v:ext="edit" aspectratio="t"/>
            <w10:wrap type="none"/>
            <w10:anchorlock/>
          </v:shape>
          <o:OLEObject Type="Embed" ProgID="Equation.DSMT4" ShapeID="_x0000_i1052" DrawAspect="Content" ObjectID="_1468075736" r:id="rId34">
            <o:LockedField>false</o:LockedField>
          </o:OLEObject>
        </w:object>
      </w:r>
      <w:r>
        <w:rPr>
          <w:sz w:val="26"/>
          <w:szCs w:val="26"/>
        </w:rPr>
        <w:t xml:space="preserve"> tại x = 2 là:</w:t>
      </w:r>
    </w:p>
    <w:p>
      <w:pPr>
        <w:jc w:val="both"/>
        <w:rPr>
          <w:sz w:val="26"/>
          <w:szCs w:val="26"/>
        </w:rPr>
      </w:pPr>
      <w:r>
        <w:rPr>
          <w:sz w:val="26"/>
          <w:szCs w:val="26"/>
        </w:rPr>
        <w:t>A.  15</w:t>
      </w:r>
      <w:r>
        <w:rPr>
          <w:sz w:val="26"/>
          <w:szCs w:val="26"/>
        </w:rPr>
        <w:tab/>
      </w:r>
      <w:r>
        <w:rPr>
          <w:sz w:val="26"/>
          <w:szCs w:val="26"/>
        </w:rPr>
        <w:tab/>
      </w:r>
      <w:r>
        <w:rPr>
          <w:sz w:val="26"/>
          <w:szCs w:val="26"/>
        </w:rPr>
        <w:tab/>
      </w:r>
      <w:r>
        <w:rPr>
          <w:sz w:val="26"/>
          <w:szCs w:val="26"/>
        </w:rPr>
        <w:tab/>
      </w:r>
      <w:r>
        <w:rPr>
          <w:sz w:val="26"/>
          <w:szCs w:val="26"/>
        </w:rPr>
        <w:t>B. 3</w:t>
      </w:r>
      <w:r>
        <w:rPr>
          <w:sz w:val="26"/>
          <w:szCs w:val="26"/>
        </w:rPr>
        <w:tab/>
      </w:r>
      <w:r>
        <w:rPr>
          <w:sz w:val="26"/>
          <w:szCs w:val="26"/>
        </w:rPr>
        <w:tab/>
      </w:r>
      <w:r>
        <w:rPr>
          <w:sz w:val="26"/>
          <w:szCs w:val="26"/>
        </w:rPr>
        <w:tab/>
      </w:r>
      <w:r>
        <w:rPr>
          <w:sz w:val="26"/>
          <w:szCs w:val="26"/>
        </w:rPr>
        <w:tab/>
      </w:r>
      <w:r>
        <w:rPr>
          <w:sz w:val="26"/>
          <w:szCs w:val="26"/>
        </w:rPr>
        <w:t>C. 13</w:t>
      </w:r>
      <w:r>
        <w:rPr>
          <w:sz w:val="26"/>
          <w:szCs w:val="26"/>
        </w:rPr>
        <w:tab/>
      </w:r>
      <w:r>
        <w:rPr>
          <w:sz w:val="26"/>
          <w:szCs w:val="26"/>
        </w:rPr>
        <w:tab/>
      </w:r>
      <w:r>
        <w:rPr>
          <w:sz w:val="26"/>
          <w:szCs w:val="26"/>
        </w:rPr>
        <w:tab/>
      </w:r>
      <w:r>
        <w:rPr>
          <w:sz w:val="26"/>
          <w:szCs w:val="26"/>
        </w:rPr>
        <w:tab/>
      </w:r>
      <w:r>
        <w:rPr>
          <w:sz w:val="26"/>
          <w:szCs w:val="26"/>
        </w:rPr>
        <w:t>D. 1</w:t>
      </w:r>
    </w:p>
    <w:p>
      <w:pPr>
        <w:jc w:val="both"/>
        <w:rPr>
          <w:sz w:val="26"/>
          <w:szCs w:val="26"/>
        </w:rPr>
      </w:pPr>
      <w:r>
        <w:rPr>
          <w:b/>
          <w:bCs/>
          <w:sz w:val="26"/>
          <w:szCs w:val="26"/>
        </w:rPr>
        <w:t>Câu 17:</w:t>
      </w:r>
      <w:r>
        <w:rPr>
          <w:sz w:val="26"/>
          <w:szCs w:val="26"/>
        </w:rPr>
        <w:t xml:space="preserve"> Nghiệm của đa thức </w:t>
      </w:r>
      <w:r>
        <w:rPr>
          <w:position w:val="-14"/>
          <w:sz w:val="26"/>
          <w:szCs w:val="26"/>
        </w:rPr>
        <w:object>
          <v:shape id="_x0000_i1053" o:spt="75" type="#_x0000_t75" style="height:21pt;width:80pt;" o:ole="t" filled="f" o:preferrelative="t" stroked="f" coordsize="21600,21600">
            <v:path/>
            <v:fill on="f" focussize="0,0"/>
            <v:stroke on="f"/>
            <v:imagedata r:id="rId37" o:title=""/>
            <o:lock v:ext="edit" aspectratio="t"/>
            <w10:wrap type="none"/>
            <w10:anchorlock/>
          </v:shape>
          <o:OLEObject Type="Embed" ProgID="Equation.DSMT4" ShapeID="_x0000_i1053" DrawAspect="Content" ObjectID="_1468075737" r:id="rId36">
            <o:LockedField>false</o:LockedField>
          </o:OLEObject>
        </w:object>
      </w:r>
      <w:r>
        <w:rPr>
          <w:sz w:val="26"/>
          <w:szCs w:val="26"/>
        </w:rPr>
        <w:t xml:space="preserve"> là:</w:t>
      </w:r>
    </w:p>
    <w:p>
      <w:pPr>
        <w:jc w:val="both"/>
        <w:rPr>
          <w:sz w:val="26"/>
          <w:szCs w:val="26"/>
        </w:rPr>
      </w:pPr>
      <w:r>
        <w:rPr>
          <w:sz w:val="26"/>
          <w:szCs w:val="26"/>
        </w:rPr>
        <w:t xml:space="preserve">A. </w:t>
      </w:r>
      <w:r>
        <w:rPr>
          <w:position w:val="-26"/>
          <w:sz w:val="26"/>
          <w:szCs w:val="26"/>
        </w:rPr>
        <w:object>
          <v:shape id="_x0000_i1054" o:spt="75" type="#_x0000_t75" style="height:35pt;width:22pt;" o:ole="t" filled="f" o:preferrelative="t" stroked="f" coordsize="21600,21600">
            <v:path/>
            <v:fill on="f" focussize="0,0"/>
            <v:stroke on="f"/>
            <v:imagedata r:id="rId39" o:title=""/>
            <o:lock v:ext="edit" aspectratio="t"/>
            <w10:wrap type="none"/>
            <w10:anchorlock/>
          </v:shape>
          <o:OLEObject Type="Embed" ProgID="Equation.DSMT4" ShapeID="_x0000_i1054" DrawAspect="Content" ObjectID="_1468075738" r:id="rId38">
            <o:LockedField>false</o:LockedField>
          </o:OLEObject>
        </w:object>
      </w:r>
      <w:r>
        <w:rPr>
          <w:sz w:val="26"/>
          <w:szCs w:val="26"/>
        </w:rPr>
        <w:tab/>
      </w:r>
      <w:r>
        <w:rPr>
          <w:sz w:val="26"/>
          <w:szCs w:val="26"/>
        </w:rPr>
        <w:tab/>
      </w:r>
      <w:r>
        <w:rPr>
          <w:sz w:val="26"/>
          <w:szCs w:val="26"/>
        </w:rPr>
        <w:tab/>
      </w:r>
      <w:r>
        <w:rPr>
          <w:sz w:val="26"/>
          <w:szCs w:val="26"/>
        </w:rPr>
        <w:t xml:space="preserve">B. </w:t>
      </w:r>
      <w:r>
        <w:rPr>
          <w:position w:val="-28"/>
          <w:sz w:val="26"/>
          <w:szCs w:val="26"/>
        </w:rPr>
        <w:object>
          <v:shape id="_x0000_i1055" o:spt="75" type="#_x0000_t75" style="height:36pt;width:22pt;" o:ole="t" filled="f" o:preferrelative="t" stroked="f" coordsize="21600,21600">
            <v:path/>
            <v:fill on="f" focussize="0,0"/>
            <v:stroke on="f"/>
            <v:imagedata r:id="rId41" o:title=""/>
            <o:lock v:ext="edit" aspectratio="t"/>
            <w10:wrap type="none"/>
            <w10:anchorlock/>
          </v:shape>
          <o:OLEObject Type="Embed" ProgID="Equation.DSMT4" ShapeID="_x0000_i1055" DrawAspect="Content" ObjectID="_1468075739" r:id="rId40">
            <o:LockedField>false</o:LockedField>
          </o:OLEObject>
        </w:object>
      </w:r>
      <w:r>
        <w:rPr>
          <w:sz w:val="26"/>
          <w:szCs w:val="26"/>
        </w:rPr>
        <w:tab/>
      </w:r>
      <w:r>
        <w:rPr>
          <w:sz w:val="26"/>
          <w:szCs w:val="26"/>
        </w:rPr>
        <w:tab/>
      </w:r>
      <w:r>
        <w:rPr>
          <w:sz w:val="26"/>
          <w:szCs w:val="26"/>
        </w:rPr>
        <w:tab/>
      </w:r>
      <w:r>
        <w:rPr>
          <w:sz w:val="26"/>
          <w:szCs w:val="26"/>
        </w:rPr>
        <w:t xml:space="preserve">C. </w:t>
      </w:r>
      <w:r>
        <w:rPr>
          <w:position w:val="-26"/>
          <w:sz w:val="26"/>
          <w:szCs w:val="26"/>
        </w:rPr>
        <w:object>
          <v:shape id="_x0000_i1056" o:spt="75" type="#_x0000_t75" style="height:35pt;width:13pt;" o:ole="t" filled="f" o:preferrelative="t" stroked="f" coordsize="21600,21600">
            <v:path/>
            <v:fill on="f" focussize="0,0"/>
            <v:stroke on="f"/>
            <v:imagedata r:id="rId43" o:title=""/>
            <o:lock v:ext="edit" aspectratio="t"/>
            <w10:wrap type="none"/>
            <w10:anchorlock/>
          </v:shape>
          <o:OLEObject Type="Embed" ProgID="Equation.DSMT4" ShapeID="_x0000_i1056" DrawAspect="Content" ObjectID="_1468075740" r:id="rId42">
            <o:LockedField>false</o:LockedField>
          </o:OLEObject>
        </w:object>
      </w:r>
      <w:r>
        <w:rPr>
          <w:sz w:val="26"/>
          <w:szCs w:val="26"/>
        </w:rPr>
        <w:tab/>
      </w:r>
      <w:r>
        <w:rPr>
          <w:sz w:val="26"/>
          <w:szCs w:val="26"/>
        </w:rPr>
        <w:tab/>
      </w:r>
      <w:r>
        <w:rPr>
          <w:sz w:val="26"/>
          <w:szCs w:val="26"/>
        </w:rPr>
        <w:tab/>
      </w:r>
      <w:r>
        <w:rPr>
          <w:sz w:val="26"/>
          <w:szCs w:val="26"/>
        </w:rPr>
        <w:tab/>
      </w:r>
      <w:r>
        <w:rPr>
          <w:sz w:val="26"/>
          <w:szCs w:val="26"/>
        </w:rPr>
        <w:t xml:space="preserve">D. </w:t>
      </w:r>
      <w:r>
        <w:rPr>
          <w:position w:val="-28"/>
          <w:sz w:val="26"/>
          <w:szCs w:val="26"/>
        </w:rPr>
        <w:object>
          <v:shape id="_x0000_i1057" o:spt="75" type="#_x0000_t75" style="height:36pt;width:13pt;" o:ole="t" filled="f" o:preferrelative="t" stroked="f" coordsize="21600,21600">
            <v:path/>
            <v:fill on="f" focussize="0,0"/>
            <v:stroke on="f"/>
            <v:imagedata r:id="rId45" o:title=""/>
            <o:lock v:ext="edit" aspectratio="t"/>
            <w10:wrap type="none"/>
            <w10:anchorlock/>
          </v:shape>
          <o:OLEObject Type="Embed" ProgID="Equation.DSMT4" ShapeID="_x0000_i1057" DrawAspect="Content" ObjectID="_1468075741" r:id="rId44">
            <o:LockedField>false</o:LockedField>
          </o:OLEObject>
        </w:object>
      </w:r>
    </w:p>
    <w:p>
      <w:pPr>
        <w:jc w:val="both"/>
        <w:rPr>
          <w:sz w:val="26"/>
          <w:szCs w:val="26"/>
        </w:rPr>
      </w:pPr>
      <w:r>
        <w:rPr>
          <w:b/>
          <w:bCs/>
          <w:sz w:val="26"/>
          <w:szCs w:val="26"/>
        </w:rPr>
        <w:t>Câu 18:</w:t>
      </w:r>
      <w:r>
        <w:rPr>
          <w:sz w:val="26"/>
          <w:szCs w:val="26"/>
        </w:rPr>
        <w:t xml:space="preserve"> Nghiệm của đa thức </w:t>
      </w:r>
      <w:r>
        <w:rPr>
          <w:position w:val="-28"/>
          <w:sz w:val="26"/>
          <w:szCs w:val="26"/>
        </w:rPr>
        <w:object>
          <v:shape id="_x0000_i1058" o:spt="75" type="#_x0000_t75" style="height:36pt;width:95pt;" o:ole="t" filled="f" o:preferrelative="t" stroked="f" coordsize="21600,21600">
            <v:path/>
            <v:fill on="f" focussize="0,0"/>
            <v:stroke on="f"/>
            <v:imagedata r:id="rId47" o:title=""/>
            <o:lock v:ext="edit" aspectratio="t"/>
            <w10:wrap type="none"/>
            <w10:anchorlock/>
          </v:shape>
          <o:OLEObject Type="Embed" ProgID="Equation.DSMT4" ShapeID="_x0000_i1058" DrawAspect="Content" ObjectID="_1468075742" r:id="rId46">
            <o:LockedField>false</o:LockedField>
          </o:OLEObject>
        </w:object>
      </w:r>
      <w:r>
        <w:rPr>
          <w:sz w:val="26"/>
          <w:szCs w:val="26"/>
        </w:rPr>
        <w:t xml:space="preserve"> là:</w:t>
      </w:r>
    </w:p>
    <w:p>
      <w:pPr>
        <w:jc w:val="both"/>
        <w:rPr>
          <w:sz w:val="26"/>
          <w:szCs w:val="26"/>
        </w:rPr>
      </w:pPr>
      <w:r>
        <w:rPr>
          <w:sz w:val="26"/>
          <w:szCs w:val="26"/>
        </w:rPr>
        <w:t xml:space="preserve">A. </w:t>
      </w:r>
      <w:r>
        <w:rPr>
          <w:position w:val="-28"/>
          <w:sz w:val="26"/>
          <w:szCs w:val="26"/>
        </w:rPr>
        <w:object>
          <v:shape id="_x0000_i1059" o:spt="75" type="#_x0000_t75" style="height:36pt;width:13pt;" o:ole="t" filled="f" o:preferrelative="t" stroked="f" coordsize="21600,21600">
            <v:path/>
            <v:fill on="f" focussize="0,0"/>
            <v:stroke on="f"/>
            <v:imagedata r:id="rId49" o:title=""/>
            <o:lock v:ext="edit" aspectratio="t"/>
            <w10:wrap type="none"/>
            <w10:anchorlock/>
          </v:shape>
          <o:OLEObject Type="Embed" ProgID="Equation.DSMT4" ShapeID="_x0000_i1059" DrawAspect="Content" ObjectID="_1468075743" r:id="rId48">
            <o:LockedField>false</o:LockedField>
          </o:OLEObject>
        </w:object>
      </w:r>
      <w:r>
        <w:rPr>
          <w:sz w:val="26"/>
          <w:szCs w:val="26"/>
        </w:rPr>
        <w:tab/>
      </w:r>
      <w:r>
        <w:rPr>
          <w:sz w:val="26"/>
          <w:szCs w:val="26"/>
        </w:rPr>
        <w:tab/>
      </w:r>
      <w:r>
        <w:rPr>
          <w:sz w:val="26"/>
          <w:szCs w:val="26"/>
        </w:rPr>
        <w:tab/>
      </w:r>
      <w:r>
        <w:rPr>
          <w:sz w:val="26"/>
          <w:szCs w:val="26"/>
        </w:rPr>
        <w:tab/>
      </w:r>
      <w:r>
        <w:rPr>
          <w:sz w:val="26"/>
          <w:szCs w:val="26"/>
        </w:rPr>
        <w:t xml:space="preserve">B. </w:t>
      </w:r>
      <w:r>
        <w:rPr>
          <w:position w:val="-26"/>
          <w:sz w:val="26"/>
          <w:szCs w:val="26"/>
        </w:rPr>
        <w:object>
          <v:shape id="_x0000_i1060" o:spt="75" type="#_x0000_t75" style="height:35pt;width:13pt;" o:ole="t" filled="f" o:preferrelative="t" stroked="f" coordsize="21600,21600">
            <v:path/>
            <v:fill on="f" focussize="0,0"/>
            <v:stroke on="f"/>
            <v:imagedata r:id="rId51" o:title=""/>
            <o:lock v:ext="edit" aspectratio="t"/>
            <w10:wrap type="none"/>
            <w10:anchorlock/>
          </v:shape>
          <o:OLEObject Type="Embed" ProgID="Equation.DSMT4" ShapeID="_x0000_i1060" DrawAspect="Content" ObjectID="_1468075744" r:id="rId50">
            <o:LockedField>false</o:LockedField>
          </o:OLEObject>
        </w:object>
      </w:r>
      <w:r>
        <w:rPr>
          <w:sz w:val="26"/>
          <w:szCs w:val="26"/>
        </w:rPr>
        <w:tab/>
      </w:r>
      <w:r>
        <w:rPr>
          <w:sz w:val="26"/>
          <w:szCs w:val="26"/>
        </w:rPr>
        <w:tab/>
      </w:r>
      <w:r>
        <w:rPr>
          <w:sz w:val="26"/>
          <w:szCs w:val="26"/>
        </w:rPr>
        <w:tab/>
      </w:r>
      <w:r>
        <w:rPr>
          <w:sz w:val="26"/>
          <w:szCs w:val="26"/>
        </w:rPr>
        <w:tab/>
      </w:r>
      <w:r>
        <w:rPr>
          <w:sz w:val="26"/>
          <w:szCs w:val="26"/>
        </w:rPr>
        <w:t xml:space="preserve">C. </w:t>
      </w:r>
      <w:r>
        <w:rPr>
          <w:position w:val="-28"/>
          <w:sz w:val="26"/>
          <w:szCs w:val="26"/>
        </w:rPr>
        <w:object>
          <v:shape id="_x0000_i1061" o:spt="75" type="#_x0000_t75" style="height:36pt;width:22pt;" o:ole="t" filled="f" o:preferrelative="t" stroked="f" coordsize="21600,21600">
            <v:path/>
            <v:fill on="f" focussize="0,0"/>
            <v:stroke on="f"/>
            <v:imagedata r:id="rId53" o:title=""/>
            <o:lock v:ext="edit" aspectratio="t"/>
            <w10:wrap type="none"/>
            <w10:anchorlock/>
          </v:shape>
          <o:OLEObject Type="Embed" ProgID="Equation.DSMT4" ShapeID="_x0000_i1061" DrawAspect="Content" ObjectID="_1468075745" r:id="rId52">
            <o:LockedField>false</o:LockedField>
          </o:OLEObject>
        </w:object>
      </w:r>
      <w:r>
        <w:rPr>
          <w:sz w:val="26"/>
          <w:szCs w:val="26"/>
        </w:rPr>
        <w:tab/>
      </w:r>
      <w:r>
        <w:rPr>
          <w:sz w:val="26"/>
          <w:szCs w:val="26"/>
        </w:rPr>
        <w:tab/>
      </w:r>
      <w:r>
        <w:rPr>
          <w:sz w:val="26"/>
          <w:szCs w:val="26"/>
        </w:rPr>
        <w:tab/>
      </w:r>
      <w:r>
        <w:rPr>
          <w:sz w:val="26"/>
          <w:szCs w:val="26"/>
        </w:rPr>
        <w:t xml:space="preserve">D. </w:t>
      </w:r>
      <w:r>
        <w:rPr>
          <w:position w:val="-26"/>
          <w:sz w:val="26"/>
          <w:szCs w:val="26"/>
        </w:rPr>
        <w:object>
          <v:shape id="_x0000_i1062" o:spt="75" type="#_x0000_t75" style="height:35pt;width:22pt;" o:ole="t" filled="f" o:preferrelative="t" stroked="f" coordsize="21600,21600">
            <v:path/>
            <v:fill on="f" focussize="0,0"/>
            <v:stroke on="f"/>
            <v:imagedata r:id="rId55" o:title=""/>
            <o:lock v:ext="edit" aspectratio="t"/>
            <w10:wrap type="none"/>
            <w10:anchorlock/>
          </v:shape>
          <o:OLEObject Type="Embed" ProgID="Equation.DSMT4" ShapeID="_x0000_i1062" DrawAspect="Content" ObjectID="_1468075746" r:id="rId54">
            <o:LockedField>false</o:LockedField>
          </o:OLEObject>
        </w:object>
      </w:r>
    </w:p>
    <w:p>
      <w:pPr>
        <w:contextualSpacing/>
        <w:jc w:val="both"/>
        <w:rPr>
          <w:sz w:val="24"/>
          <w:szCs w:val="24"/>
        </w:rPr>
      </w:pPr>
      <w:r>
        <w:rPr>
          <w:b/>
          <w:color w:val="0000FF"/>
          <w:sz w:val="24"/>
          <w:szCs w:val="24"/>
          <w:u w:val="single"/>
          <w:lang w:val="pt-BR"/>
        </w:rPr>
        <w:t>C. PHẦN BÀI TẬP TỰ LUẬN:</w:t>
      </w:r>
    </w:p>
    <w:p>
      <w:pPr>
        <w:tabs>
          <w:tab w:val="left" w:pos="2610"/>
          <w:tab w:val="left" w:pos="5040"/>
          <w:tab w:val="left" w:pos="7560"/>
        </w:tabs>
        <w:contextualSpacing/>
        <w:jc w:val="both"/>
        <w:rPr>
          <w:sz w:val="24"/>
          <w:szCs w:val="24"/>
          <w:lang w:val="fr-FR"/>
        </w:rPr>
      </w:pPr>
      <w:r>
        <w:rPr>
          <w:b/>
          <w:sz w:val="24"/>
          <w:szCs w:val="24"/>
          <w:u w:val="single"/>
          <w:lang w:val="fr-FR"/>
        </w:rPr>
        <w:t>Bài 1:</w:t>
      </w:r>
      <w:r>
        <w:rPr>
          <w:b/>
          <w:sz w:val="24"/>
          <w:szCs w:val="24"/>
          <w:lang w:val="fr-FR"/>
        </w:rPr>
        <w:t xml:space="preserve"> Tìm x, y, z khi</w:t>
      </w:r>
      <w:r>
        <w:rPr>
          <w:sz w:val="24"/>
          <w:szCs w:val="24"/>
          <w:lang w:val="fr-FR"/>
        </w:rPr>
        <w:t> :</w:t>
      </w:r>
    </w:p>
    <w:p>
      <w:pPr>
        <w:tabs>
          <w:tab w:val="left" w:pos="5954"/>
        </w:tabs>
        <w:ind w:firstLine="990"/>
        <w:contextualSpacing/>
        <w:jc w:val="both"/>
        <w:rPr>
          <w:sz w:val="24"/>
          <w:szCs w:val="24"/>
          <w:lang w:val="fr-FR"/>
        </w:rPr>
      </w:pPr>
      <w:r>
        <w:rPr>
          <w:sz w:val="24"/>
          <w:szCs w:val="24"/>
          <w:lang w:val="fr-FR"/>
        </w:rPr>
        <w:t xml:space="preserve">1) </w:t>
      </w:r>
      <w:r>
        <w:rPr>
          <w:position w:val="-24"/>
          <w:sz w:val="24"/>
          <w:szCs w:val="24"/>
          <w:lang w:val="fr-FR"/>
        </w:rPr>
        <w:object>
          <v:shape id="_x0000_i1063" o:spt="75" type="#_x0000_t75" style="height:31pt;width:34pt;" o:ole="t" filled="f" o:preferrelative="t" stroked="f" coordsize="21600,21600">
            <v:path/>
            <v:fill on="f" alignshape="1" focussize="0,0"/>
            <v:stroke on="f"/>
            <v:imagedata r:id="rId57" grayscale="f" bilevel="f" o:title=""/>
            <o:lock v:ext="edit" aspectratio="t"/>
            <w10:wrap type="none"/>
            <w10:anchorlock/>
          </v:shape>
          <o:OLEObject Type="Embed" ProgID="Equation.DSMT4" ShapeID="_x0000_i1063" DrawAspect="Content" ObjectID="_1468075747" r:id="rId56">
            <o:LockedField>false</o:LockedField>
          </o:OLEObject>
        </w:object>
      </w:r>
      <w:r>
        <w:rPr>
          <w:sz w:val="24"/>
          <w:szCs w:val="24"/>
          <w:lang w:val="fr-FR"/>
        </w:rPr>
        <w:t xml:space="preserve"> và x – 24 = y ; </w:t>
      </w:r>
      <w:r>
        <w:rPr>
          <w:sz w:val="24"/>
          <w:szCs w:val="24"/>
          <w:lang w:val="fr-FR"/>
        </w:rPr>
        <w:tab/>
      </w:r>
      <w:r>
        <w:rPr>
          <w:sz w:val="24"/>
          <w:szCs w:val="24"/>
          <w:lang w:val="fr-FR"/>
        </w:rPr>
        <w:t xml:space="preserve">2) </w:t>
      </w:r>
      <w:r>
        <w:rPr>
          <w:position w:val="-24"/>
          <w:sz w:val="24"/>
          <w:szCs w:val="24"/>
          <w:lang w:val="fr-FR"/>
        </w:rPr>
        <w:object>
          <v:shape id="_x0000_i1064" o:spt="75" type="#_x0000_t75" style="height:31pt;width:52pt;" o:ole="t" filled="f" o:preferrelative="t" stroked="f" coordsize="21600,21600">
            <v:path/>
            <v:fill on="f" alignshape="1" focussize="0,0"/>
            <v:stroke on="f"/>
            <v:imagedata r:id="rId59" grayscale="f" bilevel="f" o:title=""/>
            <o:lock v:ext="edit" aspectratio="t"/>
            <w10:wrap type="none"/>
            <w10:anchorlock/>
          </v:shape>
          <o:OLEObject Type="Embed" ProgID="Equation.DSMT4" ShapeID="_x0000_i1064" DrawAspect="Content" ObjectID="_1468075748" r:id="rId58">
            <o:LockedField>false</o:LockedField>
          </o:OLEObject>
        </w:object>
      </w:r>
      <w:r>
        <w:rPr>
          <w:sz w:val="24"/>
          <w:szCs w:val="24"/>
          <w:lang w:val="fr-FR"/>
        </w:rPr>
        <w:t xml:space="preserve"> và</w:t>
      </w:r>
      <w:r>
        <w:rPr>
          <w:position w:val="-10"/>
          <w:sz w:val="24"/>
          <w:szCs w:val="24"/>
          <w:lang w:val="fr-FR"/>
        </w:rPr>
        <w:object>
          <v:shape id="_x0000_i1065" o:spt="75" type="#_x0000_t75" style="height:16pt;width:51pt;" o:ole="t" filled="f" o:preferrelative="t" stroked="f" coordsize="21600,21600">
            <v:path/>
            <v:fill on="f" alignshape="1" focussize="0,0"/>
            <v:stroke on="f"/>
            <v:imagedata r:id="rId61" grayscale="f" bilevel="f" o:title=""/>
            <o:lock v:ext="edit" aspectratio="t"/>
            <w10:wrap type="none"/>
            <w10:anchorlock/>
          </v:shape>
          <o:OLEObject Type="Embed" ProgID="Equation.DSMT4" ShapeID="_x0000_i1065" DrawAspect="Content" ObjectID="_1468075749" r:id="rId60">
            <o:LockedField>false</o:LockedField>
          </o:OLEObject>
        </w:object>
      </w:r>
      <w:r>
        <w:rPr>
          <w:sz w:val="24"/>
          <w:szCs w:val="24"/>
          <w:lang w:val="fr-FR"/>
        </w:rPr>
        <w:t>;</w:t>
      </w:r>
    </w:p>
    <w:p>
      <w:pPr>
        <w:tabs>
          <w:tab w:val="left" w:pos="5954"/>
        </w:tabs>
        <w:ind w:firstLine="990"/>
        <w:contextualSpacing/>
        <w:jc w:val="both"/>
        <w:rPr>
          <w:sz w:val="24"/>
          <w:szCs w:val="24"/>
          <w:lang w:val="fr-FR"/>
        </w:rPr>
      </w:pPr>
      <w:r>
        <w:rPr>
          <w:sz w:val="24"/>
          <w:szCs w:val="24"/>
          <w:lang w:val="fr-FR"/>
        </w:rPr>
        <w:t xml:space="preserve">3) </w:t>
      </w:r>
      <w:r>
        <w:rPr>
          <w:position w:val="-24"/>
          <w:sz w:val="24"/>
          <w:szCs w:val="24"/>
          <w:lang w:val="fr-FR"/>
        </w:rPr>
        <w:object>
          <v:shape id="_x0000_i1066" o:spt="75" type="#_x0000_t75" style="height:31pt;width:67.95pt;" o:ole="t" filled="f" stroked="f" coordsize="21600,21600">
            <v:path/>
            <v:fill on="f" alignshape="1" focussize="0,0"/>
            <v:stroke on="f"/>
            <v:imagedata r:id="rId63" grayscale="f" bilevel="f" o:title=""/>
            <o:lock v:ext="edit" aspectratio="t"/>
            <w10:wrap type="none"/>
            <w10:anchorlock/>
          </v:shape>
          <o:OLEObject Type="Embed" ProgID="Equation.DSMT4" ShapeID="_x0000_i1066" DrawAspect="Content" ObjectID="_1468075750" r:id="rId62">
            <o:LockedField>false</o:LockedField>
          </o:OLEObject>
        </w:object>
      </w:r>
      <w:r>
        <w:rPr>
          <w:sz w:val="24"/>
          <w:szCs w:val="24"/>
          <w:lang w:val="fr-FR"/>
        </w:rPr>
        <w:t xml:space="preserve"> và x – y =  4009 ;</w:t>
      </w:r>
      <w:r>
        <w:rPr>
          <w:sz w:val="24"/>
          <w:szCs w:val="24"/>
          <w:lang w:val="fr-FR"/>
        </w:rPr>
        <w:tab/>
      </w:r>
      <w:r>
        <w:rPr>
          <w:sz w:val="24"/>
          <w:szCs w:val="24"/>
          <w:lang w:val="fr-FR"/>
        </w:rPr>
        <w:t>4)</w:t>
      </w:r>
      <w:r>
        <w:rPr>
          <w:position w:val="-24"/>
          <w:sz w:val="24"/>
          <w:szCs w:val="24"/>
          <w:lang w:val="fr-FR"/>
        </w:rPr>
        <w:object>
          <v:shape id="_x0000_i1067" o:spt="75" type="#_x0000_t75" style="height:31.95pt;width:33pt;" o:ole="t" filled="f" o:preferrelative="t" stroked="f" coordsize="21600,21600">
            <v:path/>
            <v:fill on="f" alignshape="1" focussize="0,0"/>
            <v:stroke on="f"/>
            <v:imagedata r:id="rId65" grayscale="f" bilevel="f" o:title=""/>
            <o:lock v:ext="edit" aspectratio="t"/>
            <w10:wrap type="none"/>
            <w10:anchorlock/>
          </v:shape>
          <o:OLEObject Type="Embed" ProgID="Equation.DSMT4" ShapeID="_x0000_i1067" DrawAspect="Content" ObjectID="_1468075751" r:id="rId64">
            <o:LockedField>false</o:LockedField>
          </o:OLEObject>
        </w:object>
      </w:r>
      <w:r>
        <w:rPr>
          <w:sz w:val="24"/>
          <w:szCs w:val="24"/>
          <w:lang w:val="fr-FR"/>
        </w:rPr>
        <w:t xml:space="preserve"> ;  </w:t>
      </w:r>
      <w:r>
        <w:rPr>
          <w:sz w:val="24"/>
          <w:szCs w:val="24"/>
          <w:lang w:val="fr-FR"/>
        </w:rPr>
        <w:fldChar w:fldCharType="begin"/>
      </w:r>
      <w:r>
        <w:rPr>
          <w:sz w:val="24"/>
          <w:szCs w:val="24"/>
          <w:lang w:val="fr-FR"/>
        </w:rPr>
        <w:instrText xml:space="preserve">eq \s\don1(\f(y,4))</w:instrText>
      </w:r>
      <w:r>
        <w:rPr>
          <w:sz w:val="24"/>
          <w:szCs w:val="24"/>
          <w:lang w:val="fr-FR"/>
        </w:rPr>
        <w:fldChar w:fldCharType="end"/>
      </w:r>
      <w:r>
        <w:rPr>
          <w:sz w:val="24"/>
          <w:szCs w:val="24"/>
          <w:lang w:val="fr-FR"/>
        </w:rPr>
        <w:t xml:space="preserve"> = </w:t>
      </w:r>
      <w:r>
        <w:rPr>
          <w:sz w:val="24"/>
          <w:szCs w:val="24"/>
          <w:lang w:val="fr-FR"/>
        </w:rPr>
        <w:fldChar w:fldCharType="begin"/>
      </w:r>
      <w:r>
        <w:rPr>
          <w:sz w:val="24"/>
          <w:szCs w:val="24"/>
          <w:lang w:val="fr-FR"/>
        </w:rPr>
        <w:instrText xml:space="preserve">eq \s\don1(\f(z,5))</w:instrText>
      </w:r>
      <w:r>
        <w:rPr>
          <w:sz w:val="24"/>
          <w:szCs w:val="24"/>
          <w:lang w:val="fr-FR"/>
        </w:rPr>
        <w:fldChar w:fldCharType="end"/>
      </w:r>
      <w:r>
        <w:rPr>
          <w:sz w:val="24"/>
          <w:szCs w:val="24"/>
          <w:lang w:val="fr-FR"/>
        </w:rPr>
        <w:t xml:space="preserve">  và x - y – z = </w:t>
      </w:r>
      <w:r>
        <w:rPr>
          <w:rFonts w:hint="default"/>
          <w:sz w:val="24"/>
          <w:szCs w:val="24"/>
          <w:lang w:val="vi-VN"/>
        </w:rPr>
        <w:t>3</w:t>
      </w:r>
      <w:r>
        <w:rPr>
          <w:sz w:val="24"/>
          <w:szCs w:val="24"/>
          <w:lang w:val="fr-FR"/>
        </w:rPr>
        <w:t xml:space="preserve">8 ; </w:t>
      </w:r>
    </w:p>
    <w:p>
      <w:pPr>
        <w:contextualSpacing/>
        <w:jc w:val="both"/>
        <w:rPr>
          <w:rFonts w:hint="default"/>
          <w:sz w:val="24"/>
          <w:szCs w:val="24"/>
          <w:lang w:val="vi-VN"/>
        </w:rPr>
      </w:pPr>
      <w:r>
        <w:rPr>
          <w:b/>
          <w:sz w:val="24"/>
          <w:szCs w:val="24"/>
          <w:u w:val="single"/>
          <w:lang w:val="fr-FR"/>
        </w:rPr>
        <w:t>Bài 2:</w:t>
      </w:r>
      <w:r>
        <w:rPr>
          <w:b/>
          <w:sz w:val="24"/>
          <w:szCs w:val="24"/>
          <w:lang w:val="fr-FR"/>
        </w:rPr>
        <w:t xml:space="preserve"> </w:t>
      </w:r>
      <w:r>
        <w:rPr>
          <w:sz w:val="24"/>
          <w:szCs w:val="24"/>
          <w:lang w:val="nl-NL"/>
        </w:rPr>
        <w:t xml:space="preserve">Biết hai đại lượng x và y tỉ lệ thuận và khi x = 6 thì y = 4. </w:t>
      </w:r>
    </w:p>
    <w:p>
      <w:pPr>
        <w:tabs>
          <w:tab w:val="left" w:pos="5760"/>
        </w:tabs>
        <w:ind w:firstLine="567"/>
        <w:contextualSpacing/>
        <w:jc w:val="both"/>
        <w:rPr>
          <w:sz w:val="24"/>
          <w:szCs w:val="24"/>
          <w:lang w:val="nl-NL"/>
        </w:rPr>
      </w:pPr>
      <w:r>
        <w:rPr>
          <w:sz w:val="24"/>
          <w:szCs w:val="24"/>
          <w:lang w:val="nl-NL"/>
        </w:rPr>
        <w:t>a) Tìm hệ số tỉ lệ k của y đối với x.</w:t>
      </w:r>
      <w:r>
        <w:rPr>
          <w:sz w:val="24"/>
          <w:szCs w:val="24"/>
          <w:lang w:val="nl-NL"/>
        </w:rPr>
        <w:tab/>
      </w:r>
      <w:r>
        <w:rPr>
          <w:sz w:val="24"/>
          <w:szCs w:val="24"/>
          <w:lang w:val="nl-NL"/>
        </w:rPr>
        <w:t xml:space="preserve"> b) Hãy biểu diễn y theo x.</w:t>
      </w:r>
      <w:r>
        <w:rPr>
          <w:sz w:val="24"/>
          <w:szCs w:val="24"/>
          <w:lang w:val="nl-NL"/>
        </w:rPr>
        <w:tab/>
      </w:r>
      <w:r>
        <w:rPr>
          <w:sz w:val="24"/>
          <w:szCs w:val="24"/>
          <w:lang w:val="nl-NL"/>
        </w:rPr>
        <w:t xml:space="preserve">     </w:t>
      </w:r>
    </w:p>
    <w:p>
      <w:pPr>
        <w:ind w:firstLine="567"/>
        <w:contextualSpacing/>
        <w:jc w:val="both"/>
        <w:rPr>
          <w:sz w:val="24"/>
          <w:szCs w:val="24"/>
          <w:lang w:val="nl-NL"/>
        </w:rPr>
      </w:pPr>
      <w:r>
        <w:rPr>
          <w:sz w:val="24"/>
          <w:szCs w:val="24"/>
          <w:lang w:val="nl-NL"/>
        </w:rPr>
        <w:t xml:space="preserve">c) Tính giá trị của y khi x = 10  </w:t>
      </w:r>
    </w:p>
    <w:p>
      <w:pPr>
        <w:contextualSpacing/>
        <w:jc w:val="both"/>
        <w:rPr>
          <w:sz w:val="24"/>
          <w:szCs w:val="24"/>
          <w:lang w:val="nl-NL"/>
        </w:rPr>
      </w:pPr>
      <w:r>
        <w:rPr>
          <w:b/>
          <w:sz w:val="24"/>
          <w:szCs w:val="24"/>
          <w:u w:val="single"/>
          <w:lang w:val="fr-FR"/>
        </w:rPr>
        <w:t>Bài 3:</w:t>
      </w:r>
      <w:r>
        <w:rPr>
          <w:b/>
          <w:sz w:val="24"/>
          <w:szCs w:val="24"/>
          <w:lang w:val="nl-NL"/>
        </w:rPr>
        <w:t xml:space="preserve"> </w:t>
      </w:r>
      <w:r>
        <w:rPr>
          <w:sz w:val="24"/>
          <w:szCs w:val="24"/>
          <w:lang w:val="nl-NL"/>
        </w:rPr>
        <w:t xml:space="preserve">Biết hai đại lượng x và y tỉ lệ nghịch và khi x = 8 thì y = 15. </w:t>
      </w:r>
    </w:p>
    <w:p>
      <w:pPr>
        <w:tabs>
          <w:tab w:val="left" w:pos="5760"/>
        </w:tabs>
        <w:ind w:firstLine="567"/>
        <w:contextualSpacing/>
        <w:jc w:val="both"/>
        <w:rPr>
          <w:sz w:val="24"/>
          <w:szCs w:val="24"/>
          <w:lang w:val="nl-NL"/>
        </w:rPr>
      </w:pPr>
      <w:r>
        <w:rPr>
          <w:sz w:val="24"/>
          <w:szCs w:val="24"/>
          <w:lang w:val="nl-NL"/>
        </w:rPr>
        <w:t>a) Tìm hệ số tỉ lệ.</w:t>
      </w:r>
      <w:r>
        <w:rPr>
          <w:sz w:val="24"/>
          <w:szCs w:val="24"/>
          <w:lang w:val="nl-NL"/>
        </w:rPr>
        <w:tab/>
      </w:r>
      <w:r>
        <w:rPr>
          <w:sz w:val="24"/>
          <w:szCs w:val="24"/>
          <w:lang w:val="nl-NL"/>
        </w:rPr>
        <w:t xml:space="preserve">  b) Hãy biểu diễn y theo x                  </w:t>
      </w:r>
      <w:bookmarkStart w:id="0" w:name="_GoBack"/>
      <w:bookmarkEnd w:id="0"/>
    </w:p>
    <w:p>
      <w:pPr>
        <w:ind w:firstLine="567"/>
        <w:contextualSpacing/>
        <w:jc w:val="both"/>
        <w:rPr>
          <w:sz w:val="24"/>
          <w:szCs w:val="24"/>
          <w:lang w:val="nl-NL"/>
        </w:rPr>
      </w:pPr>
      <w:r>
        <w:rPr>
          <w:sz w:val="24"/>
          <w:szCs w:val="24"/>
          <w:lang w:val="nl-NL"/>
        </w:rPr>
        <w:t xml:space="preserve">c) Tính giá trị của y khi x = 10  </w:t>
      </w:r>
    </w:p>
    <w:p>
      <w:pPr>
        <w:tabs>
          <w:tab w:val="left" w:pos="3780"/>
        </w:tabs>
        <w:contextualSpacing/>
        <w:jc w:val="both"/>
        <w:rPr>
          <w:sz w:val="24"/>
          <w:szCs w:val="24"/>
        </w:rPr>
      </w:pPr>
      <w:r>
        <w:rPr>
          <w:b/>
          <w:sz w:val="24"/>
          <w:szCs w:val="24"/>
          <w:u w:val="single"/>
          <w:lang w:val="fr-FR"/>
        </w:rPr>
        <w:t>Bài 4:</w:t>
      </w:r>
      <w:r>
        <w:rPr>
          <w:b/>
          <w:sz w:val="24"/>
          <w:szCs w:val="24"/>
          <w:lang w:val="nl-NL"/>
        </w:rPr>
        <w:t xml:space="preserve"> </w:t>
      </w:r>
      <w:r>
        <w:rPr>
          <w:sz w:val="24"/>
          <w:szCs w:val="24"/>
        </w:rPr>
        <w:t>Bốn lớp 7A, 7B, 7C, 7D đi lao động trồng cây, biết số cây trồng của bốn lớp 7A, 7B, 7C, 7D lần lượt tỷ lệ với  3; 4; 5; 6 và lớp 7A trồng ít hơn lớp 7B là 5 cây. Tính số cây trồng của mỗi lớp?</w:t>
      </w:r>
    </w:p>
    <w:p>
      <w:pPr>
        <w:tabs>
          <w:tab w:val="left" w:pos="3780"/>
        </w:tabs>
        <w:contextualSpacing/>
        <w:jc w:val="both"/>
        <w:rPr>
          <w:sz w:val="24"/>
          <w:szCs w:val="24"/>
        </w:rPr>
      </w:pPr>
      <w:r>
        <w:rPr>
          <w:b/>
          <w:sz w:val="24"/>
          <w:szCs w:val="24"/>
          <w:u w:val="single"/>
          <w:lang w:val="fr-FR"/>
        </w:rPr>
        <w:t>Bài 5:</w:t>
      </w:r>
      <w:r>
        <w:rPr>
          <w:b/>
          <w:sz w:val="24"/>
          <w:szCs w:val="24"/>
          <w:lang w:val="nl-NL"/>
        </w:rPr>
        <w:t xml:space="preserve"> </w:t>
      </w:r>
      <w:r>
        <w:rPr>
          <w:sz w:val="24"/>
          <w:szCs w:val="24"/>
        </w:rPr>
        <w:t>Hưởng ứng phong trào kế hoạch nhỏ của đội, ba chi đội 6A, 6B, 6C đã thu được tổng cộng 120 kg giấy vụn. Biết rằng số giấy vụn thu được của ba chi đội lần lượt tỷ lệ với 9; 7; 8. Hãy tính số giấy vụn mỗi chi đội thu được.</w:t>
      </w:r>
    </w:p>
    <w:p>
      <w:pPr>
        <w:jc w:val="both"/>
        <w:rPr>
          <w:sz w:val="24"/>
          <w:szCs w:val="24"/>
        </w:rPr>
      </w:pPr>
      <w:r>
        <w:rPr>
          <w:b/>
          <w:sz w:val="24"/>
          <w:szCs w:val="24"/>
          <w:u w:val="single"/>
          <w:lang w:val="fr-FR"/>
        </w:rPr>
        <w:t>Bài 6</w:t>
      </w:r>
      <w:r>
        <w:rPr>
          <w:b/>
          <w:sz w:val="24"/>
          <w:szCs w:val="24"/>
        </w:rPr>
        <w:t>:</w:t>
      </w:r>
      <w:r>
        <w:rPr>
          <w:sz w:val="24"/>
          <w:szCs w:val="24"/>
        </w:rPr>
        <w:t xml:space="preserve"> Tính tích của các đơn thức sau rồi tìm bậc của đơn thức thu được:</w:t>
      </w:r>
    </w:p>
    <w:p>
      <w:pPr>
        <w:numPr>
          <w:ilvl w:val="0"/>
          <w:numId w:val="1"/>
        </w:numPr>
        <w:ind w:left="720" w:leftChars="0" w:firstLine="0" w:firstLineChars="0"/>
        <w:contextualSpacing/>
        <w:jc w:val="both"/>
        <w:rPr>
          <w:sz w:val="24"/>
          <w:szCs w:val="24"/>
        </w:rPr>
      </w:pPr>
      <w:r>
        <w:rPr>
          <w:rFonts w:hint="default"/>
          <w:sz w:val="24"/>
          <w:szCs w:val="24"/>
          <w:lang w:val="vi-VN"/>
        </w:rPr>
        <w:t>(2</w:t>
      </w:r>
      <m:oMath>
        <m:sSup>
          <m:sSupPr>
            <m:ctrlPr>
              <w:rPr>
                <w:rFonts w:ascii="Cambria Math" w:hAnsi="Cambria Math"/>
                <w:i/>
                <w:sz w:val="24"/>
                <w:szCs w:val="24"/>
                <w:lang w:val="vi-VN"/>
              </w:rPr>
            </m:ctrlPr>
          </m:sSupPr>
          <m:e>
            <m:r>
              <m:rPr/>
              <w:rPr>
                <w:rFonts w:hint="default" w:ascii="Cambria Math" w:hAnsi="Cambria Math"/>
                <w:sz w:val="24"/>
                <w:szCs w:val="24"/>
                <w:lang w:val="vi-VN"/>
              </w:rPr>
              <m:t>x</m:t>
            </m:r>
            <m:ctrlPr>
              <w:rPr>
                <w:rFonts w:ascii="Cambria Math" w:hAnsi="Cambria Math"/>
                <w:i/>
                <w:sz w:val="24"/>
                <w:szCs w:val="24"/>
                <w:lang w:val="vi-VN"/>
              </w:rPr>
            </m:ctrlPr>
          </m:e>
          <m:sup>
            <m:r>
              <m:rPr/>
              <w:rPr>
                <w:rFonts w:hint="default" w:ascii="Cambria Math" w:hAnsi="Cambria Math"/>
                <w:sz w:val="24"/>
                <w:szCs w:val="24"/>
                <w:lang w:val="vi-VN"/>
              </w:rPr>
              <m:t>5</m:t>
            </m:r>
            <m:ctrlPr>
              <w:rPr>
                <w:rFonts w:ascii="Cambria Math" w:hAnsi="Cambria Math"/>
                <w:i/>
                <w:sz w:val="24"/>
                <w:szCs w:val="24"/>
                <w:lang w:val="vi-VN"/>
              </w:rPr>
            </m:ctrlPr>
          </m:sup>
        </m:sSup>
      </m:oMath>
      <w:r>
        <w:rPr>
          <w:sz w:val="24"/>
          <w:szCs w:val="24"/>
        </w:rPr>
        <w:t xml:space="preserve"> </w:t>
      </w:r>
      <w:r>
        <w:rPr>
          <w:rFonts w:hint="default"/>
          <w:sz w:val="24"/>
          <w:szCs w:val="24"/>
          <w:lang w:val="vi-VN"/>
        </w:rPr>
        <w:t>) . ( - 9</w:t>
      </w:r>
      <m:oMath>
        <m:sSup>
          <m:sSupPr>
            <m:ctrlPr>
              <w:rPr>
                <w:rFonts w:ascii="Cambria Math" w:hAnsi="Cambria Math"/>
                <w:i/>
                <w:sz w:val="24"/>
                <w:szCs w:val="24"/>
                <w:lang w:val="vi-VN"/>
              </w:rPr>
            </m:ctrlPr>
          </m:sSupPr>
          <m:e>
            <m:r>
              <m:rPr/>
              <w:rPr>
                <w:rFonts w:hint="default" w:ascii="Cambria Math" w:hAnsi="Cambria Math"/>
                <w:sz w:val="24"/>
                <w:szCs w:val="24"/>
                <w:lang w:val="vi-VN"/>
              </w:rPr>
              <m:t>x</m:t>
            </m:r>
            <m:ctrlPr>
              <w:rPr>
                <w:rFonts w:ascii="Cambria Math" w:hAnsi="Cambria Math"/>
                <w:i/>
                <w:sz w:val="24"/>
                <w:szCs w:val="24"/>
                <w:lang w:val="vi-VN"/>
              </w:rPr>
            </m:ctrlPr>
          </m:e>
          <m:sup>
            <m:r>
              <m:rPr/>
              <w:rPr>
                <w:rFonts w:hint="default" w:ascii="Cambria Math" w:hAnsi="Cambria Math"/>
                <w:sz w:val="24"/>
                <w:szCs w:val="24"/>
                <w:lang w:val="vi-VN"/>
              </w:rPr>
              <m:t>3</m:t>
            </m:r>
            <m:ctrlPr>
              <w:rPr>
                <w:rFonts w:ascii="Cambria Math" w:hAnsi="Cambria Math"/>
                <w:i/>
                <w:sz w:val="24"/>
                <w:szCs w:val="24"/>
                <w:lang w:val="vi-VN"/>
              </w:rPr>
            </m:ctrlPr>
          </m:sup>
        </m:sSup>
        <m:r>
          <m:rPr/>
          <w:rPr>
            <w:rFonts w:hint="default" w:ascii="Cambria Math" w:hAnsi="Cambria Math"/>
            <w:sz w:val="24"/>
            <w:szCs w:val="24"/>
            <w:lang w:val="vi-VN"/>
          </w:rPr>
          <m:t>)</m:t>
        </m:r>
      </m:oMath>
      <w:r>
        <w:rPr>
          <w:rFonts w:hint="default"/>
          <w:sz w:val="24"/>
          <w:szCs w:val="24"/>
          <w:lang w:val="vi-VN"/>
        </w:rPr>
        <w:t xml:space="preserve"> </w:t>
      </w:r>
      <w:r>
        <w:rPr>
          <w:sz w:val="24"/>
          <w:szCs w:val="24"/>
        </w:rPr>
        <w:t>.</w:t>
      </w:r>
      <w:r>
        <w:rPr>
          <w:sz w:val="24"/>
          <w:szCs w:val="24"/>
        </w:rPr>
        <w:tab/>
      </w:r>
      <w:r>
        <w:rPr>
          <w:sz w:val="24"/>
          <w:szCs w:val="24"/>
        </w:rPr>
        <w:t>b)</w:t>
      </w:r>
      <m:oMath>
        <m:d>
          <m:dPr>
            <m:ctrlPr>
              <w:rPr>
                <w:rFonts w:ascii="Cambria Math" w:hAnsi="Cambria Math"/>
                <w:i/>
                <w:sz w:val="24"/>
                <w:szCs w:val="24"/>
              </w:rPr>
            </m:ctrlPr>
          </m:dPr>
          <m:e>
            <m:r>
              <m:rPr/>
              <w:rPr>
                <w:rFonts w:hint="default" w:ascii="Cambria Math" w:hAnsi="Cambria Math"/>
                <w:sz w:val="24"/>
                <w:szCs w:val="24"/>
                <w:lang w:val="vi-VN"/>
              </w:rPr>
              <m:t>−</m:t>
            </m:r>
            <m:f>
              <m:fPr>
                <m:ctrlPr>
                  <w:rPr>
                    <w:rFonts w:ascii="Cambria Math" w:hAnsi="Cambria Math"/>
                    <w:i/>
                    <w:sz w:val="24"/>
                    <w:szCs w:val="24"/>
                  </w:rPr>
                </m:ctrlPr>
              </m:fPr>
              <m:num>
                <m:r>
                  <m:rPr/>
                  <w:rPr>
                    <w:rFonts w:hint="default" w:ascii="Cambria Math" w:hAnsi="Cambria Math"/>
                    <w:sz w:val="24"/>
                    <w:szCs w:val="24"/>
                    <w:lang w:val="vi-VN"/>
                  </w:rPr>
                  <m:t>1</m:t>
                </m:r>
                <m:ctrlPr>
                  <w:rPr>
                    <w:rFonts w:ascii="Cambria Math" w:hAnsi="Cambria Math"/>
                    <w:i/>
                    <w:sz w:val="24"/>
                    <w:szCs w:val="24"/>
                  </w:rPr>
                </m:ctrlPr>
              </m:num>
              <m:den>
                <m:r>
                  <m:rPr/>
                  <w:rPr>
                    <w:rFonts w:hint="default" w:ascii="Cambria Math" w:hAnsi="Cambria Math"/>
                    <w:sz w:val="24"/>
                    <w:szCs w:val="24"/>
                    <w:lang w:val="vi-VN"/>
                  </w:rPr>
                  <m:t>4</m:t>
                </m:r>
                <m:ctrlPr>
                  <w:rPr>
                    <w:rFonts w:ascii="Cambria Math" w:hAnsi="Cambria Math"/>
                    <w:i/>
                    <w:sz w:val="24"/>
                    <w:szCs w:val="24"/>
                  </w:rPr>
                </m:ctrlPr>
              </m:den>
            </m:f>
            <m:sSup>
              <m:sSupPr>
                <m:ctrlPr>
                  <w:rPr>
                    <w:rFonts w:ascii="Cambria Math" w:hAnsi="Cambria Math"/>
                    <w:i/>
                    <w:sz w:val="24"/>
                    <w:szCs w:val="24"/>
                    <w:lang w:val="vi-VN"/>
                  </w:rPr>
                </m:ctrlPr>
              </m:sSupPr>
              <m:e>
                <m:r>
                  <m:rPr/>
                  <w:rPr>
                    <w:rFonts w:hint="default" w:ascii="Cambria Math" w:hAnsi="Cambria Math"/>
                    <w:sz w:val="24"/>
                    <w:szCs w:val="24"/>
                    <w:lang w:val="vi-VN"/>
                  </w:rPr>
                  <m:t>y</m:t>
                </m:r>
                <m:ctrlPr>
                  <w:rPr>
                    <w:rFonts w:ascii="Cambria Math" w:hAnsi="Cambria Math"/>
                    <w:i/>
                    <w:sz w:val="24"/>
                    <w:szCs w:val="24"/>
                    <w:lang w:val="vi-VN"/>
                  </w:rPr>
                </m:ctrlPr>
              </m:e>
              <m:sup>
                <m:r>
                  <m:rPr/>
                  <w:rPr>
                    <w:rFonts w:hint="default" w:ascii="Cambria Math" w:hAnsi="Cambria Math"/>
                    <w:sz w:val="24"/>
                    <w:szCs w:val="24"/>
                    <w:lang w:val="vi-VN"/>
                  </w:rPr>
                  <m:t>5</m:t>
                </m:r>
                <m:ctrlPr>
                  <w:rPr>
                    <w:rFonts w:ascii="Cambria Math" w:hAnsi="Cambria Math"/>
                    <w:i/>
                    <w:sz w:val="24"/>
                    <w:szCs w:val="24"/>
                    <w:lang w:val="vi-VN"/>
                  </w:rPr>
                </m:ctrlPr>
              </m:sup>
            </m:sSup>
            <m:ctrlPr>
              <w:rPr>
                <w:rFonts w:ascii="Cambria Math" w:hAnsi="Cambria Math"/>
                <w:i/>
                <w:sz w:val="24"/>
                <w:szCs w:val="24"/>
              </w:rPr>
            </m:ctrlPr>
          </m:e>
        </m:d>
      </m:oMath>
      <w:r>
        <w:rPr>
          <w:rFonts w:hint="default" w:hAnsi="Cambria Math"/>
          <w:i w:val="0"/>
          <w:sz w:val="24"/>
          <w:szCs w:val="24"/>
          <w:lang w:val="vi-VN"/>
        </w:rPr>
        <w:t>.</w:t>
      </w:r>
      <w:r>
        <w:rPr>
          <w:rFonts w:hint="default"/>
          <w:sz w:val="24"/>
          <w:szCs w:val="24"/>
          <w:lang w:val="vi-VN"/>
        </w:rPr>
        <w:t xml:space="preserve"> </w:t>
      </w:r>
      <m:oMath>
        <m:r>
          <m:rPr>
            <m:sty m:val="p"/>
          </m:rPr>
          <w:rPr>
            <w:rFonts w:hint="default" w:ascii="Cambria Math"/>
            <w:sz w:val="24"/>
            <w:szCs w:val="24"/>
            <w:lang w:val="vi-VN"/>
          </w:rPr>
          <m:t>2</m:t>
        </m:r>
        <m:sSup>
          <m:sSupPr>
            <m:ctrlPr>
              <w:rPr>
                <w:rFonts w:ascii="Cambria Math" w:hAnsi="Cambria Math"/>
                <w:i/>
                <w:sz w:val="24"/>
                <w:szCs w:val="24"/>
                <w:lang w:val="vi-VN"/>
              </w:rPr>
            </m:ctrlPr>
          </m:sSupPr>
          <m:e>
            <m:r>
              <m:rPr/>
              <w:rPr>
                <w:rFonts w:hint="default" w:ascii="Cambria Math" w:hAnsi="Cambria Math"/>
                <w:sz w:val="24"/>
                <w:szCs w:val="24"/>
                <w:lang w:val="vi-VN"/>
              </w:rPr>
              <m:t>y</m:t>
            </m:r>
            <m:ctrlPr>
              <w:rPr>
                <w:rFonts w:ascii="Cambria Math" w:hAnsi="Cambria Math"/>
                <w:i/>
                <w:sz w:val="24"/>
                <w:szCs w:val="24"/>
                <w:lang w:val="vi-VN"/>
              </w:rPr>
            </m:ctrlPr>
          </m:e>
          <m:sup>
            <m:r>
              <m:rPr/>
              <w:rPr>
                <w:rFonts w:hint="default" w:ascii="Cambria Math" w:hAnsi="Cambria Math"/>
                <w:sz w:val="24"/>
                <w:szCs w:val="24"/>
                <w:lang w:val="vi-VN"/>
              </w:rPr>
              <m:t>2</m:t>
            </m:r>
            <m:ctrlPr>
              <w:rPr>
                <w:rFonts w:ascii="Cambria Math" w:hAnsi="Cambria Math"/>
                <w:i/>
                <w:sz w:val="24"/>
                <w:szCs w:val="24"/>
                <w:lang w:val="vi-VN"/>
              </w:rPr>
            </m:ctrlPr>
          </m:sup>
        </m:sSup>
      </m:oMath>
      <w:r>
        <w:rPr>
          <w:sz w:val="24"/>
          <w:szCs w:val="24"/>
        </w:rPr>
        <w:tab/>
      </w:r>
      <w:r>
        <w:rPr>
          <w:sz w:val="24"/>
          <w:szCs w:val="24"/>
        </w:rPr>
        <w:tab/>
      </w:r>
      <w:r>
        <w:rPr>
          <w:sz w:val="24"/>
          <w:szCs w:val="24"/>
        </w:rPr>
        <w:t>c) .</w:t>
      </w:r>
      <m:oMath>
        <m:d>
          <m:dPr>
            <m:ctrlPr>
              <w:rPr>
                <w:rFonts w:ascii="Cambria Math" w:hAnsi="Cambria Math"/>
                <w:i/>
                <w:sz w:val="24"/>
                <w:szCs w:val="24"/>
              </w:rPr>
            </m:ctrlPr>
          </m:dPr>
          <m:e>
            <m:r>
              <m:rPr/>
              <w:rPr>
                <w:rFonts w:hint="default" w:ascii="Cambria Math" w:hAnsi="Cambria Math"/>
                <w:sz w:val="24"/>
                <w:szCs w:val="24"/>
                <w:lang w:val="vi-VN"/>
              </w:rPr>
              <m:t>−</m:t>
            </m:r>
            <m:f>
              <m:fPr>
                <m:ctrlPr>
                  <w:rPr>
                    <w:rFonts w:ascii="Cambria Math" w:hAnsi="Cambria Math"/>
                    <w:i/>
                    <w:sz w:val="24"/>
                    <w:szCs w:val="24"/>
                  </w:rPr>
                </m:ctrlPr>
              </m:fPr>
              <m:num>
                <m:r>
                  <m:rPr/>
                  <w:rPr>
                    <w:rFonts w:hint="default" w:ascii="Cambria Math" w:hAnsi="Cambria Math"/>
                    <w:sz w:val="24"/>
                    <w:szCs w:val="24"/>
                    <w:lang w:val="vi-VN"/>
                  </w:rPr>
                  <m:t>1</m:t>
                </m:r>
                <m:ctrlPr>
                  <w:rPr>
                    <w:rFonts w:ascii="Cambria Math" w:hAnsi="Cambria Math"/>
                    <w:i/>
                    <w:sz w:val="24"/>
                    <w:szCs w:val="24"/>
                  </w:rPr>
                </m:ctrlPr>
              </m:num>
              <m:den>
                <m:r>
                  <m:rPr/>
                  <w:rPr>
                    <w:rFonts w:hint="default" w:ascii="Cambria Math" w:hAnsi="Cambria Math"/>
                    <w:sz w:val="24"/>
                    <w:szCs w:val="24"/>
                    <w:lang w:val="vi-VN"/>
                  </w:rPr>
                  <m:t>8</m:t>
                </m:r>
                <m:ctrlPr>
                  <w:rPr>
                    <w:rFonts w:ascii="Cambria Math" w:hAnsi="Cambria Math"/>
                    <w:i/>
                    <w:sz w:val="24"/>
                    <w:szCs w:val="24"/>
                  </w:rPr>
                </m:ctrlPr>
              </m:den>
            </m:f>
            <m:sSup>
              <m:sSupPr>
                <m:ctrlPr>
                  <w:rPr>
                    <w:rFonts w:ascii="Cambria Math" w:hAnsi="Cambria Math"/>
                    <w:i/>
                    <w:sz w:val="24"/>
                    <w:szCs w:val="24"/>
                    <w:lang w:val="vi-VN"/>
                  </w:rPr>
                </m:ctrlPr>
              </m:sSupPr>
              <m:e>
                <m:r>
                  <m:rPr/>
                  <w:rPr>
                    <w:rFonts w:hint="default" w:ascii="Cambria Math" w:hAnsi="Cambria Math"/>
                    <w:sz w:val="24"/>
                    <w:szCs w:val="24"/>
                    <w:lang w:val="vi-VN"/>
                  </w:rPr>
                  <m:t>z</m:t>
                </m:r>
                <m:ctrlPr>
                  <w:rPr>
                    <w:rFonts w:ascii="Cambria Math" w:hAnsi="Cambria Math"/>
                    <w:i/>
                    <w:sz w:val="24"/>
                    <w:szCs w:val="24"/>
                    <w:lang w:val="vi-VN"/>
                  </w:rPr>
                </m:ctrlPr>
              </m:e>
              <m:sup>
                <m:r>
                  <m:rPr/>
                  <w:rPr>
                    <w:rFonts w:hint="default" w:ascii="Cambria Math" w:hAnsi="Cambria Math"/>
                    <w:sz w:val="24"/>
                    <w:szCs w:val="24"/>
                    <w:lang w:val="vi-VN"/>
                  </w:rPr>
                  <m:t>5</m:t>
                </m:r>
                <m:ctrlPr>
                  <w:rPr>
                    <w:rFonts w:ascii="Cambria Math" w:hAnsi="Cambria Math"/>
                    <w:i/>
                    <w:sz w:val="24"/>
                    <w:szCs w:val="24"/>
                    <w:lang w:val="vi-VN"/>
                  </w:rPr>
                </m:ctrlPr>
              </m:sup>
            </m:sSup>
            <m:ctrlPr>
              <w:rPr>
                <w:rFonts w:ascii="Cambria Math" w:hAnsi="Cambria Math"/>
                <w:i/>
                <w:sz w:val="24"/>
                <w:szCs w:val="24"/>
              </w:rPr>
            </m:ctrlPr>
          </m:e>
        </m:d>
      </m:oMath>
      <w:r>
        <w:rPr>
          <w:rFonts w:hint="default" w:hAnsi="Cambria Math"/>
          <w:i w:val="0"/>
          <w:sz w:val="24"/>
          <w:szCs w:val="24"/>
          <w:lang w:val="vi-VN"/>
        </w:rPr>
        <w:t>. 0,25z</w:t>
      </w:r>
    </w:p>
    <w:p>
      <w:pPr>
        <w:jc w:val="both"/>
        <w:rPr>
          <w:sz w:val="24"/>
          <w:szCs w:val="24"/>
        </w:rPr>
      </w:pPr>
      <w:r>
        <w:rPr>
          <w:b/>
          <w:sz w:val="24"/>
          <w:szCs w:val="24"/>
          <w:u w:val="single"/>
          <w:lang w:val="fr-FR"/>
        </w:rPr>
        <w:t>Bài 7:</w:t>
      </w:r>
      <w:r>
        <w:rPr>
          <w:b/>
          <w:sz w:val="24"/>
          <w:szCs w:val="24"/>
          <w:lang w:val="nl-NL"/>
        </w:rPr>
        <w:t xml:space="preserve"> </w:t>
      </w:r>
      <w:r>
        <w:rPr>
          <w:sz w:val="24"/>
          <w:szCs w:val="24"/>
        </w:rPr>
        <w:t>Tính giá trị của biểu thức:</w:t>
      </w:r>
    </w:p>
    <w:p>
      <w:pPr>
        <w:jc w:val="both"/>
        <w:rPr>
          <w:sz w:val="24"/>
          <w:szCs w:val="24"/>
        </w:rPr>
      </w:pPr>
      <w:r>
        <w:rPr>
          <w:sz w:val="24"/>
          <w:szCs w:val="24"/>
        </w:rPr>
        <w:tab/>
      </w:r>
      <w:r>
        <w:rPr>
          <w:sz w:val="24"/>
          <w:szCs w:val="24"/>
        </w:rPr>
        <w:t xml:space="preserve">a) </w:t>
      </w:r>
      <w:r>
        <w:rPr>
          <w:position w:val="-10"/>
          <w:sz w:val="24"/>
          <w:szCs w:val="24"/>
        </w:rPr>
        <w:object>
          <v:shape id="_x0000_i1068" o:spt="75" type="#_x0000_t75" style="height:18pt;width:72.75pt;" o:ole="t" filled="f" o:preferrelative="t" stroked="f" coordsize="21600,21600">
            <v:path/>
            <v:fill on="f" focussize="0,0"/>
            <v:stroke on="f"/>
            <v:imagedata r:id="rId67" o:title=""/>
            <o:lock v:ext="edit" aspectratio="t"/>
            <w10:wrap type="none"/>
            <w10:anchorlock/>
          </v:shape>
          <o:OLEObject Type="Embed" ProgID="Equation.DSMT4" ShapeID="_x0000_i1068" DrawAspect="Content" ObjectID="_1468075752" r:id="rId66">
            <o:LockedField>false</o:LockedField>
          </o:OLEObject>
        </w:object>
      </w:r>
      <w:r>
        <w:rPr>
          <w:sz w:val="24"/>
          <w:szCs w:val="24"/>
        </w:rPr>
        <w:t xml:space="preserve"> tại </w:t>
      </w:r>
      <w:r>
        <w:rPr>
          <w:position w:val="-10"/>
          <w:sz w:val="24"/>
          <w:szCs w:val="24"/>
        </w:rPr>
        <w:object>
          <v:shape id="_x0000_i1069" o:spt="75" type="#_x0000_t75" style="height:15.75pt;width:63pt;" o:ole="t" filled="f" o:preferrelative="t" stroked="f" coordsize="21600,21600">
            <v:path/>
            <v:fill on="f" focussize="0,0"/>
            <v:stroke on="f"/>
            <v:imagedata r:id="rId69" o:title=""/>
            <o:lock v:ext="edit" aspectratio="t"/>
            <w10:wrap type="none"/>
            <w10:anchorlock/>
          </v:shape>
          <o:OLEObject Type="Embed" ProgID="Equation.DSMT4" ShapeID="_x0000_i1069" DrawAspect="Content" ObjectID="_1468075753" r:id="rId68">
            <o:LockedField>false</o:LockedField>
          </o:OLEObject>
        </w:object>
      </w:r>
      <w:r>
        <w:rPr>
          <w:sz w:val="24"/>
          <w:szCs w:val="24"/>
        </w:rPr>
        <w:t>.</w:t>
      </w:r>
      <w:r>
        <w:rPr>
          <w:sz w:val="24"/>
          <w:szCs w:val="24"/>
        </w:rPr>
        <w:tab/>
      </w:r>
      <w:r>
        <w:rPr>
          <w:sz w:val="24"/>
          <w:szCs w:val="24"/>
        </w:rPr>
        <w:tab/>
      </w:r>
    </w:p>
    <w:p>
      <w:pPr>
        <w:ind w:firstLine="720"/>
        <w:jc w:val="both"/>
        <w:rPr>
          <w:sz w:val="24"/>
          <w:szCs w:val="24"/>
        </w:rPr>
      </w:pPr>
      <w:r>
        <w:rPr>
          <w:sz w:val="24"/>
          <w:szCs w:val="24"/>
        </w:rPr>
        <w:t>b)</w:t>
      </w:r>
      <w:r>
        <w:rPr>
          <w:position w:val="-24"/>
          <w:sz w:val="24"/>
          <w:szCs w:val="24"/>
        </w:rPr>
        <w:object>
          <v:shape id="_x0000_i1070" o:spt="75" type="#_x0000_t75" style="height:30.75pt;width:69.75pt;" o:ole="t" filled="f" o:preferrelative="t" stroked="f" coordsize="21600,21600">
            <v:path/>
            <v:fill on="f" focussize="0,0"/>
            <v:stroke on="f"/>
            <v:imagedata r:id="rId71" o:title=""/>
            <o:lock v:ext="edit" aspectratio="t"/>
            <w10:wrap type="none"/>
            <w10:anchorlock/>
          </v:shape>
          <o:OLEObject Type="Embed" ProgID="Equation.DSMT4" ShapeID="_x0000_i1070" DrawAspect="Content" ObjectID="_1468075754" r:id="rId70">
            <o:LockedField>false</o:LockedField>
          </o:OLEObject>
        </w:object>
      </w:r>
      <w:r>
        <w:rPr>
          <w:sz w:val="24"/>
          <w:szCs w:val="24"/>
        </w:rPr>
        <w:t xml:space="preserve"> tại </w:t>
      </w:r>
      <w:r>
        <w:rPr>
          <w:position w:val="-24"/>
          <w:sz w:val="24"/>
          <w:szCs w:val="24"/>
        </w:rPr>
        <w:object>
          <v:shape id="_x0000_i1071" o:spt="75" type="#_x0000_t75" style="height:30.75pt;width:72pt;" o:ole="t" filled="f" o:preferrelative="t" stroked="f" coordsize="21600,21600">
            <v:path/>
            <v:fill on="f" focussize="0,0"/>
            <v:stroke on="f"/>
            <v:imagedata r:id="rId73" o:title=""/>
            <o:lock v:ext="edit" aspectratio="t"/>
            <w10:wrap type="none"/>
            <w10:anchorlock/>
          </v:shape>
          <o:OLEObject Type="Embed" ProgID="Equation.DSMT4" ShapeID="_x0000_i1071" DrawAspect="Content" ObjectID="_1468075755" r:id="rId72">
            <o:LockedField>false</o:LockedField>
          </o:OLEObject>
        </w:object>
      </w:r>
      <w:r>
        <w:rPr>
          <w:sz w:val="24"/>
          <w:szCs w:val="24"/>
        </w:rPr>
        <w:t>.</w:t>
      </w:r>
    </w:p>
    <w:p>
      <w:pPr>
        <w:jc w:val="both"/>
        <w:rPr>
          <w:sz w:val="24"/>
          <w:szCs w:val="24"/>
        </w:rPr>
      </w:pPr>
      <w:r>
        <w:rPr>
          <w:b/>
          <w:sz w:val="24"/>
          <w:szCs w:val="24"/>
          <w:u w:val="single"/>
          <w:lang w:val="fr-FR"/>
        </w:rPr>
        <w:t>Bài 8:</w:t>
      </w:r>
      <w:r>
        <w:rPr>
          <w:b/>
          <w:sz w:val="24"/>
          <w:szCs w:val="24"/>
          <w:lang w:val="nl-NL"/>
        </w:rPr>
        <w:t xml:space="preserve"> </w:t>
      </w:r>
      <w:r>
        <w:rPr>
          <w:sz w:val="24"/>
          <w:szCs w:val="24"/>
        </w:rPr>
        <w:t xml:space="preserve">Cho hai đa thức </w:t>
      </w:r>
      <w:r>
        <w:rPr>
          <w:position w:val="-24"/>
          <w:sz w:val="24"/>
          <w:szCs w:val="24"/>
        </w:rPr>
        <w:object>
          <v:shape id="_x0000_i1072" o:spt="75" type="#_x0000_t75" style="height:30.75pt;width:180pt;" o:ole="t" filled="f" o:preferrelative="t" stroked="f" coordsize="21600,21600">
            <v:path/>
            <v:fill on="f" focussize="0,0"/>
            <v:stroke on="f"/>
            <v:imagedata r:id="rId75" o:title=""/>
            <o:lock v:ext="edit" aspectratio="t"/>
            <w10:wrap type="none"/>
            <w10:anchorlock/>
          </v:shape>
          <o:OLEObject Type="Embed" ProgID="Equation.DSMT4" ShapeID="_x0000_i1072" DrawAspect="Content" ObjectID="_1468075756" r:id="rId74">
            <o:LockedField>false</o:LockedField>
          </o:OLEObject>
        </w:object>
      </w:r>
      <w:r>
        <w:rPr>
          <w:sz w:val="24"/>
          <w:szCs w:val="24"/>
        </w:rPr>
        <w:t>.</w:t>
      </w:r>
      <w:r>
        <w:rPr>
          <w:sz w:val="24"/>
          <w:szCs w:val="24"/>
        </w:rPr>
        <w:tab/>
      </w:r>
    </w:p>
    <w:p>
      <w:pPr>
        <w:ind w:left="1440" w:firstLine="720"/>
        <w:jc w:val="both"/>
        <w:rPr>
          <w:sz w:val="24"/>
          <w:szCs w:val="24"/>
        </w:rPr>
      </w:pPr>
      <w:r>
        <w:rPr>
          <w:sz w:val="24"/>
          <w:szCs w:val="24"/>
        </w:rPr>
        <w:t xml:space="preserve"> </w:t>
      </w:r>
      <w:r>
        <w:rPr>
          <w:position w:val="-24"/>
          <w:sz w:val="24"/>
          <w:szCs w:val="24"/>
        </w:rPr>
        <w:object>
          <v:shape id="_x0000_i1073" o:spt="75" type="#_x0000_t75" style="height:30.75pt;width:173.25pt;" o:ole="t" filled="f" o:preferrelative="t" stroked="f" coordsize="21600,21600">
            <v:path/>
            <v:fill on="f" focussize="0,0"/>
            <v:stroke on="f"/>
            <v:imagedata r:id="rId77" o:title=""/>
            <o:lock v:ext="edit" aspectratio="t"/>
            <w10:wrap type="none"/>
            <w10:anchorlock/>
          </v:shape>
          <o:OLEObject Type="Embed" ProgID="Equation.DSMT4" ShapeID="_x0000_i1073" DrawAspect="Content" ObjectID="_1468075757" r:id="rId76">
            <o:LockedField>false</o:LockedField>
          </o:OLEObject>
        </w:object>
      </w:r>
      <w:r>
        <w:rPr>
          <w:sz w:val="24"/>
          <w:szCs w:val="24"/>
        </w:rPr>
        <w:t>.</w:t>
      </w:r>
    </w:p>
    <w:p>
      <w:pPr>
        <w:jc w:val="both"/>
        <w:rPr>
          <w:sz w:val="24"/>
          <w:szCs w:val="24"/>
        </w:rPr>
      </w:pPr>
      <w:r>
        <w:rPr>
          <w:sz w:val="24"/>
          <w:szCs w:val="24"/>
        </w:rPr>
        <w:t>a) Sắp xếp các hạng tử của mỗi đa thức trên theo lũy thừa giảm của biến.</w:t>
      </w:r>
    </w:p>
    <w:p>
      <w:pPr>
        <w:jc w:val="both"/>
        <w:rPr>
          <w:sz w:val="24"/>
          <w:szCs w:val="24"/>
        </w:rPr>
      </w:pPr>
      <w:r>
        <w:rPr>
          <w:sz w:val="24"/>
          <w:szCs w:val="24"/>
        </w:rPr>
        <w:t xml:space="preserve">b) Tính </w:t>
      </w:r>
      <w:r>
        <w:rPr>
          <w:position w:val="-10"/>
          <w:sz w:val="24"/>
          <w:szCs w:val="24"/>
        </w:rPr>
        <w:object>
          <v:shape id="_x0000_i1074" o:spt="75" type="#_x0000_t75" style="height:15.75pt;width:122.25pt;" o:ole="t" filled="f" o:preferrelative="t" stroked="f" coordsize="21600,21600">
            <v:path/>
            <v:fill on="f" focussize="0,0"/>
            <v:stroke on="f"/>
            <v:imagedata r:id="rId79" o:title=""/>
            <o:lock v:ext="edit" aspectratio="t"/>
            <w10:wrap type="none"/>
            <w10:anchorlock/>
          </v:shape>
          <o:OLEObject Type="Embed" ProgID="Equation.DSMT4" ShapeID="_x0000_i1074" DrawAspect="Content" ObjectID="_1468075758" r:id="rId78">
            <o:LockedField>false</o:LockedField>
          </o:OLEObject>
        </w:object>
      </w:r>
      <w:r>
        <w:rPr>
          <w:sz w:val="24"/>
          <w:szCs w:val="24"/>
        </w:rPr>
        <w:t>.</w:t>
      </w:r>
    </w:p>
    <w:p>
      <w:pPr>
        <w:jc w:val="both"/>
        <w:rPr>
          <w:sz w:val="24"/>
          <w:szCs w:val="24"/>
        </w:rPr>
      </w:pPr>
      <w:r>
        <w:rPr>
          <w:sz w:val="24"/>
          <w:szCs w:val="24"/>
        </w:rPr>
        <w:t xml:space="preserve">c) Chứng tỏ rằng </w:t>
      </w:r>
      <w:r>
        <w:rPr>
          <w:position w:val="-6"/>
          <w:sz w:val="24"/>
          <w:szCs w:val="24"/>
        </w:rPr>
        <w:drawing>
          <wp:inline distT="0" distB="0" distL="114300" distR="114300">
            <wp:extent cx="352425" cy="180975"/>
            <wp:effectExtent l="0" t="0" r="0" b="0"/>
            <wp:docPr id="1"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46"/>
                    <pic:cNvPicPr>
                      <a:picLocks noChangeAspect="1"/>
                    </pic:cNvPicPr>
                  </pic:nvPicPr>
                  <pic:blipFill>
                    <a:blip r:embed="rId80"/>
                    <a:stretch>
                      <a:fillRect/>
                    </a:stretch>
                  </pic:blipFill>
                  <pic:spPr>
                    <a:xfrm>
                      <a:off x="0" y="0"/>
                      <a:ext cx="352425" cy="180975"/>
                    </a:xfrm>
                    <a:prstGeom prst="rect">
                      <a:avLst/>
                    </a:prstGeom>
                    <a:noFill/>
                    <a:ln>
                      <a:noFill/>
                    </a:ln>
                  </pic:spPr>
                </pic:pic>
              </a:graphicData>
            </a:graphic>
          </wp:inline>
        </w:drawing>
      </w:r>
      <w:r>
        <w:rPr>
          <w:sz w:val="24"/>
          <w:szCs w:val="24"/>
        </w:rPr>
        <w:t>là nghiệm của đa thức P(</w:t>
      </w:r>
      <w:r>
        <w:rPr>
          <w:i/>
          <w:sz w:val="24"/>
          <w:szCs w:val="24"/>
        </w:rPr>
        <w:t>x</w:t>
      </w:r>
      <w:r>
        <w:rPr>
          <w:sz w:val="24"/>
          <w:szCs w:val="24"/>
        </w:rPr>
        <w:t>) nhưng không phải là nghiệm của đa thức Q(x).</w:t>
      </w:r>
    </w:p>
    <w:p>
      <w:pPr>
        <w:jc w:val="both"/>
        <w:rPr>
          <w:sz w:val="24"/>
          <w:szCs w:val="24"/>
        </w:rPr>
      </w:pPr>
      <w:r>
        <w:rPr>
          <w:b/>
          <w:sz w:val="24"/>
          <w:szCs w:val="24"/>
          <w:u w:val="single"/>
          <w:lang w:val="fr-FR"/>
        </w:rPr>
        <w:t>Bài 9</w:t>
      </w:r>
      <w:r>
        <w:rPr>
          <w:b/>
          <w:sz w:val="24"/>
          <w:szCs w:val="24"/>
        </w:rPr>
        <w:t xml:space="preserve">: </w:t>
      </w:r>
      <w:r>
        <w:rPr>
          <w:sz w:val="24"/>
          <w:szCs w:val="24"/>
        </w:rPr>
        <w:t xml:space="preserve">Cho đa thức </w:t>
      </w:r>
      <w:r>
        <w:rPr>
          <w:position w:val="-10"/>
          <w:sz w:val="24"/>
          <w:szCs w:val="24"/>
        </w:rPr>
        <w:object>
          <v:shape id="_x0000_i1075" o:spt="75" type="#_x0000_t75" style="height:18pt;width:219.75pt;" o:ole="t" filled="f" o:preferrelative="t" stroked="f" coordsize="21600,21600">
            <v:path/>
            <v:fill on="f" focussize="0,0"/>
            <v:stroke on="f"/>
            <v:imagedata r:id="rId82" o:title=""/>
            <o:lock v:ext="edit" aspectratio="t"/>
            <w10:wrap type="none"/>
            <w10:anchorlock/>
          </v:shape>
          <o:OLEObject Type="Embed" ProgID="Equation.DSMT4" ShapeID="_x0000_i1075" DrawAspect="Content" ObjectID="_1468075759" r:id="rId81">
            <o:LockedField>false</o:LockedField>
          </o:OLEObject>
        </w:object>
      </w:r>
      <w:r>
        <w:rPr>
          <w:sz w:val="24"/>
          <w:szCs w:val="24"/>
        </w:rPr>
        <w:t>.</w:t>
      </w:r>
    </w:p>
    <w:p>
      <w:pPr>
        <w:jc w:val="both"/>
        <w:rPr>
          <w:sz w:val="24"/>
          <w:szCs w:val="24"/>
        </w:rPr>
      </w:pPr>
      <w:r>
        <w:rPr>
          <w:sz w:val="24"/>
          <w:szCs w:val="24"/>
        </w:rPr>
        <w:tab/>
      </w:r>
      <w:r>
        <w:rPr>
          <w:sz w:val="24"/>
          <w:szCs w:val="24"/>
        </w:rPr>
        <w:t>a) Thu gọn và sắp xếp các hạng tử của đa thức trên theo lũy thừa giảm của biến.</w:t>
      </w:r>
    </w:p>
    <w:p>
      <w:pPr>
        <w:jc w:val="both"/>
        <w:rPr>
          <w:sz w:val="24"/>
          <w:szCs w:val="24"/>
        </w:rPr>
      </w:pPr>
      <w:r>
        <w:rPr>
          <w:sz w:val="24"/>
          <w:szCs w:val="24"/>
        </w:rPr>
        <w:tab/>
      </w:r>
      <w:r>
        <w:rPr>
          <w:sz w:val="24"/>
          <w:szCs w:val="24"/>
        </w:rPr>
        <w:t>b) Tính M(1) và M(-1).</w:t>
      </w:r>
    </w:p>
    <w:p>
      <w:pPr>
        <w:contextualSpacing/>
        <w:jc w:val="both"/>
        <w:rPr>
          <w:b/>
          <w:sz w:val="24"/>
          <w:szCs w:val="24"/>
          <w:lang w:val="fr-FR"/>
        </w:rPr>
      </w:pPr>
    </w:p>
    <w:sectPr>
      <w:pgSz w:w="11909" w:h="16834"/>
      <w:pgMar w:top="576" w:right="710" w:bottom="576" w:left="720" w:header="720" w:footer="720" w:gutter="0"/>
      <w:cols w:space="720" w:num="1"/>
      <w:docGrid w:linePitch="381"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altName w:val="SimSun"/>
    <w:panose1 w:val="02010600030101010101"/>
    <w:charset w:val="86"/>
    <w:family w:val="auto"/>
    <w:pitch w:val="variable"/>
    <w:sig w:usb0="00000003" w:usb1="080E0000" w:usb2="00000010" w:usb3="00000000" w:csb0="00040001" w:csb1="00000000"/>
  </w:font>
  <w:font w:name="SimSun">
    <w:panose1 w:val="02010600030101010101"/>
    <w:charset w:val="86"/>
    <w:family w:val="auto"/>
    <w:pitch w:val="default"/>
    <w:sig w:usb0="00000203" w:usb1="288F0000" w:usb2="00000006" w:usb3="00000000" w:csb0="00040001" w:csb1="00000000"/>
  </w:font>
  <w:font w:name="Arial">
    <w:panose1 w:val="020B0604020202020204"/>
    <w:charset w:val="00"/>
    <w:family w:val="swiss"/>
    <w:pitch w:val="default"/>
    <w:sig w:usb0="E0002EFF" w:usb1="C000785B" w:usb2="00000009" w:usb3="00000000" w:csb0="400001FF" w:csb1="FFFF0000"/>
  </w:font>
  <w:font w:name="SimHei">
    <w:panose1 w:val="02010609060101010101"/>
    <w:charset w:val="86"/>
    <w:family w:val="auto"/>
    <w:pitch w:val="default"/>
    <w:sig w:usb0="800002BF" w:usb1="38CF7CFA" w:usb2="00000016" w:usb3="00000000" w:csb0="00040001" w:csb1="00000000"/>
  </w:font>
  <w:font w:name="Courier New">
    <w:panose1 w:val="02070309020205020404"/>
    <w:charset w:val="00"/>
    <w:family w:val="modern"/>
    <w:pitch w:val="default"/>
    <w:sig w:usb0="E0002EFF" w:usb1="C0007843" w:usb2="00000009" w:usb3="00000000" w:csb0="400001FF" w:csb1="FFFF0000"/>
  </w:font>
  <w:font w:name="Wingdings">
    <w:panose1 w:val="05000000000000000000"/>
    <w:charset w:val="02"/>
    <w:family w:val="auto"/>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VnTime">
    <w:panose1 w:val="020B7200000000000000"/>
    <w:charset w:val="00"/>
    <w:family w:val="swiss"/>
    <w:pitch w:val="default"/>
    <w:sig w:usb0="00000000" w:usb1="00000000" w:usb2="00000000" w:usb3="00000000" w:csb0="00000000" w:csb1="00000000"/>
  </w:font>
  <w:font w:name="Symbol">
    <w:panose1 w:val="05050102010706020507"/>
    <w:charset w:val="02"/>
    <w:family w:val="roman"/>
    <w:pitch w:val="default"/>
    <w:sig w:usb0="00000000" w:usb1="00000000" w:usb2="00000000" w:usb3="00000000" w:csb0="80000000" w:csb1="00000000"/>
  </w:font>
  <w:font w:name="Cambria Math">
    <w:panose1 w:val="02040503050406030204"/>
    <w:charset w:val="00"/>
    <w:family w:val="auto"/>
    <w:pitch w:val="default"/>
    <w:sig w:usb0="E00006FF" w:usb1="420024FF" w:usb2="02000000" w:usb3="00000000" w:csb0="2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FE626D21"/>
    <w:multiLevelType w:val="singleLevel"/>
    <w:tmpl w:val="FE626D21"/>
    <w:lvl w:ilvl="0" w:tentative="0">
      <w:start w:val="1"/>
      <w:numFmt w:val="lowerLetter"/>
      <w:suff w:val="space"/>
      <w:lvlText w:val="%1)"/>
      <w:lvlJc w:val="left"/>
      <w:pPr>
        <w:ind w:left="720" w:leftChars="0" w:firstLine="0" w:firstLineChars="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5"/>
  <w:bordersDoNotSurroundHeader w:val="0"/>
  <w:bordersDoNotSurroundFooter w:val="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720"/>
  <w:hyphenationZone w:val="360"/>
  <w:drawingGridHorizontalSpacing w:val="130"/>
  <w:drawingGridVerticalSpacing w:val="381"/>
  <w:displayHorizontalDrawingGridEvery w:val="2"/>
  <w:displayVerticalDrawingGridEvery w:val="1"/>
  <w:noPunctuationKerning w:val="1"/>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407CA"/>
    <w:rsid w:val="0000060C"/>
    <w:rsid w:val="00001556"/>
    <w:rsid w:val="000023AA"/>
    <w:rsid w:val="0000518F"/>
    <w:rsid w:val="00005A82"/>
    <w:rsid w:val="00005F64"/>
    <w:rsid w:val="0000790D"/>
    <w:rsid w:val="00011D7D"/>
    <w:rsid w:val="0001274A"/>
    <w:rsid w:val="00012D53"/>
    <w:rsid w:val="000141C0"/>
    <w:rsid w:val="000157DC"/>
    <w:rsid w:val="00017726"/>
    <w:rsid w:val="000207C9"/>
    <w:rsid w:val="00020A94"/>
    <w:rsid w:val="000210D0"/>
    <w:rsid w:val="0002173E"/>
    <w:rsid w:val="00021C31"/>
    <w:rsid w:val="000267A3"/>
    <w:rsid w:val="000352C7"/>
    <w:rsid w:val="00035362"/>
    <w:rsid w:val="000375B3"/>
    <w:rsid w:val="000378F0"/>
    <w:rsid w:val="00040E72"/>
    <w:rsid w:val="00042432"/>
    <w:rsid w:val="000432EC"/>
    <w:rsid w:val="00046737"/>
    <w:rsid w:val="000470F8"/>
    <w:rsid w:val="00047AD6"/>
    <w:rsid w:val="00050A37"/>
    <w:rsid w:val="00054798"/>
    <w:rsid w:val="00054D56"/>
    <w:rsid w:val="00055450"/>
    <w:rsid w:val="00055468"/>
    <w:rsid w:val="00056C8A"/>
    <w:rsid w:val="0005778F"/>
    <w:rsid w:val="00061D37"/>
    <w:rsid w:val="00061F04"/>
    <w:rsid w:val="00062394"/>
    <w:rsid w:val="00067077"/>
    <w:rsid w:val="00067D6D"/>
    <w:rsid w:val="00070AA2"/>
    <w:rsid w:val="000715E1"/>
    <w:rsid w:val="00073BC1"/>
    <w:rsid w:val="00074081"/>
    <w:rsid w:val="00074979"/>
    <w:rsid w:val="00075001"/>
    <w:rsid w:val="0007511C"/>
    <w:rsid w:val="00075F78"/>
    <w:rsid w:val="00080232"/>
    <w:rsid w:val="000802E3"/>
    <w:rsid w:val="0008137E"/>
    <w:rsid w:val="00082364"/>
    <w:rsid w:val="000832AB"/>
    <w:rsid w:val="000832B1"/>
    <w:rsid w:val="00085980"/>
    <w:rsid w:val="00085B8E"/>
    <w:rsid w:val="00090F18"/>
    <w:rsid w:val="00094D2A"/>
    <w:rsid w:val="00096D73"/>
    <w:rsid w:val="000A1841"/>
    <w:rsid w:val="000A49E4"/>
    <w:rsid w:val="000A572F"/>
    <w:rsid w:val="000A5F93"/>
    <w:rsid w:val="000A65CA"/>
    <w:rsid w:val="000A7D0F"/>
    <w:rsid w:val="000B1ED5"/>
    <w:rsid w:val="000B2EF8"/>
    <w:rsid w:val="000B5005"/>
    <w:rsid w:val="000B5FF3"/>
    <w:rsid w:val="000B7E7A"/>
    <w:rsid w:val="000C008C"/>
    <w:rsid w:val="000C193A"/>
    <w:rsid w:val="000C1BB2"/>
    <w:rsid w:val="000C222F"/>
    <w:rsid w:val="000C2DB1"/>
    <w:rsid w:val="000C3D9B"/>
    <w:rsid w:val="000C5764"/>
    <w:rsid w:val="000C57F1"/>
    <w:rsid w:val="000C637F"/>
    <w:rsid w:val="000D145A"/>
    <w:rsid w:val="000D215F"/>
    <w:rsid w:val="000D2C8D"/>
    <w:rsid w:val="000D3F16"/>
    <w:rsid w:val="000D4991"/>
    <w:rsid w:val="000D4D7F"/>
    <w:rsid w:val="000D50D3"/>
    <w:rsid w:val="000D5FE2"/>
    <w:rsid w:val="000D6F4D"/>
    <w:rsid w:val="000D72F6"/>
    <w:rsid w:val="000D7AF2"/>
    <w:rsid w:val="000E147A"/>
    <w:rsid w:val="000E3CBB"/>
    <w:rsid w:val="000E7472"/>
    <w:rsid w:val="000E7573"/>
    <w:rsid w:val="000E7901"/>
    <w:rsid w:val="000E7FC1"/>
    <w:rsid w:val="000F00B0"/>
    <w:rsid w:val="000F2173"/>
    <w:rsid w:val="000F47F7"/>
    <w:rsid w:val="000F7283"/>
    <w:rsid w:val="0010136A"/>
    <w:rsid w:val="0010346F"/>
    <w:rsid w:val="00106D12"/>
    <w:rsid w:val="00106D8B"/>
    <w:rsid w:val="00110890"/>
    <w:rsid w:val="00110B63"/>
    <w:rsid w:val="00111C54"/>
    <w:rsid w:val="00112AF6"/>
    <w:rsid w:val="00113234"/>
    <w:rsid w:val="0011481F"/>
    <w:rsid w:val="001177AF"/>
    <w:rsid w:val="00117AAF"/>
    <w:rsid w:val="0012056E"/>
    <w:rsid w:val="0012104D"/>
    <w:rsid w:val="00121C74"/>
    <w:rsid w:val="00121EE8"/>
    <w:rsid w:val="001265F1"/>
    <w:rsid w:val="00126EBA"/>
    <w:rsid w:val="00127702"/>
    <w:rsid w:val="00131F14"/>
    <w:rsid w:val="0013308E"/>
    <w:rsid w:val="00134078"/>
    <w:rsid w:val="001348F1"/>
    <w:rsid w:val="00135BBD"/>
    <w:rsid w:val="00136287"/>
    <w:rsid w:val="0013638D"/>
    <w:rsid w:val="001402BD"/>
    <w:rsid w:val="00140306"/>
    <w:rsid w:val="00140C6B"/>
    <w:rsid w:val="00141FCA"/>
    <w:rsid w:val="001425F8"/>
    <w:rsid w:val="0014367F"/>
    <w:rsid w:val="00145C1D"/>
    <w:rsid w:val="001468A5"/>
    <w:rsid w:val="00146DA4"/>
    <w:rsid w:val="00146EAE"/>
    <w:rsid w:val="00147E3F"/>
    <w:rsid w:val="00150B00"/>
    <w:rsid w:val="00151907"/>
    <w:rsid w:val="00151E60"/>
    <w:rsid w:val="001522D6"/>
    <w:rsid w:val="001537E8"/>
    <w:rsid w:val="00155762"/>
    <w:rsid w:val="00156B2A"/>
    <w:rsid w:val="001571C5"/>
    <w:rsid w:val="00157751"/>
    <w:rsid w:val="001579BC"/>
    <w:rsid w:val="00163C82"/>
    <w:rsid w:val="001654EC"/>
    <w:rsid w:val="0016678B"/>
    <w:rsid w:val="001672B1"/>
    <w:rsid w:val="00170696"/>
    <w:rsid w:val="00172BA8"/>
    <w:rsid w:val="0017481A"/>
    <w:rsid w:val="00175103"/>
    <w:rsid w:val="001772D6"/>
    <w:rsid w:val="0018091B"/>
    <w:rsid w:val="00180DAD"/>
    <w:rsid w:val="00181F38"/>
    <w:rsid w:val="00182D73"/>
    <w:rsid w:val="00183632"/>
    <w:rsid w:val="00183774"/>
    <w:rsid w:val="00183D0F"/>
    <w:rsid w:val="001850AC"/>
    <w:rsid w:val="0018697D"/>
    <w:rsid w:val="00190B00"/>
    <w:rsid w:val="00190CE6"/>
    <w:rsid w:val="0019115C"/>
    <w:rsid w:val="00194246"/>
    <w:rsid w:val="00194F95"/>
    <w:rsid w:val="00195A5D"/>
    <w:rsid w:val="001970F5"/>
    <w:rsid w:val="00197EA6"/>
    <w:rsid w:val="001A0223"/>
    <w:rsid w:val="001A042F"/>
    <w:rsid w:val="001A11CA"/>
    <w:rsid w:val="001A16FF"/>
    <w:rsid w:val="001A43E0"/>
    <w:rsid w:val="001A6283"/>
    <w:rsid w:val="001A7F52"/>
    <w:rsid w:val="001B0DF8"/>
    <w:rsid w:val="001B2C07"/>
    <w:rsid w:val="001B3853"/>
    <w:rsid w:val="001B5B0C"/>
    <w:rsid w:val="001C11D2"/>
    <w:rsid w:val="001C3149"/>
    <w:rsid w:val="001C4004"/>
    <w:rsid w:val="001C4916"/>
    <w:rsid w:val="001D0FB0"/>
    <w:rsid w:val="001D616B"/>
    <w:rsid w:val="001D77E3"/>
    <w:rsid w:val="001E2506"/>
    <w:rsid w:val="001E30EB"/>
    <w:rsid w:val="001E55EE"/>
    <w:rsid w:val="001E7469"/>
    <w:rsid w:val="001F3EBE"/>
    <w:rsid w:val="001F435E"/>
    <w:rsid w:val="001F576B"/>
    <w:rsid w:val="001F605D"/>
    <w:rsid w:val="001F6382"/>
    <w:rsid w:val="001F6CCA"/>
    <w:rsid w:val="001F7342"/>
    <w:rsid w:val="002003F7"/>
    <w:rsid w:val="00205057"/>
    <w:rsid w:val="00205EB1"/>
    <w:rsid w:val="002073F8"/>
    <w:rsid w:val="00213D06"/>
    <w:rsid w:val="002155AA"/>
    <w:rsid w:val="002225C2"/>
    <w:rsid w:val="002253A5"/>
    <w:rsid w:val="002279F0"/>
    <w:rsid w:val="00227F5B"/>
    <w:rsid w:val="002309CE"/>
    <w:rsid w:val="00233466"/>
    <w:rsid w:val="002352AB"/>
    <w:rsid w:val="002374CE"/>
    <w:rsid w:val="002375E2"/>
    <w:rsid w:val="002402EA"/>
    <w:rsid w:val="0024083F"/>
    <w:rsid w:val="002449CD"/>
    <w:rsid w:val="00245609"/>
    <w:rsid w:val="00245689"/>
    <w:rsid w:val="00245ECB"/>
    <w:rsid w:val="00247007"/>
    <w:rsid w:val="00247183"/>
    <w:rsid w:val="00247C6A"/>
    <w:rsid w:val="002505D4"/>
    <w:rsid w:val="00251474"/>
    <w:rsid w:val="002535A0"/>
    <w:rsid w:val="00254080"/>
    <w:rsid w:val="0025511C"/>
    <w:rsid w:val="00255619"/>
    <w:rsid w:val="00255E83"/>
    <w:rsid w:val="00257B6E"/>
    <w:rsid w:val="0026145F"/>
    <w:rsid w:val="00261C2C"/>
    <w:rsid w:val="00263901"/>
    <w:rsid w:val="00266609"/>
    <w:rsid w:val="002710DF"/>
    <w:rsid w:val="002718D5"/>
    <w:rsid w:val="0027299D"/>
    <w:rsid w:val="00274087"/>
    <w:rsid w:val="00274B39"/>
    <w:rsid w:val="00275EB9"/>
    <w:rsid w:val="00276D6D"/>
    <w:rsid w:val="00276E38"/>
    <w:rsid w:val="00281299"/>
    <w:rsid w:val="002837C4"/>
    <w:rsid w:val="00284D5E"/>
    <w:rsid w:val="00286EF5"/>
    <w:rsid w:val="002876C0"/>
    <w:rsid w:val="00287A5A"/>
    <w:rsid w:val="0029062C"/>
    <w:rsid w:val="002923EC"/>
    <w:rsid w:val="00295217"/>
    <w:rsid w:val="00296A78"/>
    <w:rsid w:val="002A0F07"/>
    <w:rsid w:val="002A11C4"/>
    <w:rsid w:val="002A1719"/>
    <w:rsid w:val="002A18CC"/>
    <w:rsid w:val="002A1FE1"/>
    <w:rsid w:val="002A21C8"/>
    <w:rsid w:val="002A3E70"/>
    <w:rsid w:val="002A429B"/>
    <w:rsid w:val="002A438A"/>
    <w:rsid w:val="002A5430"/>
    <w:rsid w:val="002A586F"/>
    <w:rsid w:val="002A593D"/>
    <w:rsid w:val="002A6A94"/>
    <w:rsid w:val="002A7F24"/>
    <w:rsid w:val="002B0464"/>
    <w:rsid w:val="002B155F"/>
    <w:rsid w:val="002B19FC"/>
    <w:rsid w:val="002B1C39"/>
    <w:rsid w:val="002B6B08"/>
    <w:rsid w:val="002B6D98"/>
    <w:rsid w:val="002B6F94"/>
    <w:rsid w:val="002B7543"/>
    <w:rsid w:val="002C04FE"/>
    <w:rsid w:val="002C0776"/>
    <w:rsid w:val="002C0B6B"/>
    <w:rsid w:val="002C0CB4"/>
    <w:rsid w:val="002C1CF0"/>
    <w:rsid w:val="002C33DC"/>
    <w:rsid w:val="002C4357"/>
    <w:rsid w:val="002C4833"/>
    <w:rsid w:val="002C678A"/>
    <w:rsid w:val="002C7473"/>
    <w:rsid w:val="002C7E03"/>
    <w:rsid w:val="002D2002"/>
    <w:rsid w:val="002D2D83"/>
    <w:rsid w:val="002D376A"/>
    <w:rsid w:val="002D3AED"/>
    <w:rsid w:val="002D4DF3"/>
    <w:rsid w:val="002D4F73"/>
    <w:rsid w:val="002D67D9"/>
    <w:rsid w:val="002D71B6"/>
    <w:rsid w:val="002D76CA"/>
    <w:rsid w:val="002E3CD7"/>
    <w:rsid w:val="002E61AD"/>
    <w:rsid w:val="002E648D"/>
    <w:rsid w:val="002F3F9D"/>
    <w:rsid w:val="002F4296"/>
    <w:rsid w:val="002F429C"/>
    <w:rsid w:val="002F4933"/>
    <w:rsid w:val="002F610E"/>
    <w:rsid w:val="00301B9C"/>
    <w:rsid w:val="00302BA0"/>
    <w:rsid w:val="003030C8"/>
    <w:rsid w:val="0030375C"/>
    <w:rsid w:val="00305E1A"/>
    <w:rsid w:val="0030773E"/>
    <w:rsid w:val="00310691"/>
    <w:rsid w:val="00310A87"/>
    <w:rsid w:val="003128A1"/>
    <w:rsid w:val="00313C9E"/>
    <w:rsid w:val="0031527D"/>
    <w:rsid w:val="00317BA0"/>
    <w:rsid w:val="00320B53"/>
    <w:rsid w:val="00320D42"/>
    <w:rsid w:val="0032193A"/>
    <w:rsid w:val="00323BB1"/>
    <w:rsid w:val="00325DCC"/>
    <w:rsid w:val="00327772"/>
    <w:rsid w:val="003278C6"/>
    <w:rsid w:val="0033082D"/>
    <w:rsid w:val="00331F1D"/>
    <w:rsid w:val="003347FE"/>
    <w:rsid w:val="003357CC"/>
    <w:rsid w:val="0033595A"/>
    <w:rsid w:val="00337756"/>
    <w:rsid w:val="003407CA"/>
    <w:rsid w:val="00340BD9"/>
    <w:rsid w:val="00343D9E"/>
    <w:rsid w:val="00344286"/>
    <w:rsid w:val="00344CF9"/>
    <w:rsid w:val="00350E95"/>
    <w:rsid w:val="00351494"/>
    <w:rsid w:val="00351D2E"/>
    <w:rsid w:val="003533DE"/>
    <w:rsid w:val="00363876"/>
    <w:rsid w:val="00367120"/>
    <w:rsid w:val="00371ED7"/>
    <w:rsid w:val="003730F4"/>
    <w:rsid w:val="00373748"/>
    <w:rsid w:val="00373856"/>
    <w:rsid w:val="00373B3F"/>
    <w:rsid w:val="0037511A"/>
    <w:rsid w:val="00375ABA"/>
    <w:rsid w:val="00376CF4"/>
    <w:rsid w:val="003852A7"/>
    <w:rsid w:val="00385A48"/>
    <w:rsid w:val="003874A4"/>
    <w:rsid w:val="00387A29"/>
    <w:rsid w:val="00387FEA"/>
    <w:rsid w:val="003925AA"/>
    <w:rsid w:val="00392C9E"/>
    <w:rsid w:val="00393C97"/>
    <w:rsid w:val="00395F1F"/>
    <w:rsid w:val="00396D2E"/>
    <w:rsid w:val="0039734D"/>
    <w:rsid w:val="00397769"/>
    <w:rsid w:val="00397B99"/>
    <w:rsid w:val="003A0501"/>
    <w:rsid w:val="003A0B0D"/>
    <w:rsid w:val="003A411B"/>
    <w:rsid w:val="003A5F82"/>
    <w:rsid w:val="003A6580"/>
    <w:rsid w:val="003B14B5"/>
    <w:rsid w:val="003B1EF5"/>
    <w:rsid w:val="003B3CC8"/>
    <w:rsid w:val="003B6F1F"/>
    <w:rsid w:val="003B7904"/>
    <w:rsid w:val="003C12D7"/>
    <w:rsid w:val="003C22F7"/>
    <w:rsid w:val="003C44E9"/>
    <w:rsid w:val="003C4C64"/>
    <w:rsid w:val="003D0B5A"/>
    <w:rsid w:val="003D65D5"/>
    <w:rsid w:val="003D69E4"/>
    <w:rsid w:val="003D7D37"/>
    <w:rsid w:val="003D7EE7"/>
    <w:rsid w:val="003E041E"/>
    <w:rsid w:val="003E12A8"/>
    <w:rsid w:val="003E1414"/>
    <w:rsid w:val="003E178C"/>
    <w:rsid w:val="003E2CCB"/>
    <w:rsid w:val="003E3B6D"/>
    <w:rsid w:val="003E62C5"/>
    <w:rsid w:val="003E687B"/>
    <w:rsid w:val="003E6C86"/>
    <w:rsid w:val="003E6D4E"/>
    <w:rsid w:val="003E7D50"/>
    <w:rsid w:val="003E7D8C"/>
    <w:rsid w:val="003F1AD1"/>
    <w:rsid w:val="003F3C10"/>
    <w:rsid w:val="003F4B3A"/>
    <w:rsid w:val="003F56F4"/>
    <w:rsid w:val="003F5899"/>
    <w:rsid w:val="003F58D4"/>
    <w:rsid w:val="003F6572"/>
    <w:rsid w:val="003F66AA"/>
    <w:rsid w:val="003F6C37"/>
    <w:rsid w:val="00401032"/>
    <w:rsid w:val="004015CE"/>
    <w:rsid w:val="004017A2"/>
    <w:rsid w:val="00404F3C"/>
    <w:rsid w:val="00404FA3"/>
    <w:rsid w:val="0040732A"/>
    <w:rsid w:val="00410936"/>
    <w:rsid w:val="00410D77"/>
    <w:rsid w:val="004119F2"/>
    <w:rsid w:val="00412C3F"/>
    <w:rsid w:val="00412C91"/>
    <w:rsid w:val="0041336A"/>
    <w:rsid w:val="00416949"/>
    <w:rsid w:val="00421E9A"/>
    <w:rsid w:val="004233EC"/>
    <w:rsid w:val="004253D9"/>
    <w:rsid w:val="00426257"/>
    <w:rsid w:val="00426405"/>
    <w:rsid w:val="00427310"/>
    <w:rsid w:val="004274BA"/>
    <w:rsid w:val="0043206D"/>
    <w:rsid w:val="00436457"/>
    <w:rsid w:val="0044077C"/>
    <w:rsid w:val="004407E5"/>
    <w:rsid w:val="004415F3"/>
    <w:rsid w:val="00442CED"/>
    <w:rsid w:val="00444CD3"/>
    <w:rsid w:val="00445091"/>
    <w:rsid w:val="00450013"/>
    <w:rsid w:val="004523F8"/>
    <w:rsid w:val="00453622"/>
    <w:rsid w:val="004537BF"/>
    <w:rsid w:val="00453C94"/>
    <w:rsid w:val="00460A9C"/>
    <w:rsid w:val="00460F0D"/>
    <w:rsid w:val="004617B1"/>
    <w:rsid w:val="0046247D"/>
    <w:rsid w:val="00463141"/>
    <w:rsid w:val="00463974"/>
    <w:rsid w:val="00464AEF"/>
    <w:rsid w:val="0046505C"/>
    <w:rsid w:val="00465713"/>
    <w:rsid w:val="00466F4F"/>
    <w:rsid w:val="00467CF2"/>
    <w:rsid w:val="00470428"/>
    <w:rsid w:val="004721E7"/>
    <w:rsid w:val="004724E1"/>
    <w:rsid w:val="00474FED"/>
    <w:rsid w:val="0047506F"/>
    <w:rsid w:val="00476B29"/>
    <w:rsid w:val="00477876"/>
    <w:rsid w:val="00482D49"/>
    <w:rsid w:val="00482F15"/>
    <w:rsid w:val="00484F32"/>
    <w:rsid w:val="0048573D"/>
    <w:rsid w:val="00487C43"/>
    <w:rsid w:val="00490715"/>
    <w:rsid w:val="0049265C"/>
    <w:rsid w:val="004949E6"/>
    <w:rsid w:val="00495844"/>
    <w:rsid w:val="004977E1"/>
    <w:rsid w:val="004A0700"/>
    <w:rsid w:val="004A6C20"/>
    <w:rsid w:val="004A6C72"/>
    <w:rsid w:val="004A7DFA"/>
    <w:rsid w:val="004B024F"/>
    <w:rsid w:val="004B26A7"/>
    <w:rsid w:val="004B2CDB"/>
    <w:rsid w:val="004B3E6C"/>
    <w:rsid w:val="004B535C"/>
    <w:rsid w:val="004C00F7"/>
    <w:rsid w:val="004C0B21"/>
    <w:rsid w:val="004C15D4"/>
    <w:rsid w:val="004C1AD9"/>
    <w:rsid w:val="004C201B"/>
    <w:rsid w:val="004C24CA"/>
    <w:rsid w:val="004C2908"/>
    <w:rsid w:val="004C39AD"/>
    <w:rsid w:val="004C43CD"/>
    <w:rsid w:val="004C4CB0"/>
    <w:rsid w:val="004C4D03"/>
    <w:rsid w:val="004C5B03"/>
    <w:rsid w:val="004C7DE5"/>
    <w:rsid w:val="004D43F8"/>
    <w:rsid w:val="004D4B79"/>
    <w:rsid w:val="004D6423"/>
    <w:rsid w:val="004D6FCF"/>
    <w:rsid w:val="004D747D"/>
    <w:rsid w:val="004D76E9"/>
    <w:rsid w:val="004E1373"/>
    <w:rsid w:val="004E5993"/>
    <w:rsid w:val="004E6476"/>
    <w:rsid w:val="004E6AF5"/>
    <w:rsid w:val="004E6F30"/>
    <w:rsid w:val="004E7558"/>
    <w:rsid w:val="004F0AC1"/>
    <w:rsid w:val="004F0E5E"/>
    <w:rsid w:val="004F3A63"/>
    <w:rsid w:val="004F3AA0"/>
    <w:rsid w:val="004F597A"/>
    <w:rsid w:val="004F6009"/>
    <w:rsid w:val="004F685F"/>
    <w:rsid w:val="004F774A"/>
    <w:rsid w:val="00500012"/>
    <w:rsid w:val="00500016"/>
    <w:rsid w:val="005005BE"/>
    <w:rsid w:val="00500882"/>
    <w:rsid w:val="00500E29"/>
    <w:rsid w:val="0050459B"/>
    <w:rsid w:val="005052B3"/>
    <w:rsid w:val="0050537B"/>
    <w:rsid w:val="005056E4"/>
    <w:rsid w:val="00505B24"/>
    <w:rsid w:val="00506EB8"/>
    <w:rsid w:val="0050707B"/>
    <w:rsid w:val="00512734"/>
    <w:rsid w:val="005127A8"/>
    <w:rsid w:val="00513827"/>
    <w:rsid w:val="005146C2"/>
    <w:rsid w:val="00514836"/>
    <w:rsid w:val="00515C70"/>
    <w:rsid w:val="005163D7"/>
    <w:rsid w:val="00520FE4"/>
    <w:rsid w:val="00522D76"/>
    <w:rsid w:val="005241D3"/>
    <w:rsid w:val="00525536"/>
    <w:rsid w:val="00527177"/>
    <w:rsid w:val="00532F33"/>
    <w:rsid w:val="00534788"/>
    <w:rsid w:val="00534A59"/>
    <w:rsid w:val="00535316"/>
    <w:rsid w:val="00535C36"/>
    <w:rsid w:val="0054111B"/>
    <w:rsid w:val="005423B9"/>
    <w:rsid w:val="00542ADA"/>
    <w:rsid w:val="005432FC"/>
    <w:rsid w:val="00543832"/>
    <w:rsid w:val="005443C8"/>
    <w:rsid w:val="00544F9A"/>
    <w:rsid w:val="00545EE8"/>
    <w:rsid w:val="005463FF"/>
    <w:rsid w:val="005474F5"/>
    <w:rsid w:val="0054765D"/>
    <w:rsid w:val="005479E0"/>
    <w:rsid w:val="00550163"/>
    <w:rsid w:val="00550AAF"/>
    <w:rsid w:val="00551097"/>
    <w:rsid w:val="0055121A"/>
    <w:rsid w:val="00551778"/>
    <w:rsid w:val="005520A2"/>
    <w:rsid w:val="0055442C"/>
    <w:rsid w:val="005644C6"/>
    <w:rsid w:val="005646FC"/>
    <w:rsid w:val="00564756"/>
    <w:rsid w:val="0056564E"/>
    <w:rsid w:val="00566E56"/>
    <w:rsid w:val="005728D2"/>
    <w:rsid w:val="00572984"/>
    <w:rsid w:val="00572BA8"/>
    <w:rsid w:val="00572F18"/>
    <w:rsid w:val="005744A8"/>
    <w:rsid w:val="00574759"/>
    <w:rsid w:val="005756FA"/>
    <w:rsid w:val="00576129"/>
    <w:rsid w:val="0057633F"/>
    <w:rsid w:val="00576C33"/>
    <w:rsid w:val="005771D0"/>
    <w:rsid w:val="0058037B"/>
    <w:rsid w:val="005807D5"/>
    <w:rsid w:val="00581320"/>
    <w:rsid w:val="00583189"/>
    <w:rsid w:val="00584C2B"/>
    <w:rsid w:val="00585BE5"/>
    <w:rsid w:val="00585DDA"/>
    <w:rsid w:val="00587686"/>
    <w:rsid w:val="00587BA6"/>
    <w:rsid w:val="0059086E"/>
    <w:rsid w:val="00596AF2"/>
    <w:rsid w:val="005A04C2"/>
    <w:rsid w:val="005A0B5B"/>
    <w:rsid w:val="005A0EF6"/>
    <w:rsid w:val="005A210C"/>
    <w:rsid w:val="005A229C"/>
    <w:rsid w:val="005A58A9"/>
    <w:rsid w:val="005B0AEA"/>
    <w:rsid w:val="005B2B35"/>
    <w:rsid w:val="005B2CA0"/>
    <w:rsid w:val="005B3650"/>
    <w:rsid w:val="005B41BE"/>
    <w:rsid w:val="005B4428"/>
    <w:rsid w:val="005B7346"/>
    <w:rsid w:val="005B7CF8"/>
    <w:rsid w:val="005C0922"/>
    <w:rsid w:val="005C2BE7"/>
    <w:rsid w:val="005C79DB"/>
    <w:rsid w:val="005D19E3"/>
    <w:rsid w:val="005D2870"/>
    <w:rsid w:val="005D2C4B"/>
    <w:rsid w:val="005D4EF6"/>
    <w:rsid w:val="005D5F13"/>
    <w:rsid w:val="005D7CA5"/>
    <w:rsid w:val="005E3567"/>
    <w:rsid w:val="005E5BBA"/>
    <w:rsid w:val="005E67F4"/>
    <w:rsid w:val="005F1573"/>
    <w:rsid w:val="005F3503"/>
    <w:rsid w:val="005F7052"/>
    <w:rsid w:val="0060015B"/>
    <w:rsid w:val="00603095"/>
    <w:rsid w:val="00604E52"/>
    <w:rsid w:val="006050E2"/>
    <w:rsid w:val="006108FE"/>
    <w:rsid w:val="00610DB4"/>
    <w:rsid w:val="006125AF"/>
    <w:rsid w:val="00612719"/>
    <w:rsid w:val="00616534"/>
    <w:rsid w:val="00616775"/>
    <w:rsid w:val="00617194"/>
    <w:rsid w:val="00617AC6"/>
    <w:rsid w:val="00620C15"/>
    <w:rsid w:val="00621A62"/>
    <w:rsid w:val="00622B21"/>
    <w:rsid w:val="00625562"/>
    <w:rsid w:val="0062742D"/>
    <w:rsid w:val="0063011F"/>
    <w:rsid w:val="0063184B"/>
    <w:rsid w:val="0063654A"/>
    <w:rsid w:val="00640503"/>
    <w:rsid w:val="00640968"/>
    <w:rsid w:val="00641CA2"/>
    <w:rsid w:val="0064351F"/>
    <w:rsid w:val="00644813"/>
    <w:rsid w:val="00645ED2"/>
    <w:rsid w:val="00646A1E"/>
    <w:rsid w:val="00647211"/>
    <w:rsid w:val="006503F3"/>
    <w:rsid w:val="00651C95"/>
    <w:rsid w:val="00652572"/>
    <w:rsid w:val="0065440B"/>
    <w:rsid w:val="00654B29"/>
    <w:rsid w:val="006551CA"/>
    <w:rsid w:val="00660F31"/>
    <w:rsid w:val="00661568"/>
    <w:rsid w:val="00661640"/>
    <w:rsid w:val="00664755"/>
    <w:rsid w:val="00664E8F"/>
    <w:rsid w:val="006656E2"/>
    <w:rsid w:val="006679E2"/>
    <w:rsid w:val="00671D4E"/>
    <w:rsid w:val="006731A4"/>
    <w:rsid w:val="006737F6"/>
    <w:rsid w:val="00674535"/>
    <w:rsid w:val="00674FC0"/>
    <w:rsid w:val="006761E7"/>
    <w:rsid w:val="00676D4C"/>
    <w:rsid w:val="00685F60"/>
    <w:rsid w:val="00686FE8"/>
    <w:rsid w:val="0068781A"/>
    <w:rsid w:val="0068785E"/>
    <w:rsid w:val="00692B80"/>
    <w:rsid w:val="00694C91"/>
    <w:rsid w:val="00694CE9"/>
    <w:rsid w:val="00694DA9"/>
    <w:rsid w:val="006952C3"/>
    <w:rsid w:val="0069649B"/>
    <w:rsid w:val="00696D7A"/>
    <w:rsid w:val="00697723"/>
    <w:rsid w:val="00697AC0"/>
    <w:rsid w:val="006A11C1"/>
    <w:rsid w:val="006A1279"/>
    <w:rsid w:val="006A683A"/>
    <w:rsid w:val="006B0F96"/>
    <w:rsid w:val="006B40D8"/>
    <w:rsid w:val="006B4A30"/>
    <w:rsid w:val="006B63F5"/>
    <w:rsid w:val="006B7E06"/>
    <w:rsid w:val="006C17F5"/>
    <w:rsid w:val="006C1DA3"/>
    <w:rsid w:val="006C21E2"/>
    <w:rsid w:val="006C3042"/>
    <w:rsid w:val="006C543E"/>
    <w:rsid w:val="006D0617"/>
    <w:rsid w:val="006D149B"/>
    <w:rsid w:val="006D158A"/>
    <w:rsid w:val="006D38AB"/>
    <w:rsid w:val="006D3FC2"/>
    <w:rsid w:val="006D4159"/>
    <w:rsid w:val="006D4941"/>
    <w:rsid w:val="006D6287"/>
    <w:rsid w:val="006D689A"/>
    <w:rsid w:val="006E13B7"/>
    <w:rsid w:val="006E5876"/>
    <w:rsid w:val="006E60BD"/>
    <w:rsid w:val="006E651D"/>
    <w:rsid w:val="006E7A55"/>
    <w:rsid w:val="006E7AF8"/>
    <w:rsid w:val="006F0EDB"/>
    <w:rsid w:val="006F7AEE"/>
    <w:rsid w:val="00703AE9"/>
    <w:rsid w:val="00704651"/>
    <w:rsid w:val="007046DF"/>
    <w:rsid w:val="00705250"/>
    <w:rsid w:val="00705A95"/>
    <w:rsid w:val="007060EC"/>
    <w:rsid w:val="00706FF1"/>
    <w:rsid w:val="00712A18"/>
    <w:rsid w:val="00713279"/>
    <w:rsid w:val="00713307"/>
    <w:rsid w:val="00717D6A"/>
    <w:rsid w:val="00721105"/>
    <w:rsid w:val="00724194"/>
    <w:rsid w:val="00724D4C"/>
    <w:rsid w:val="00724ECF"/>
    <w:rsid w:val="00725FB2"/>
    <w:rsid w:val="00727F91"/>
    <w:rsid w:val="00730896"/>
    <w:rsid w:val="00731737"/>
    <w:rsid w:val="00733164"/>
    <w:rsid w:val="0073360A"/>
    <w:rsid w:val="00737C73"/>
    <w:rsid w:val="007402E4"/>
    <w:rsid w:val="00741419"/>
    <w:rsid w:val="00741C63"/>
    <w:rsid w:val="00743432"/>
    <w:rsid w:val="00743699"/>
    <w:rsid w:val="00746DE5"/>
    <w:rsid w:val="0074767C"/>
    <w:rsid w:val="0075025C"/>
    <w:rsid w:val="0075062F"/>
    <w:rsid w:val="0075473A"/>
    <w:rsid w:val="007547B4"/>
    <w:rsid w:val="007577A6"/>
    <w:rsid w:val="007618EB"/>
    <w:rsid w:val="00761CCA"/>
    <w:rsid w:val="00763341"/>
    <w:rsid w:val="00764F17"/>
    <w:rsid w:val="00766D2E"/>
    <w:rsid w:val="00770572"/>
    <w:rsid w:val="00772A85"/>
    <w:rsid w:val="0077431E"/>
    <w:rsid w:val="00774A5B"/>
    <w:rsid w:val="00776871"/>
    <w:rsid w:val="00781A51"/>
    <w:rsid w:val="00782764"/>
    <w:rsid w:val="007828F0"/>
    <w:rsid w:val="00784A32"/>
    <w:rsid w:val="0079003E"/>
    <w:rsid w:val="00790294"/>
    <w:rsid w:val="0079134D"/>
    <w:rsid w:val="007943DF"/>
    <w:rsid w:val="00794B4C"/>
    <w:rsid w:val="00794DE4"/>
    <w:rsid w:val="007958E7"/>
    <w:rsid w:val="00797805"/>
    <w:rsid w:val="007A0DD5"/>
    <w:rsid w:val="007A0FD7"/>
    <w:rsid w:val="007A1673"/>
    <w:rsid w:val="007A57BA"/>
    <w:rsid w:val="007A63F5"/>
    <w:rsid w:val="007A64FF"/>
    <w:rsid w:val="007A6A2E"/>
    <w:rsid w:val="007A70F9"/>
    <w:rsid w:val="007B19E7"/>
    <w:rsid w:val="007B1FB9"/>
    <w:rsid w:val="007B470C"/>
    <w:rsid w:val="007B65B2"/>
    <w:rsid w:val="007B7374"/>
    <w:rsid w:val="007C2B82"/>
    <w:rsid w:val="007C35F0"/>
    <w:rsid w:val="007C48C0"/>
    <w:rsid w:val="007C5ED2"/>
    <w:rsid w:val="007C657D"/>
    <w:rsid w:val="007D24D0"/>
    <w:rsid w:val="007D5092"/>
    <w:rsid w:val="007D73A2"/>
    <w:rsid w:val="007E1AB8"/>
    <w:rsid w:val="007E1FF6"/>
    <w:rsid w:val="007E24C6"/>
    <w:rsid w:val="007E40A4"/>
    <w:rsid w:val="007E4FE6"/>
    <w:rsid w:val="007E6375"/>
    <w:rsid w:val="007E68B6"/>
    <w:rsid w:val="007E767E"/>
    <w:rsid w:val="007F0393"/>
    <w:rsid w:val="007F1134"/>
    <w:rsid w:val="007F360A"/>
    <w:rsid w:val="007F4455"/>
    <w:rsid w:val="007F5F26"/>
    <w:rsid w:val="0080043D"/>
    <w:rsid w:val="00802205"/>
    <w:rsid w:val="00802A2B"/>
    <w:rsid w:val="008043C7"/>
    <w:rsid w:val="00804B51"/>
    <w:rsid w:val="008053CF"/>
    <w:rsid w:val="00806301"/>
    <w:rsid w:val="0080741A"/>
    <w:rsid w:val="00810516"/>
    <w:rsid w:val="0081071B"/>
    <w:rsid w:val="008125CF"/>
    <w:rsid w:val="00812D0F"/>
    <w:rsid w:val="008136A0"/>
    <w:rsid w:val="0081374C"/>
    <w:rsid w:val="0081506F"/>
    <w:rsid w:val="00817880"/>
    <w:rsid w:val="00821942"/>
    <w:rsid w:val="00821ED4"/>
    <w:rsid w:val="00822CD2"/>
    <w:rsid w:val="008263B6"/>
    <w:rsid w:val="00833F52"/>
    <w:rsid w:val="00836752"/>
    <w:rsid w:val="00837569"/>
    <w:rsid w:val="00840FB1"/>
    <w:rsid w:val="00843982"/>
    <w:rsid w:val="00843A49"/>
    <w:rsid w:val="00843F89"/>
    <w:rsid w:val="00850387"/>
    <w:rsid w:val="008508A3"/>
    <w:rsid w:val="0085205E"/>
    <w:rsid w:val="00856163"/>
    <w:rsid w:val="00856C61"/>
    <w:rsid w:val="00856CE2"/>
    <w:rsid w:val="00857F43"/>
    <w:rsid w:val="00860216"/>
    <w:rsid w:val="0086135A"/>
    <w:rsid w:val="00861581"/>
    <w:rsid w:val="00867260"/>
    <w:rsid w:val="00870A9C"/>
    <w:rsid w:val="00872277"/>
    <w:rsid w:val="0087378E"/>
    <w:rsid w:val="008738E3"/>
    <w:rsid w:val="00873AB6"/>
    <w:rsid w:val="00875C94"/>
    <w:rsid w:val="0088008C"/>
    <w:rsid w:val="00881F7D"/>
    <w:rsid w:val="00882F7D"/>
    <w:rsid w:val="0088369F"/>
    <w:rsid w:val="0088675C"/>
    <w:rsid w:val="008900F4"/>
    <w:rsid w:val="00890A7D"/>
    <w:rsid w:val="00892B13"/>
    <w:rsid w:val="008948C5"/>
    <w:rsid w:val="00894A4D"/>
    <w:rsid w:val="00895FEF"/>
    <w:rsid w:val="00897152"/>
    <w:rsid w:val="0089751C"/>
    <w:rsid w:val="008A0C22"/>
    <w:rsid w:val="008A1FFB"/>
    <w:rsid w:val="008A52DC"/>
    <w:rsid w:val="008A61DE"/>
    <w:rsid w:val="008A637F"/>
    <w:rsid w:val="008B2ECB"/>
    <w:rsid w:val="008B40A0"/>
    <w:rsid w:val="008B4EBF"/>
    <w:rsid w:val="008C03A9"/>
    <w:rsid w:val="008C1BB8"/>
    <w:rsid w:val="008D07DF"/>
    <w:rsid w:val="008D084E"/>
    <w:rsid w:val="008D1099"/>
    <w:rsid w:val="008D1955"/>
    <w:rsid w:val="008D2B70"/>
    <w:rsid w:val="008D5E4A"/>
    <w:rsid w:val="008D648F"/>
    <w:rsid w:val="008D6B0A"/>
    <w:rsid w:val="008D71D6"/>
    <w:rsid w:val="008D736E"/>
    <w:rsid w:val="008D7A0C"/>
    <w:rsid w:val="008E0483"/>
    <w:rsid w:val="008E21FE"/>
    <w:rsid w:val="008E3196"/>
    <w:rsid w:val="008E47ED"/>
    <w:rsid w:val="008E61AD"/>
    <w:rsid w:val="008E7401"/>
    <w:rsid w:val="008E7EB7"/>
    <w:rsid w:val="008F0723"/>
    <w:rsid w:val="008F0F90"/>
    <w:rsid w:val="008F15D6"/>
    <w:rsid w:val="008F27FB"/>
    <w:rsid w:val="008F502F"/>
    <w:rsid w:val="008F566C"/>
    <w:rsid w:val="008F6462"/>
    <w:rsid w:val="008F6638"/>
    <w:rsid w:val="009020EF"/>
    <w:rsid w:val="009022EF"/>
    <w:rsid w:val="00902766"/>
    <w:rsid w:val="00903C99"/>
    <w:rsid w:val="00911101"/>
    <w:rsid w:val="00911680"/>
    <w:rsid w:val="00912B1C"/>
    <w:rsid w:val="00913D96"/>
    <w:rsid w:val="009167F1"/>
    <w:rsid w:val="00917116"/>
    <w:rsid w:val="00917865"/>
    <w:rsid w:val="0091796D"/>
    <w:rsid w:val="0092032A"/>
    <w:rsid w:val="00920900"/>
    <w:rsid w:val="0092102C"/>
    <w:rsid w:val="00921A4D"/>
    <w:rsid w:val="00923F51"/>
    <w:rsid w:val="009250A7"/>
    <w:rsid w:val="00925AE0"/>
    <w:rsid w:val="00927958"/>
    <w:rsid w:val="009340DC"/>
    <w:rsid w:val="0093439E"/>
    <w:rsid w:val="009354CD"/>
    <w:rsid w:val="009400A0"/>
    <w:rsid w:val="00940DA7"/>
    <w:rsid w:val="0094292C"/>
    <w:rsid w:val="0094436F"/>
    <w:rsid w:val="009447AC"/>
    <w:rsid w:val="009512AF"/>
    <w:rsid w:val="00951453"/>
    <w:rsid w:val="009524AE"/>
    <w:rsid w:val="009562E9"/>
    <w:rsid w:val="00956F90"/>
    <w:rsid w:val="009578CE"/>
    <w:rsid w:val="00957BBF"/>
    <w:rsid w:val="00961D58"/>
    <w:rsid w:val="00963B87"/>
    <w:rsid w:val="00964C78"/>
    <w:rsid w:val="00964FCC"/>
    <w:rsid w:val="00967408"/>
    <w:rsid w:val="00970486"/>
    <w:rsid w:val="00970522"/>
    <w:rsid w:val="00970897"/>
    <w:rsid w:val="009742AF"/>
    <w:rsid w:val="0097597B"/>
    <w:rsid w:val="00975A4E"/>
    <w:rsid w:val="00975FEF"/>
    <w:rsid w:val="009768E7"/>
    <w:rsid w:val="009769D8"/>
    <w:rsid w:val="00976B94"/>
    <w:rsid w:val="00976E40"/>
    <w:rsid w:val="00977076"/>
    <w:rsid w:val="00977A84"/>
    <w:rsid w:val="00977C50"/>
    <w:rsid w:val="009826D3"/>
    <w:rsid w:val="00982879"/>
    <w:rsid w:val="0098376D"/>
    <w:rsid w:val="00986495"/>
    <w:rsid w:val="009867E9"/>
    <w:rsid w:val="00986EF0"/>
    <w:rsid w:val="0098790D"/>
    <w:rsid w:val="0099317B"/>
    <w:rsid w:val="00994AB0"/>
    <w:rsid w:val="00994D78"/>
    <w:rsid w:val="0099600A"/>
    <w:rsid w:val="009960C4"/>
    <w:rsid w:val="00996925"/>
    <w:rsid w:val="009A0EFF"/>
    <w:rsid w:val="009A15EF"/>
    <w:rsid w:val="009A28B9"/>
    <w:rsid w:val="009A2FCF"/>
    <w:rsid w:val="009A44F8"/>
    <w:rsid w:val="009A45A6"/>
    <w:rsid w:val="009A640D"/>
    <w:rsid w:val="009A7968"/>
    <w:rsid w:val="009B06A3"/>
    <w:rsid w:val="009B14C9"/>
    <w:rsid w:val="009B29B6"/>
    <w:rsid w:val="009B3DD8"/>
    <w:rsid w:val="009B41D7"/>
    <w:rsid w:val="009B52D2"/>
    <w:rsid w:val="009B5A54"/>
    <w:rsid w:val="009B66AD"/>
    <w:rsid w:val="009B72B5"/>
    <w:rsid w:val="009C34A6"/>
    <w:rsid w:val="009C3E98"/>
    <w:rsid w:val="009C4CF7"/>
    <w:rsid w:val="009C5BA1"/>
    <w:rsid w:val="009C6509"/>
    <w:rsid w:val="009C7183"/>
    <w:rsid w:val="009D1E07"/>
    <w:rsid w:val="009D20A0"/>
    <w:rsid w:val="009D37E7"/>
    <w:rsid w:val="009D43AF"/>
    <w:rsid w:val="009D4BA4"/>
    <w:rsid w:val="009D55EC"/>
    <w:rsid w:val="009D61D5"/>
    <w:rsid w:val="009E0E73"/>
    <w:rsid w:val="009E1D33"/>
    <w:rsid w:val="009E3209"/>
    <w:rsid w:val="009E449F"/>
    <w:rsid w:val="009E6847"/>
    <w:rsid w:val="009F101B"/>
    <w:rsid w:val="009F10F5"/>
    <w:rsid w:val="009F2C98"/>
    <w:rsid w:val="009F3132"/>
    <w:rsid w:val="009F39E6"/>
    <w:rsid w:val="009F5B8E"/>
    <w:rsid w:val="009F6E73"/>
    <w:rsid w:val="00A0116B"/>
    <w:rsid w:val="00A01985"/>
    <w:rsid w:val="00A02F33"/>
    <w:rsid w:val="00A03BE0"/>
    <w:rsid w:val="00A05BD9"/>
    <w:rsid w:val="00A05CC7"/>
    <w:rsid w:val="00A06AA8"/>
    <w:rsid w:val="00A100B2"/>
    <w:rsid w:val="00A10B51"/>
    <w:rsid w:val="00A10D15"/>
    <w:rsid w:val="00A11217"/>
    <w:rsid w:val="00A1255F"/>
    <w:rsid w:val="00A13AD8"/>
    <w:rsid w:val="00A13B03"/>
    <w:rsid w:val="00A1768B"/>
    <w:rsid w:val="00A22630"/>
    <w:rsid w:val="00A23A44"/>
    <w:rsid w:val="00A23A9F"/>
    <w:rsid w:val="00A23D9D"/>
    <w:rsid w:val="00A25577"/>
    <w:rsid w:val="00A30839"/>
    <w:rsid w:val="00A30AF8"/>
    <w:rsid w:val="00A314DF"/>
    <w:rsid w:val="00A31561"/>
    <w:rsid w:val="00A3267A"/>
    <w:rsid w:val="00A33E6C"/>
    <w:rsid w:val="00A364C0"/>
    <w:rsid w:val="00A37A43"/>
    <w:rsid w:val="00A37FB4"/>
    <w:rsid w:val="00A40FB5"/>
    <w:rsid w:val="00A4121C"/>
    <w:rsid w:val="00A4376C"/>
    <w:rsid w:val="00A4649A"/>
    <w:rsid w:val="00A47B94"/>
    <w:rsid w:val="00A47F6A"/>
    <w:rsid w:val="00A51F8A"/>
    <w:rsid w:val="00A5264E"/>
    <w:rsid w:val="00A575BF"/>
    <w:rsid w:val="00A61422"/>
    <w:rsid w:val="00A63699"/>
    <w:rsid w:val="00A648B1"/>
    <w:rsid w:val="00A6538C"/>
    <w:rsid w:val="00A655A8"/>
    <w:rsid w:val="00A662F2"/>
    <w:rsid w:val="00A667DD"/>
    <w:rsid w:val="00A6765B"/>
    <w:rsid w:val="00A706DC"/>
    <w:rsid w:val="00A719F4"/>
    <w:rsid w:val="00A71FF7"/>
    <w:rsid w:val="00A753C4"/>
    <w:rsid w:val="00A76488"/>
    <w:rsid w:val="00A829EC"/>
    <w:rsid w:val="00A90905"/>
    <w:rsid w:val="00A9146D"/>
    <w:rsid w:val="00A91AE1"/>
    <w:rsid w:val="00A9307D"/>
    <w:rsid w:val="00A941C4"/>
    <w:rsid w:val="00A94920"/>
    <w:rsid w:val="00A95F9F"/>
    <w:rsid w:val="00A96381"/>
    <w:rsid w:val="00A965ED"/>
    <w:rsid w:val="00A97436"/>
    <w:rsid w:val="00AA00C3"/>
    <w:rsid w:val="00AA1D6C"/>
    <w:rsid w:val="00AA2963"/>
    <w:rsid w:val="00AA4CF2"/>
    <w:rsid w:val="00AA69E0"/>
    <w:rsid w:val="00AB0E1E"/>
    <w:rsid w:val="00AB143F"/>
    <w:rsid w:val="00AB14E4"/>
    <w:rsid w:val="00AB15A8"/>
    <w:rsid w:val="00AB3066"/>
    <w:rsid w:val="00AB500A"/>
    <w:rsid w:val="00AB6216"/>
    <w:rsid w:val="00AB697F"/>
    <w:rsid w:val="00AC0979"/>
    <w:rsid w:val="00AC0C83"/>
    <w:rsid w:val="00AC141F"/>
    <w:rsid w:val="00AC36A2"/>
    <w:rsid w:val="00AC3CC4"/>
    <w:rsid w:val="00AC44D1"/>
    <w:rsid w:val="00AC5705"/>
    <w:rsid w:val="00AC6801"/>
    <w:rsid w:val="00AC68B5"/>
    <w:rsid w:val="00AC693C"/>
    <w:rsid w:val="00AC7E1A"/>
    <w:rsid w:val="00AC7FAF"/>
    <w:rsid w:val="00AD03FD"/>
    <w:rsid w:val="00AD1EB8"/>
    <w:rsid w:val="00AD291F"/>
    <w:rsid w:val="00AD332D"/>
    <w:rsid w:val="00AD40B1"/>
    <w:rsid w:val="00AD4142"/>
    <w:rsid w:val="00AD44CA"/>
    <w:rsid w:val="00AD48B2"/>
    <w:rsid w:val="00AD62F3"/>
    <w:rsid w:val="00AD6C8B"/>
    <w:rsid w:val="00AD7ACF"/>
    <w:rsid w:val="00AE0105"/>
    <w:rsid w:val="00AE13EC"/>
    <w:rsid w:val="00AE1531"/>
    <w:rsid w:val="00AE340D"/>
    <w:rsid w:val="00AE4CF6"/>
    <w:rsid w:val="00AE53B4"/>
    <w:rsid w:val="00AE54B1"/>
    <w:rsid w:val="00AE6AA1"/>
    <w:rsid w:val="00AF076D"/>
    <w:rsid w:val="00AF0D7C"/>
    <w:rsid w:val="00AF1253"/>
    <w:rsid w:val="00AF1550"/>
    <w:rsid w:val="00AF32D3"/>
    <w:rsid w:val="00AF3528"/>
    <w:rsid w:val="00AF745E"/>
    <w:rsid w:val="00AF7E16"/>
    <w:rsid w:val="00B002EA"/>
    <w:rsid w:val="00B0272E"/>
    <w:rsid w:val="00B0308C"/>
    <w:rsid w:val="00B0390A"/>
    <w:rsid w:val="00B041F7"/>
    <w:rsid w:val="00B05A13"/>
    <w:rsid w:val="00B060C3"/>
    <w:rsid w:val="00B10C4B"/>
    <w:rsid w:val="00B10C56"/>
    <w:rsid w:val="00B11A86"/>
    <w:rsid w:val="00B12F43"/>
    <w:rsid w:val="00B13FFB"/>
    <w:rsid w:val="00B14BDD"/>
    <w:rsid w:val="00B15AA5"/>
    <w:rsid w:val="00B17D39"/>
    <w:rsid w:val="00B20366"/>
    <w:rsid w:val="00B21B40"/>
    <w:rsid w:val="00B22685"/>
    <w:rsid w:val="00B22B6F"/>
    <w:rsid w:val="00B24935"/>
    <w:rsid w:val="00B25DD5"/>
    <w:rsid w:val="00B3051D"/>
    <w:rsid w:val="00B328A0"/>
    <w:rsid w:val="00B32935"/>
    <w:rsid w:val="00B32E3D"/>
    <w:rsid w:val="00B33F7F"/>
    <w:rsid w:val="00B3436D"/>
    <w:rsid w:val="00B343CB"/>
    <w:rsid w:val="00B37275"/>
    <w:rsid w:val="00B377AE"/>
    <w:rsid w:val="00B4097E"/>
    <w:rsid w:val="00B40B39"/>
    <w:rsid w:val="00B41662"/>
    <w:rsid w:val="00B41E71"/>
    <w:rsid w:val="00B425A8"/>
    <w:rsid w:val="00B445BF"/>
    <w:rsid w:val="00B4588D"/>
    <w:rsid w:val="00B51E79"/>
    <w:rsid w:val="00B52D33"/>
    <w:rsid w:val="00B54331"/>
    <w:rsid w:val="00B57EC1"/>
    <w:rsid w:val="00B6430A"/>
    <w:rsid w:val="00B67792"/>
    <w:rsid w:val="00B7050E"/>
    <w:rsid w:val="00B7114D"/>
    <w:rsid w:val="00B72412"/>
    <w:rsid w:val="00B765BC"/>
    <w:rsid w:val="00B818AB"/>
    <w:rsid w:val="00B82E70"/>
    <w:rsid w:val="00B839BF"/>
    <w:rsid w:val="00B848D6"/>
    <w:rsid w:val="00B87B56"/>
    <w:rsid w:val="00B9073A"/>
    <w:rsid w:val="00B91A61"/>
    <w:rsid w:val="00B91D06"/>
    <w:rsid w:val="00B9577D"/>
    <w:rsid w:val="00B96270"/>
    <w:rsid w:val="00B9796E"/>
    <w:rsid w:val="00B97EE9"/>
    <w:rsid w:val="00BA0822"/>
    <w:rsid w:val="00BA29FB"/>
    <w:rsid w:val="00BA3380"/>
    <w:rsid w:val="00BA3460"/>
    <w:rsid w:val="00BA4085"/>
    <w:rsid w:val="00BA461F"/>
    <w:rsid w:val="00BA531B"/>
    <w:rsid w:val="00BA6C5E"/>
    <w:rsid w:val="00BA73E9"/>
    <w:rsid w:val="00BA7A3C"/>
    <w:rsid w:val="00BB2E14"/>
    <w:rsid w:val="00BB3B9D"/>
    <w:rsid w:val="00BB4579"/>
    <w:rsid w:val="00BB49A1"/>
    <w:rsid w:val="00BB527C"/>
    <w:rsid w:val="00BB6372"/>
    <w:rsid w:val="00BB69A3"/>
    <w:rsid w:val="00BB6F4B"/>
    <w:rsid w:val="00BC6894"/>
    <w:rsid w:val="00BC68A6"/>
    <w:rsid w:val="00BC6D8A"/>
    <w:rsid w:val="00BC6F66"/>
    <w:rsid w:val="00BD0722"/>
    <w:rsid w:val="00BD41E4"/>
    <w:rsid w:val="00BD5B00"/>
    <w:rsid w:val="00BD7061"/>
    <w:rsid w:val="00BD7373"/>
    <w:rsid w:val="00BE0930"/>
    <w:rsid w:val="00BE1145"/>
    <w:rsid w:val="00BE1924"/>
    <w:rsid w:val="00BE1BA5"/>
    <w:rsid w:val="00BE486F"/>
    <w:rsid w:val="00BE6E89"/>
    <w:rsid w:val="00BE7AD6"/>
    <w:rsid w:val="00BF2D1D"/>
    <w:rsid w:val="00BF36E7"/>
    <w:rsid w:val="00BF3F8F"/>
    <w:rsid w:val="00BF53D6"/>
    <w:rsid w:val="00BF7415"/>
    <w:rsid w:val="00C0018A"/>
    <w:rsid w:val="00C011A5"/>
    <w:rsid w:val="00C01F62"/>
    <w:rsid w:val="00C0408C"/>
    <w:rsid w:val="00C06B82"/>
    <w:rsid w:val="00C07078"/>
    <w:rsid w:val="00C0794F"/>
    <w:rsid w:val="00C10040"/>
    <w:rsid w:val="00C11727"/>
    <w:rsid w:val="00C12420"/>
    <w:rsid w:val="00C12464"/>
    <w:rsid w:val="00C14B4D"/>
    <w:rsid w:val="00C1532E"/>
    <w:rsid w:val="00C17024"/>
    <w:rsid w:val="00C17542"/>
    <w:rsid w:val="00C20031"/>
    <w:rsid w:val="00C21425"/>
    <w:rsid w:val="00C22EE9"/>
    <w:rsid w:val="00C246F7"/>
    <w:rsid w:val="00C24C52"/>
    <w:rsid w:val="00C25637"/>
    <w:rsid w:val="00C26074"/>
    <w:rsid w:val="00C26606"/>
    <w:rsid w:val="00C31220"/>
    <w:rsid w:val="00C313B2"/>
    <w:rsid w:val="00C32368"/>
    <w:rsid w:val="00C35E28"/>
    <w:rsid w:val="00C37C15"/>
    <w:rsid w:val="00C37FD7"/>
    <w:rsid w:val="00C41EAD"/>
    <w:rsid w:val="00C42A4D"/>
    <w:rsid w:val="00C42A86"/>
    <w:rsid w:val="00C4572F"/>
    <w:rsid w:val="00C45DF5"/>
    <w:rsid w:val="00C46A43"/>
    <w:rsid w:val="00C47366"/>
    <w:rsid w:val="00C47741"/>
    <w:rsid w:val="00C4798B"/>
    <w:rsid w:val="00C50EBA"/>
    <w:rsid w:val="00C52885"/>
    <w:rsid w:val="00C53428"/>
    <w:rsid w:val="00C53FF4"/>
    <w:rsid w:val="00C5471D"/>
    <w:rsid w:val="00C55665"/>
    <w:rsid w:val="00C57A2B"/>
    <w:rsid w:val="00C57C5A"/>
    <w:rsid w:val="00C61E1E"/>
    <w:rsid w:val="00C624E1"/>
    <w:rsid w:val="00C628CA"/>
    <w:rsid w:val="00C62C3E"/>
    <w:rsid w:val="00C63B55"/>
    <w:rsid w:val="00C70C91"/>
    <w:rsid w:val="00C742C2"/>
    <w:rsid w:val="00C76735"/>
    <w:rsid w:val="00C810E3"/>
    <w:rsid w:val="00C823C8"/>
    <w:rsid w:val="00C8340A"/>
    <w:rsid w:val="00C8468F"/>
    <w:rsid w:val="00C85903"/>
    <w:rsid w:val="00C86142"/>
    <w:rsid w:val="00C86B28"/>
    <w:rsid w:val="00C86F9E"/>
    <w:rsid w:val="00C90E3B"/>
    <w:rsid w:val="00C95DC1"/>
    <w:rsid w:val="00CA0BA0"/>
    <w:rsid w:val="00CA13B0"/>
    <w:rsid w:val="00CA41F8"/>
    <w:rsid w:val="00CA5F86"/>
    <w:rsid w:val="00CA7C1B"/>
    <w:rsid w:val="00CB1AB4"/>
    <w:rsid w:val="00CB1B7C"/>
    <w:rsid w:val="00CB1F52"/>
    <w:rsid w:val="00CB2DFE"/>
    <w:rsid w:val="00CB72ED"/>
    <w:rsid w:val="00CC027D"/>
    <w:rsid w:val="00CC1694"/>
    <w:rsid w:val="00CC3346"/>
    <w:rsid w:val="00CC4127"/>
    <w:rsid w:val="00CC524B"/>
    <w:rsid w:val="00CC574A"/>
    <w:rsid w:val="00CC750C"/>
    <w:rsid w:val="00CC7E5C"/>
    <w:rsid w:val="00CC7FC6"/>
    <w:rsid w:val="00CD086B"/>
    <w:rsid w:val="00CD1630"/>
    <w:rsid w:val="00CD1B09"/>
    <w:rsid w:val="00CD24CD"/>
    <w:rsid w:val="00CD25F4"/>
    <w:rsid w:val="00CD3BA9"/>
    <w:rsid w:val="00CD61AC"/>
    <w:rsid w:val="00CD6B42"/>
    <w:rsid w:val="00CE06BD"/>
    <w:rsid w:val="00CE2996"/>
    <w:rsid w:val="00CE4625"/>
    <w:rsid w:val="00CF0DD5"/>
    <w:rsid w:val="00CF1475"/>
    <w:rsid w:val="00CF1FF6"/>
    <w:rsid w:val="00CF36F5"/>
    <w:rsid w:val="00CF4B09"/>
    <w:rsid w:val="00CF4D15"/>
    <w:rsid w:val="00CF7ADB"/>
    <w:rsid w:val="00D006E6"/>
    <w:rsid w:val="00D00747"/>
    <w:rsid w:val="00D01040"/>
    <w:rsid w:val="00D01EBA"/>
    <w:rsid w:val="00D0236C"/>
    <w:rsid w:val="00D02AE3"/>
    <w:rsid w:val="00D02BE2"/>
    <w:rsid w:val="00D054C8"/>
    <w:rsid w:val="00D104AF"/>
    <w:rsid w:val="00D10E49"/>
    <w:rsid w:val="00D11CDE"/>
    <w:rsid w:val="00D15682"/>
    <w:rsid w:val="00D16B3B"/>
    <w:rsid w:val="00D17796"/>
    <w:rsid w:val="00D20B43"/>
    <w:rsid w:val="00D22899"/>
    <w:rsid w:val="00D25AB5"/>
    <w:rsid w:val="00D264D5"/>
    <w:rsid w:val="00D27549"/>
    <w:rsid w:val="00D31A6A"/>
    <w:rsid w:val="00D31C5D"/>
    <w:rsid w:val="00D346F3"/>
    <w:rsid w:val="00D4020B"/>
    <w:rsid w:val="00D40600"/>
    <w:rsid w:val="00D41F07"/>
    <w:rsid w:val="00D429E1"/>
    <w:rsid w:val="00D42A7D"/>
    <w:rsid w:val="00D42C35"/>
    <w:rsid w:val="00D43B6B"/>
    <w:rsid w:val="00D455C1"/>
    <w:rsid w:val="00D457F1"/>
    <w:rsid w:val="00D522C6"/>
    <w:rsid w:val="00D52A6F"/>
    <w:rsid w:val="00D53E43"/>
    <w:rsid w:val="00D53F11"/>
    <w:rsid w:val="00D5487B"/>
    <w:rsid w:val="00D57A90"/>
    <w:rsid w:val="00D6090B"/>
    <w:rsid w:val="00D60D21"/>
    <w:rsid w:val="00D62746"/>
    <w:rsid w:val="00D62F51"/>
    <w:rsid w:val="00D63C3D"/>
    <w:rsid w:val="00D66225"/>
    <w:rsid w:val="00D7135D"/>
    <w:rsid w:val="00D7146A"/>
    <w:rsid w:val="00D763A5"/>
    <w:rsid w:val="00D82479"/>
    <w:rsid w:val="00D827BC"/>
    <w:rsid w:val="00D873F5"/>
    <w:rsid w:val="00D87906"/>
    <w:rsid w:val="00D900A6"/>
    <w:rsid w:val="00D9310F"/>
    <w:rsid w:val="00D94252"/>
    <w:rsid w:val="00D95DDF"/>
    <w:rsid w:val="00D97413"/>
    <w:rsid w:val="00D979F9"/>
    <w:rsid w:val="00DA1756"/>
    <w:rsid w:val="00DA3268"/>
    <w:rsid w:val="00DA3E66"/>
    <w:rsid w:val="00DA48C0"/>
    <w:rsid w:val="00DA5CB0"/>
    <w:rsid w:val="00DB0067"/>
    <w:rsid w:val="00DB1919"/>
    <w:rsid w:val="00DB4CF5"/>
    <w:rsid w:val="00DB64A3"/>
    <w:rsid w:val="00DB7802"/>
    <w:rsid w:val="00DC060A"/>
    <w:rsid w:val="00DC06E9"/>
    <w:rsid w:val="00DC3894"/>
    <w:rsid w:val="00DC5B2C"/>
    <w:rsid w:val="00DD01AC"/>
    <w:rsid w:val="00DD2A40"/>
    <w:rsid w:val="00DD348B"/>
    <w:rsid w:val="00DD417F"/>
    <w:rsid w:val="00DD57BF"/>
    <w:rsid w:val="00DE094D"/>
    <w:rsid w:val="00DE0E35"/>
    <w:rsid w:val="00DE1F75"/>
    <w:rsid w:val="00DE293F"/>
    <w:rsid w:val="00DE2ABC"/>
    <w:rsid w:val="00DE34B3"/>
    <w:rsid w:val="00DE3D2D"/>
    <w:rsid w:val="00DE4D39"/>
    <w:rsid w:val="00DE4DD8"/>
    <w:rsid w:val="00DE5A65"/>
    <w:rsid w:val="00DE6D4F"/>
    <w:rsid w:val="00DE7AF8"/>
    <w:rsid w:val="00DE7DCB"/>
    <w:rsid w:val="00DF0A08"/>
    <w:rsid w:val="00DF399B"/>
    <w:rsid w:val="00DF456F"/>
    <w:rsid w:val="00DF5B2A"/>
    <w:rsid w:val="00DF64E6"/>
    <w:rsid w:val="00DF7A10"/>
    <w:rsid w:val="00DF7BEC"/>
    <w:rsid w:val="00E00E85"/>
    <w:rsid w:val="00E0399B"/>
    <w:rsid w:val="00E042BE"/>
    <w:rsid w:val="00E04947"/>
    <w:rsid w:val="00E04A27"/>
    <w:rsid w:val="00E05375"/>
    <w:rsid w:val="00E060E6"/>
    <w:rsid w:val="00E0697C"/>
    <w:rsid w:val="00E075EA"/>
    <w:rsid w:val="00E129B1"/>
    <w:rsid w:val="00E13012"/>
    <w:rsid w:val="00E14691"/>
    <w:rsid w:val="00E179A2"/>
    <w:rsid w:val="00E204EE"/>
    <w:rsid w:val="00E207BB"/>
    <w:rsid w:val="00E2113C"/>
    <w:rsid w:val="00E239FE"/>
    <w:rsid w:val="00E25862"/>
    <w:rsid w:val="00E2630B"/>
    <w:rsid w:val="00E2719E"/>
    <w:rsid w:val="00E36D90"/>
    <w:rsid w:val="00E3781C"/>
    <w:rsid w:val="00E37A86"/>
    <w:rsid w:val="00E37AF0"/>
    <w:rsid w:val="00E40EB4"/>
    <w:rsid w:val="00E418E1"/>
    <w:rsid w:val="00E43052"/>
    <w:rsid w:val="00E47FF4"/>
    <w:rsid w:val="00E506FB"/>
    <w:rsid w:val="00E50E0B"/>
    <w:rsid w:val="00E51F1A"/>
    <w:rsid w:val="00E51F1C"/>
    <w:rsid w:val="00E5208B"/>
    <w:rsid w:val="00E5223E"/>
    <w:rsid w:val="00E524D1"/>
    <w:rsid w:val="00E5312E"/>
    <w:rsid w:val="00E53AE1"/>
    <w:rsid w:val="00E562C6"/>
    <w:rsid w:val="00E62020"/>
    <w:rsid w:val="00E6312A"/>
    <w:rsid w:val="00E71C70"/>
    <w:rsid w:val="00E724C3"/>
    <w:rsid w:val="00E72703"/>
    <w:rsid w:val="00E727EE"/>
    <w:rsid w:val="00E7402E"/>
    <w:rsid w:val="00E74C5E"/>
    <w:rsid w:val="00E771E4"/>
    <w:rsid w:val="00E776CC"/>
    <w:rsid w:val="00E77B45"/>
    <w:rsid w:val="00E802A9"/>
    <w:rsid w:val="00E80F0D"/>
    <w:rsid w:val="00E82881"/>
    <w:rsid w:val="00E83C29"/>
    <w:rsid w:val="00E83E38"/>
    <w:rsid w:val="00E846CD"/>
    <w:rsid w:val="00E84E6D"/>
    <w:rsid w:val="00E868AB"/>
    <w:rsid w:val="00E87F5E"/>
    <w:rsid w:val="00E90BF5"/>
    <w:rsid w:val="00E965BA"/>
    <w:rsid w:val="00E979E5"/>
    <w:rsid w:val="00E97E18"/>
    <w:rsid w:val="00EA03F1"/>
    <w:rsid w:val="00EA2FBD"/>
    <w:rsid w:val="00EA3103"/>
    <w:rsid w:val="00EA3427"/>
    <w:rsid w:val="00EA3C8A"/>
    <w:rsid w:val="00EA597F"/>
    <w:rsid w:val="00EA6379"/>
    <w:rsid w:val="00EA6454"/>
    <w:rsid w:val="00EB0F5B"/>
    <w:rsid w:val="00EB16F4"/>
    <w:rsid w:val="00EB19D5"/>
    <w:rsid w:val="00EB235C"/>
    <w:rsid w:val="00EB3224"/>
    <w:rsid w:val="00EB67EC"/>
    <w:rsid w:val="00EB7170"/>
    <w:rsid w:val="00EB721E"/>
    <w:rsid w:val="00EB7E67"/>
    <w:rsid w:val="00EC106C"/>
    <w:rsid w:val="00EC140B"/>
    <w:rsid w:val="00EC1569"/>
    <w:rsid w:val="00EC40FE"/>
    <w:rsid w:val="00EC6256"/>
    <w:rsid w:val="00EC7392"/>
    <w:rsid w:val="00ED1546"/>
    <w:rsid w:val="00ED2A0C"/>
    <w:rsid w:val="00ED316E"/>
    <w:rsid w:val="00ED3296"/>
    <w:rsid w:val="00ED34F5"/>
    <w:rsid w:val="00ED5032"/>
    <w:rsid w:val="00ED6DD0"/>
    <w:rsid w:val="00ED7402"/>
    <w:rsid w:val="00EE1516"/>
    <w:rsid w:val="00EE1D01"/>
    <w:rsid w:val="00EE2A7B"/>
    <w:rsid w:val="00EF35E5"/>
    <w:rsid w:val="00EF3720"/>
    <w:rsid w:val="00EF506C"/>
    <w:rsid w:val="00EF71BE"/>
    <w:rsid w:val="00F00D47"/>
    <w:rsid w:val="00F01F7A"/>
    <w:rsid w:val="00F0484B"/>
    <w:rsid w:val="00F05476"/>
    <w:rsid w:val="00F10ACE"/>
    <w:rsid w:val="00F10BC6"/>
    <w:rsid w:val="00F12274"/>
    <w:rsid w:val="00F130C8"/>
    <w:rsid w:val="00F139D2"/>
    <w:rsid w:val="00F13CFD"/>
    <w:rsid w:val="00F158CA"/>
    <w:rsid w:val="00F20FC4"/>
    <w:rsid w:val="00F219FA"/>
    <w:rsid w:val="00F2370C"/>
    <w:rsid w:val="00F23F7A"/>
    <w:rsid w:val="00F249AC"/>
    <w:rsid w:val="00F25AB6"/>
    <w:rsid w:val="00F2631B"/>
    <w:rsid w:val="00F271AD"/>
    <w:rsid w:val="00F3006F"/>
    <w:rsid w:val="00F300C9"/>
    <w:rsid w:val="00F314A0"/>
    <w:rsid w:val="00F332FA"/>
    <w:rsid w:val="00F34CFD"/>
    <w:rsid w:val="00F3541C"/>
    <w:rsid w:val="00F36165"/>
    <w:rsid w:val="00F361B0"/>
    <w:rsid w:val="00F421DF"/>
    <w:rsid w:val="00F432F6"/>
    <w:rsid w:val="00F44864"/>
    <w:rsid w:val="00F46BAC"/>
    <w:rsid w:val="00F46E23"/>
    <w:rsid w:val="00F470CC"/>
    <w:rsid w:val="00F4774E"/>
    <w:rsid w:val="00F50A8D"/>
    <w:rsid w:val="00F50EE4"/>
    <w:rsid w:val="00F51130"/>
    <w:rsid w:val="00F51A5C"/>
    <w:rsid w:val="00F53B0D"/>
    <w:rsid w:val="00F56C2A"/>
    <w:rsid w:val="00F57600"/>
    <w:rsid w:val="00F60BBC"/>
    <w:rsid w:val="00F61004"/>
    <w:rsid w:val="00F61387"/>
    <w:rsid w:val="00F626CE"/>
    <w:rsid w:val="00F626D0"/>
    <w:rsid w:val="00F65C8A"/>
    <w:rsid w:val="00F726F3"/>
    <w:rsid w:val="00F72B15"/>
    <w:rsid w:val="00F738C2"/>
    <w:rsid w:val="00F76E50"/>
    <w:rsid w:val="00F80160"/>
    <w:rsid w:val="00F81751"/>
    <w:rsid w:val="00F817B6"/>
    <w:rsid w:val="00F81819"/>
    <w:rsid w:val="00F818C7"/>
    <w:rsid w:val="00F81905"/>
    <w:rsid w:val="00F8371B"/>
    <w:rsid w:val="00F840E4"/>
    <w:rsid w:val="00F8487D"/>
    <w:rsid w:val="00F85979"/>
    <w:rsid w:val="00F8752C"/>
    <w:rsid w:val="00F9242D"/>
    <w:rsid w:val="00F92A06"/>
    <w:rsid w:val="00F9540E"/>
    <w:rsid w:val="00FA387F"/>
    <w:rsid w:val="00FA39C9"/>
    <w:rsid w:val="00FA3DED"/>
    <w:rsid w:val="00FA3F50"/>
    <w:rsid w:val="00FA45F2"/>
    <w:rsid w:val="00FA4B06"/>
    <w:rsid w:val="00FA634D"/>
    <w:rsid w:val="00FA7BA8"/>
    <w:rsid w:val="00FB2834"/>
    <w:rsid w:val="00FB3DB9"/>
    <w:rsid w:val="00FB46A3"/>
    <w:rsid w:val="00FB5F9F"/>
    <w:rsid w:val="00FB6297"/>
    <w:rsid w:val="00FB6ADD"/>
    <w:rsid w:val="00FD16FF"/>
    <w:rsid w:val="00FD1CC4"/>
    <w:rsid w:val="00FD1FE2"/>
    <w:rsid w:val="00FD224E"/>
    <w:rsid w:val="00FD2CE6"/>
    <w:rsid w:val="00FD2D3C"/>
    <w:rsid w:val="00FD2E91"/>
    <w:rsid w:val="00FD41EA"/>
    <w:rsid w:val="00FD4FFA"/>
    <w:rsid w:val="00FD5C3C"/>
    <w:rsid w:val="00FD76B9"/>
    <w:rsid w:val="00FD77AE"/>
    <w:rsid w:val="00FE1AEB"/>
    <w:rsid w:val="00FE250E"/>
    <w:rsid w:val="00FE271F"/>
    <w:rsid w:val="00FE2D7D"/>
    <w:rsid w:val="00FE3581"/>
    <w:rsid w:val="00FE4246"/>
    <w:rsid w:val="00FE521F"/>
    <w:rsid w:val="00FE7384"/>
    <w:rsid w:val="00FF0C25"/>
    <w:rsid w:val="00FF167E"/>
    <w:rsid w:val="00FF24B1"/>
    <w:rsid w:val="00FF5346"/>
    <w:rsid w:val="3C1C305D"/>
    <w:rsid w:val="4D391E28"/>
    <w:rsid w:val="69C36397"/>
  </w:rsids>
  <m:mathPr>
    <m:brkBin m:val="before"/>
    <m:brkBinSub m:val="--"/>
    <m:smallFrac m:val="0"/>
    <m:dispDef/>
    <m:lMargin m:val="0"/>
    <m:rMargin m:val="0"/>
    <m:defJc m:val="centerGroup"/>
    <m:wrapIndent m:val="1440"/>
    <m:intLim m:val="subSup"/>
    <m:naryLim m:val="undOvr"/>
  </m:mathPr>
  <w:uiCompat97To2003/>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Times New Roman"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nhideWhenUsed="0" w:uiPriority="9" w:semiHidden="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22"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eastAsia="Times New Roman" w:cs="Times New Roman"/>
      <w:sz w:val="28"/>
      <w:szCs w:val="28"/>
      <w:lang w:val="en-US" w:eastAsia="en-US" w:bidi="ar-SA"/>
    </w:rPr>
  </w:style>
  <w:style w:type="paragraph" w:styleId="2">
    <w:name w:val="heading 6"/>
    <w:basedOn w:val="1"/>
    <w:link w:val="11"/>
    <w:qFormat/>
    <w:uiPriority w:val="9"/>
    <w:pPr>
      <w:spacing w:before="100" w:beforeAutospacing="1" w:after="100" w:afterAutospacing="1"/>
      <w:outlineLvl w:val="5"/>
    </w:pPr>
    <w:rPr>
      <w:b/>
      <w:bCs/>
      <w:sz w:val="15"/>
      <w:szCs w:val="15"/>
    </w:rPr>
  </w:style>
  <w:style w:type="character" w:default="1" w:styleId="3">
    <w:name w:val="Default Paragraph Font"/>
    <w:semiHidden/>
    <w:uiPriority w:val="0"/>
  </w:style>
  <w:style w:type="table" w:default="1" w:styleId="4">
    <w:name w:val="Normal Table"/>
    <w:semiHidden/>
    <w:uiPriority w:val="0"/>
    <w:tblPr>
      <w:tblCellMar>
        <w:top w:w="0" w:type="dxa"/>
        <w:left w:w="108" w:type="dxa"/>
        <w:bottom w:w="0" w:type="dxa"/>
        <w:right w:w="108" w:type="dxa"/>
      </w:tblCellMar>
    </w:tblPr>
  </w:style>
  <w:style w:type="paragraph" w:styleId="5">
    <w:name w:val="Body Text Indent 2"/>
    <w:basedOn w:val="1"/>
    <w:uiPriority w:val="0"/>
    <w:pPr>
      <w:spacing w:before="40" w:after="40"/>
      <w:ind w:firstLine="545"/>
    </w:pPr>
    <w:rPr>
      <w:rFonts w:ascii=".VnTime" w:hAnsi=".VnTime"/>
      <w:szCs w:val="24"/>
    </w:rPr>
  </w:style>
  <w:style w:type="paragraph" w:styleId="6">
    <w:name w:val="Normal (Web)"/>
    <w:basedOn w:val="1"/>
    <w:unhideWhenUsed/>
    <w:uiPriority w:val="99"/>
    <w:pPr>
      <w:spacing w:before="100" w:beforeAutospacing="1" w:after="100" w:afterAutospacing="1"/>
    </w:pPr>
    <w:rPr>
      <w:sz w:val="24"/>
      <w:szCs w:val="24"/>
    </w:rPr>
  </w:style>
  <w:style w:type="character" w:styleId="7">
    <w:name w:val="Strong"/>
    <w:qFormat/>
    <w:uiPriority w:val="22"/>
    <w:rPr>
      <w:b/>
      <w:bCs/>
    </w:rPr>
  </w:style>
  <w:style w:type="table" w:styleId="8">
    <w:name w:val="Table Grid"/>
    <w:basedOn w:val="4"/>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9">
    <w:name w:val="Default Paragraph Font Para Char Char Char Char Char"/>
    <w:qFormat/>
    <w:uiPriority w:val="0"/>
    <w:pPr>
      <w:tabs>
        <w:tab w:val="left" w:pos="1152"/>
      </w:tabs>
      <w:spacing w:before="120" w:after="120" w:line="312" w:lineRule="auto"/>
    </w:pPr>
    <w:rPr>
      <w:rFonts w:ascii="Arial" w:hAnsi="Arial" w:eastAsia="Times New Roman" w:cs="Arial"/>
      <w:sz w:val="26"/>
      <w:szCs w:val="26"/>
      <w:lang w:val="en-US" w:eastAsia="en-US" w:bidi="ar-SA"/>
    </w:rPr>
  </w:style>
  <w:style w:type="paragraph" w:customStyle="1" w:styleId="10">
    <w:name w:val="Normal_0"/>
    <w:qFormat/>
    <w:uiPriority w:val="0"/>
    <w:pPr>
      <w:widowControl w:val="0"/>
    </w:pPr>
    <w:rPr>
      <w:rFonts w:hint="cs" w:ascii="Times New Roman" w:hAnsi="Times New Roman" w:eastAsia="Times New Roman" w:cs="Times New Roman"/>
      <w:sz w:val="24"/>
      <w:szCs w:val="24"/>
      <w:lang w:val="en-US" w:eastAsia="vi-VN" w:bidi="ar-SA"/>
    </w:rPr>
  </w:style>
  <w:style w:type="character" w:customStyle="1" w:styleId="11">
    <w:name w:val="Heading 6 Char"/>
    <w:link w:val="2"/>
    <w:uiPriority w:val="9"/>
    <w:rPr>
      <w:b/>
      <w:bCs/>
      <w:sz w:val="15"/>
      <w:szCs w:val="15"/>
    </w:rPr>
  </w:style>
  <w:style w:type="character" w:customStyle="1" w:styleId="12">
    <w:name w:val="mi"/>
    <w:uiPriority w:val="0"/>
  </w:style>
  <w:style w:type="character" w:customStyle="1" w:styleId="13">
    <w:name w:val="mn"/>
    <w:uiPriority w:val="0"/>
  </w:style>
  <w:style w:type="character" w:customStyle="1" w:styleId="14">
    <w:name w:val="mo"/>
    <w:uiPriority w:val="0"/>
  </w:style>
  <w:style w:type="table" w:customStyle="1" w:styleId="15">
    <w:name w:val="Table Grid12"/>
    <w:basedOn w:val="4"/>
    <w:qFormat/>
    <w:uiPriority w:val="59"/>
    <w:rPr>
      <w:rFonts w:hAnsi="Calibri" w:eastAsia="Calibri"/>
      <w:sz w:val="22"/>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s>
</file>

<file path=word/_rels/document.xml.rels><?xml version="1.0" encoding="UTF-8" standalone="yes"?>
<Relationships xmlns="http://schemas.openxmlformats.org/package/2006/relationships"><Relationship Id="rId9" Type="http://schemas.openxmlformats.org/officeDocument/2006/relationships/image" Target="media/image3.wmf"/><Relationship Id="rId84" Type="http://schemas.openxmlformats.org/officeDocument/2006/relationships/fontTable" Target="fontTable.xml"/><Relationship Id="rId83" Type="http://schemas.openxmlformats.org/officeDocument/2006/relationships/numbering" Target="numbering.xml"/><Relationship Id="rId82" Type="http://schemas.openxmlformats.org/officeDocument/2006/relationships/image" Target="media/image44.wmf"/><Relationship Id="rId81" Type="http://schemas.openxmlformats.org/officeDocument/2006/relationships/oleObject" Target="embeddings/oleObject35.bin"/><Relationship Id="rId80" Type="http://schemas.openxmlformats.org/officeDocument/2006/relationships/image" Target="media/image43.wmf"/><Relationship Id="rId8" Type="http://schemas.openxmlformats.org/officeDocument/2006/relationships/oleObject" Target="embeddings/oleObject3.bin"/><Relationship Id="rId79" Type="http://schemas.openxmlformats.org/officeDocument/2006/relationships/image" Target="media/image42.wmf"/><Relationship Id="rId78" Type="http://schemas.openxmlformats.org/officeDocument/2006/relationships/oleObject" Target="embeddings/oleObject34.bin"/><Relationship Id="rId77" Type="http://schemas.openxmlformats.org/officeDocument/2006/relationships/image" Target="media/image41.wmf"/><Relationship Id="rId76" Type="http://schemas.openxmlformats.org/officeDocument/2006/relationships/oleObject" Target="embeddings/oleObject33.bin"/><Relationship Id="rId75" Type="http://schemas.openxmlformats.org/officeDocument/2006/relationships/image" Target="media/image40.wmf"/><Relationship Id="rId74" Type="http://schemas.openxmlformats.org/officeDocument/2006/relationships/oleObject" Target="embeddings/oleObject32.bin"/><Relationship Id="rId73" Type="http://schemas.openxmlformats.org/officeDocument/2006/relationships/image" Target="media/image39.wmf"/><Relationship Id="rId72" Type="http://schemas.openxmlformats.org/officeDocument/2006/relationships/oleObject" Target="embeddings/oleObject31.bin"/><Relationship Id="rId71" Type="http://schemas.openxmlformats.org/officeDocument/2006/relationships/image" Target="media/image38.wmf"/><Relationship Id="rId70" Type="http://schemas.openxmlformats.org/officeDocument/2006/relationships/oleObject" Target="embeddings/oleObject30.bin"/><Relationship Id="rId7" Type="http://schemas.openxmlformats.org/officeDocument/2006/relationships/image" Target="media/image2.wmf"/><Relationship Id="rId69" Type="http://schemas.openxmlformats.org/officeDocument/2006/relationships/image" Target="media/image37.wmf"/><Relationship Id="rId68" Type="http://schemas.openxmlformats.org/officeDocument/2006/relationships/oleObject" Target="embeddings/oleObject29.bin"/><Relationship Id="rId67" Type="http://schemas.openxmlformats.org/officeDocument/2006/relationships/image" Target="media/image36.wmf"/><Relationship Id="rId66" Type="http://schemas.openxmlformats.org/officeDocument/2006/relationships/oleObject" Target="embeddings/oleObject28.bin"/><Relationship Id="rId65" Type="http://schemas.openxmlformats.org/officeDocument/2006/relationships/image" Target="media/image35.wmf"/><Relationship Id="rId64" Type="http://schemas.openxmlformats.org/officeDocument/2006/relationships/oleObject" Target="embeddings/oleObject27.bin"/><Relationship Id="rId63" Type="http://schemas.openxmlformats.org/officeDocument/2006/relationships/image" Target="media/image34.wmf"/><Relationship Id="rId62" Type="http://schemas.openxmlformats.org/officeDocument/2006/relationships/oleObject" Target="embeddings/oleObject26.bin"/><Relationship Id="rId61" Type="http://schemas.openxmlformats.org/officeDocument/2006/relationships/image" Target="media/image33.wmf"/><Relationship Id="rId60" Type="http://schemas.openxmlformats.org/officeDocument/2006/relationships/oleObject" Target="embeddings/oleObject25.bin"/><Relationship Id="rId6" Type="http://schemas.openxmlformats.org/officeDocument/2006/relationships/oleObject" Target="embeddings/oleObject2.bin"/><Relationship Id="rId59" Type="http://schemas.openxmlformats.org/officeDocument/2006/relationships/image" Target="media/image32.wmf"/><Relationship Id="rId58" Type="http://schemas.openxmlformats.org/officeDocument/2006/relationships/oleObject" Target="embeddings/oleObject24.bin"/><Relationship Id="rId57" Type="http://schemas.openxmlformats.org/officeDocument/2006/relationships/image" Target="media/image31.wmf"/><Relationship Id="rId56" Type="http://schemas.openxmlformats.org/officeDocument/2006/relationships/oleObject" Target="embeddings/oleObject23.bin"/><Relationship Id="rId55" Type="http://schemas.openxmlformats.org/officeDocument/2006/relationships/image" Target="media/image30.wmf"/><Relationship Id="rId54" Type="http://schemas.openxmlformats.org/officeDocument/2006/relationships/oleObject" Target="embeddings/oleObject22.bin"/><Relationship Id="rId53" Type="http://schemas.openxmlformats.org/officeDocument/2006/relationships/image" Target="media/image29.wmf"/><Relationship Id="rId52" Type="http://schemas.openxmlformats.org/officeDocument/2006/relationships/oleObject" Target="embeddings/oleObject21.bin"/><Relationship Id="rId51" Type="http://schemas.openxmlformats.org/officeDocument/2006/relationships/image" Target="media/image28.wmf"/><Relationship Id="rId50" Type="http://schemas.openxmlformats.org/officeDocument/2006/relationships/oleObject" Target="embeddings/oleObject20.bin"/><Relationship Id="rId5" Type="http://schemas.openxmlformats.org/officeDocument/2006/relationships/image" Target="media/image1.wmf"/><Relationship Id="rId49" Type="http://schemas.openxmlformats.org/officeDocument/2006/relationships/image" Target="media/image27.wmf"/><Relationship Id="rId48" Type="http://schemas.openxmlformats.org/officeDocument/2006/relationships/oleObject" Target="embeddings/oleObject19.bin"/><Relationship Id="rId47" Type="http://schemas.openxmlformats.org/officeDocument/2006/relationships/image" Target="media/image26.wmf"/><Relationship Id="rId46" Type="http://schemas.openxmlformats.org/officeDocument/2006/relationships/oleObject" Target="embeddings/oleObject18.bin"/><Relationship Id="rId45" Type="http://schemas.openxmlformats.org/officeDocument/2006/relationships/image" Target="media/image25.wmf"/><Relationship Id="rId44" Type="http://schemas.openxmlformats.org/officeDocument/2006/relationships/oleObject" Target="embeddings/oleObject17.bin"/><Relationship Id="rId43" Type="http://schemas.openxmlformats.org/officeDocument/2006/relationships/image" Target="media/image24.wmf"/><Relationship Id="rId42" Type="http://schemas.openxmlformats.org/officeDocument/2006/relationships/oleObject" Target="embeddings/oleObject16.bin"/><Relationship Id="rId41" Type="http://schemas.openxmlformats.org/officeDocument/2006/relationships/image" Target="media/image23.wmf"/><Relationship Id="rId40" Type="http://schemas.openxmlformats.org/officeDocument/2006/relationships/oleObject" Target="embeddings/oleObject15.bin"/><Relationship Id="rId4" Type="http://schemas.openxmlformats.org/officeDocument/2006/relationships/oleObject" Target="embeddings/oleObject1.bin"/><Relationship Id="rId39" Type="http://schemas.openxmlformats.org/officeDocument/2006/relationships/image" Target="media/image22.wmf"/><Relationship Id="rId38" Type="http://schemas.openxmlformats.org/officeDocument/2006/relationships/oleObject" Target="embeddings/oleObject14.bin"/><Relationship Id="rId37" Type="http://schemas.openxmlformats.org/officeDocument/2006/relationships/image" Target="media/image21.wmf"/><Relationship Id="rId36" Type="http://schemas.openxmlformats.org/officeDocument/2006/relationships/oleObject" Target="embeddings/oleObject13.bin"/><Relationship Id="rId35" Type="http://schemas.openxmlformats.org/officeDocument/2006/relationships/image" Target="media/image20.wmf"/><Relationship Id="rId34" Type="http://schemas.openxmlformats.org/officeDocument/2006/relationships/oleObject" Target="embeddings/oleObject12.bin"/><Relationship Id="rId33" Type="http://schemas.openxmlformats.org/officeDocument/2006/relationships/image" Target="media/image19.wmf"/><Relationship Id="rId32" Type="http://schemas.openxmlformats.org/officeDocument/2006/relationships/oleObject" Target="embeddings/oleObject11.bin"/><Relationship Id="rId31" Type="http://schemas.openxmlformats.org/officeDocument/2006/relationships/image" Target="media/image18.png"/><Relationship Id="rId30" Type="http://schemas.openxmlformats.org/officeDocument/2006/relationships/image" Target="media/image17.png"/><Relationship Id="rId3" Type="http://schemas.openxmlformats.org/officeDocument/2006/relationships/theme" Target="theme/theme1.xml"/><Relationship Id="rId29" Type="http://schemas.openxmlformats.org/officeDocument/2006/relationships/image" Target="media/image16.wmf"/><Relationship Id="rId28" Type="http://schemas.openxmlformats.org/officeDocument/2006/relationships/oleObject" Target="embeddings/oleObject10.bin"/><Relationship Id="rId27" Type="http://schemas.openxmlformats.org/officeDocument/2006/relationships/image" Target="media/image15.png"/><Relationship Id="rId26" Type="http://schemas.openxmlformats.org/officeDocument/2006/relationships/image" Target="media/image14.png"/><Relationship Id="rId25" Type="http://schemas.openxmlformats.org/officeDocument/2006/relationships/image" Target="media/image13.png"/><Relationship Id="rId24" Type="http://schemas.openxmlformats.org/officeDocument/2006/relationships/image" Target="media/image12.png"/><Relationship Id="rId23" Type="http://schemas.openxmlformats.org/officeDocument/2006/relationships/image" Target="media/image11.png"/><Relationship Id="rId22" Type="http://schemas.openxmlformats.org/officeDocument/2006/relationships/image" Target="media/image10.png"/><Relationship Id="rId21" Type="http://schemas.openxmlformats.org/officeDocument/2006/relationships/image" Target="media/image9.wmf"/><Relationship Id="rId20" Type="http://schemas.openxmlformats.org/officeDocument/2006/relationships/oleObject" Target="embeddings/oleObject9.bin"/><Relationship Id="rId2" Type="http://schemas.openxmlformats.org/officeDocument/2006/relationships/settings" Target="settings.xml"/><Relationship Id="rId19" Type="http://schemas.openxmlformats.org/officeDocument/2006/relationships/image" Target="media/image8.wmf"/><Relationship Id="rId18" Type="http://schemas.openxmlformats.org/officeDocument/2006/relationships/oleObject" Target="embeddings/oleObject8.bin"/><Relationship Id="rId17" Type="http://schemas.openxmlformats.org/officeDocument/2006/relationships/image" Target="media/image7.wmf"/><Relationship Id="rId16" Type="http://schemas.openxmlformats.org/officeDocument/2006/relationships/oleObject" Target="embeddings/oleObject7.bin"/><Relationship Id="rId15" Type="http://schemas.openxmlformats.org/officeDocument/2006/relationships/image" Target="media/image6.wmf"/><Relationship Id="rId14" Type="http://schemas.openxmlformats.org/officeDocument/2006/relationships/oleObject" Target="embeddings/oleObject6.bin"/><Relationship Id="rId13" Type="http://schemas.openxmlformats.org/officeDocument/2006/relationships/image" Target="media/image5.wmf"/><Relationship Id="rId12" Type="http://schemas.openxmlformats.org/officeDocument/2006/relationships/oleObject" Target="embeddings/oleObject5.bin"/><Relationship Id="rId11" Type="http://schemas.openxmlformats.org/officeDocument/2006/relationships/image" Target="media/image4.wmf"/><Relationship Id="rId10" Type="http://schemas.openxmlformats.org/officeDocument/2006/relationships/oleObject" Target="embeddings/oleObject4.bin"/><Relationship Id="rId1" Type="http://schemas.openxmlformats.org/officeDocument/2006/relationships/styles" Target="styles.xml"/></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Template>
  <Company>&lt;arabianhorse&gt;</Company>
  <Pages>3</Pages>
  <Words>756</Words>
  <Characters>4311</Characters>
  <Lines>35</Lines>
  <Paragraphs>10</Paragraphs>
  <TotalTime>12</TotalTime>
  <ScaleCrop>false</ScaleCrop>
  <LinksUpToDate>false</LinksUpToDate>
  <CharactersWithSpaces>5057</CharactersWithSpaces>
  <Application>WPS Office_12.2.0.1348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02-28T07:15:00Z</dcterms:created>
  <dc:creator>icare</dc:creator>
  <cp:lastModifiedBy>Hoàng Bảo</cp:lastModifiedBy>
  <cp:lastPrinted>2018-11-21T10:59:00Z</cp:lastPrinted>
  <dcterms:modified xsi:type="dcterms:W3CDTF">2024-03-01T02:01:29Z</dcterms:modified>
  <dc:title>  </dc:title>
  <cp:revision>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1033-12.2.0.13489</vt:lpwstr>
  </property>
  <property fmtid="{D5CDD505-2E9C-101B-9397-08002B2CF9AE}" pid="4" name="ICV">
    <vt:lpwstr>97639D3C8385463EB30324C0E6ECD0AA_13</vt:lpwstr>
  </property>
</Properties>
</file>